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notesSlides/notesSlide5.xml" ContentType="application/vnd.openxmlformats-officedocument.presentationml.notesSlide+xml"/>
  <Override PartName="/ppt/tags/tag2.xml" ContentType="application/vnd.openxmlformats-officedocument.presentationml.tags+xml"/>
  <Override PartName="/ppt/notesSlides/notesSlide6.xml" ContentType="application/vnd.openxmlformats-officedocument.presentationml.notesSlide+xml"/>
  <Override PartName="/ppt/tags/tag3.xml" ContentType="application/vnd.openxmlformats-officedocument.presentationml.tags+xml"/>
  <Override PartName="/ppt/notesSlides/notesSlide7.xml" ContentType="application/vnd.openxmlformats-officedocument.presentationml.notesSlide+xml"/>
  <Override PartName="/ppt/tags/tag4.xml" ContentType="application/vnd.openxmlformats-officedocument.presentationml.tags+xml"/>
  <Override PartName="/ppt/notesSlides/notesSlide8.xml" ContentType="application/vnd.openxmlformats-officedocument.presentationml.notesSlide+xml"/>
  <Override PartName="/ppt/tags/tag5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5bedc39eb4eb4bb7" Type="http://schemas.microsoft.com/office/2007/relationships/ui/extensibility" Target="customUI/customUI14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  <p:sldMasterId id="2147483734" r:id="rId2"/>
    <p:sldMasterId id="2147483746" r:id="rId3"/>
    <p:sldMasterId id="2147483758" r:id="rId4"/>
    <p:sldMasterId id="2147483770" r:id="rId5"/>
    <p:sldMasterId id="2147483810" r:id="rId6"/>
  </p:sldMasterIdLst>
  <p:notesMasterIdLst>
    <p:notesMasterId r:id="rId36"/>
  </p:notesMasterIdLst>
  <p:sldIdLst>
    <p:sldId id="291" r:id="rId7"/>
    <p:sldId id="298" r:id="rId8"/>
    <p:sldId id="289" r:id="rId9"/>
    <p:sldId id="290" r:id="rId10"/>
    <p:sldId id="275" r:id="rId11"/>
    <p:sldId id="321" r:id="rId12"/>
    <p:sldId id="258" r:id="rId13"/>
    <p:sldId id="262" r:id="rId14"/>
    <p:sldId id="316" r:id="rId15"/>
    <p:sldId id="317" r:id="rId16"/>
    <p:sldId id="301" r:id="rId17"/>
    <p:sldId id="319" r:id="rId18"/>
    <p:sldId id="320" r:id="rId19"/>
    <p:sldId id="282" r:id="rId20"/>
    <p:sldId id="322" r:id="rId21"/>
    <p:sldId id="278" r:id="rId22"/>
    <p:sldId id="325" r:id="rId23"/>
    <p:sldId id="333" r:id="rId24"/>
    <p:sldId id="326" r:id="rId25"/>
    <p:sldId id="327" r:id="rId26"/>
    <p:sldId id="323" r:id="rId27"/>
    <p:sldId id="330" r:id="rId28"/>
    <p:sldId id="328" r:id="rId29"/>
    <p:sldId id="329" r:id="rId30"/>
    <p:sldId id="334" r:id="rId31"/>
    <p:sldId id="335" r:id="rId32"/>
    <p:sldId id="336" r:id="rId33"/>
    <p:sldId id="280" r:id="rId34"/>
    <p:sldId id="281" r:id="rId3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ADMIN" initials="A" lastIdx="2" clrIdx="0"/>
  <p:cmAuthor id="3" name="PC-MP3" initials="P" lastIdx="3" clrIdx="1">
    <p:extLst>
      <p:ext uri="{19B8F6BF-5375-455C-9EA6-DF929625EA0E}">
        <p15:presenceInfo xmlns:p15="http://schemas.microsoft.com/office/powerpoint/2012/main" userId="PC-MP3" providerId="None"/>
      </p:ext>
    </p:extLst>
  </p:cmAuthor>
  <p:cmAuthor id="4" name="Admin" initials="A" lastIdx="12" clrIdx="2">
    <p:extLst>
      <p:ext uri="{19B8F6BF-5375-455C-9EA6-DF929625EA0E}">
        <p15:presenceInfo xmlns:p15="http://schemas.microsoft.com/office/powerpoint/2012/main" userId="f2c52de4e3ff0a21" providerId="Windows Live"/>
      </p:ext>
    </p:extLst>
  </p:cmAuthor>
  <p:cmAuthor id="5" name="Toan Doan" initials="TD" lastIdx="5" clrIdx="3">
    <p:extLst>
      <p:ext uri="{19B8F6BF-5375-455C-9EA6-DF929625EA0E}">
        <p15:presenceInfo xmlns:p15="http://schemas.microsoft.com/office/powerpoint/2012/main" userId="c94d6ccf21d8217e" providerId="Windows Live"/>
      </p:ext>
    </p:extLst>
  </p:cmAuthor>
  <p:cmAuthor id="6" name="Trang Tran" initials="TT" lastIdx="9" clrIdx="4">
    <p:extLst>
      <p:ext uri="{19B8F6BF-5375-455C-9EA6-DF929625EA0E}">
        <p15:presenceInfo xmlns:p15="http://schemas.microsoft.com/office/powerpoint/2012/main" userId="c79a4c099e0f11f9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CC00CC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62" autoAdjust="0"/>
    <p:restoredTop sz="82505" autoAdjust="0"/>
  </p:normalViewPr>
  <p:slideViewPr>
    <p:cSldViewPr snapToGrid="0">
      <p:cViewPr varScale="1">
        <p:scale>
          <a:sx n="75" d="100"/>
          <a:sy n="75" d="100"/>
        </p:scale>
        <p:origin x="510" y="6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2" d="100"/>
          <a:sy n="62" d="100"/>
        </p:scale>
        <p:origin x="3226" y="77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viewProps" Target="viewProps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7" Type="http://schemas.openxmlformats.org/officeDocument/2006/relationships/slide" Target="slides/slid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8" Type="http://schemas.openxmlformats.org/officeDocument/2006/relationships/slide" Target="slides/slide2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presProps" Target="pres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7-25T23:05:45.019" idx="1">
    <p:pos x="1366" y="346"/>
    <p:text>slide 3
- Slide 3:  Ký hiệu hoạt động (trong file gợi ý hoặc khác)
điều chỉnh lại font chữ về time new roman</p:tex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FF1862-2B21-4E05-9615-4B64ABB0FB21}" type="datetimeFigureOut">
              <a:rPr lang="en-US" smtClean="0"/>
              <a:t>5/2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E7AA09-98B0-4A72-9DA6-F8FE880BB8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65134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5701FA-A99B-4EA7-BD9A-49A04217BC0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2866958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5701FA-A99B-4EA7-BD9A-49A04217BC0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2203126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5701FA-A99B-4EA7-BD9A-49A04217BC0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9402665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5701FA-A99B-4EA7-BD9A-49A04217BC0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3500324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5701FA-A99B-4EA7-BD9A-49A04217BC0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0182302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5701FA-A99B-4EA7-BD9A-49A04217BC0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03757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5701FA-A99B-4EA7-BD9A-49A04217BC0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2724284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5701FA-A99B-4EA7-BD9A-49A04217BC0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6219646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5701FA-A99B-4EA7-BD9A-49A04217BC0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390426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5701FA-A99B-4EA7-BD9A-49A04217BC0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2148773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5701FA-A99B-4EA7-BD9A-49A04217BC0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06471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03433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5701FA-A99B-4EA7-BD9A-49A04217BC0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3637357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5701FA-A99B-4EA7-BD9A-49A04217BC0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5863275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5701FA-A99B-4EA7-BD9A-49A04217BC0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445738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400" b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zh-CN" sz="1400" b="1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 này đã dặn dò từ tiết trước, yêu cầu các nhóm treo sơ đồ tư duy lên bảng và thuyết trình.</a:t>
            </a:r>
            <a:endParaRPr lang="zh-CN" altLang="en-US" sz="1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5701FA-A99B-4EA7-BD9A-49A04217BC0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95143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400" b="1" kern="12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ỗi HS được phát 4 tờ bìa cứng màu, mỗi màu tương ứng với các đáp án A, B, C, D</a:t>
            </a:r>
            <a:r>
              <a:rPr lang="en-US" sz="1400" b="1" kern="1200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mà GV đã chuẩn bị trước phù hợp với số lượng HS lớp dạy.</a:t>
            </a:r>
            <a:endParaRPr lang="en-US" sz="1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E7AA09-98B0-4A72-9DA6-F8FE880BB8A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46665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400" b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1400" b="1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 lại tính chất của tam giác cân, hướng dẫn HS sử dụng định lí tổng 3 góc để tìm số đo góc B.</a:t>
            </a:r>
            <a:endParaRPr lang="en-US" sz="1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CE7AA09-98B0-4A72-9DA6-F8FE880BB8A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78508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400" b="1">
                <a:latin typeface="Times New Roman" panose="02020603050405020304" pitchFamily="18" charset="0"/>
                <a:cs typeface="Times New Roman" panose="02020603050405020304" pitchFamily="18" charset="0"/>
              </a:rPr>
              <a:t>GV cho HS tự</a:t>
            </a:r>
            <a:r>
              <a:rPr lang="en-US" sz="1400" b="1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 vẽ hình, tự nhìn nhận.</a:t>
            </a:r>
            <a:endParaRPr lang="en-US" sz="1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CE7AA09-98B0-4A72-9DA6-F8FE880BB8A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02091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b="1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 thích được 2 tam giác bằng nhau theo trường hợp gcg rồi tính số đo góc G bằng số đo góc F.</a:t>
            </a:r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E7AA09-98B0-4A72-9DA6-F8FE880BB8A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29240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b="1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 thích được 2 tam giác bằng nhau theo trường hợp gcg rồi tính số đo góc G bằng số đo góc F.</a:t>
            </a:r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CE7AA09-98B0-4A72-9DA6-F8FE880BB8A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0915165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tam </a:t>
            </a:r>
            <a:r>
              <a:rPr lang="en-US" b="1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cg</a:t>
            </a:r>
            <a:r>
              <a:rPr lang="en-US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 </a:t>
            </a:r>
            <a:r>
              <a:rPr lang="en-US" b="1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.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CE7AA09-98B0-4A72-9DA6-F8FE880BB8A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174078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2423E9B-90CE-4AC1-A35D-0FC0A4144E9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21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7CFDD1-6DE4-41DE-B0D6-3C533CDA117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345827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2423E9B-90CE-4AC1-A35D-0FC0A4144E9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21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7CFDD1-6DE4-41DE-B0D6-3C533CDA117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773151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2423E9B-90CE-4AC1-A35D-0FC0A4144E9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21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7CFDD1-6DE4-41DE-B0D6-3C533CDA117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2276359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2423E9B-90CE-4AC1-A35D-0FC0A4144E9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21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7CFDD1-6DE4-41DE-B0D6-3C533CDA117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1742771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2423E9B-90CE-4AC1-A35D-0FC0A4144E9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21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7CFDD1-6DE4-41DE-B0D6-3C533CDA117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3916994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33F8120-2C6C-41C4-A740-3BEDE23D5128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451918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DCA529B-F420-4AE0-9730-F0F3C8CFCFF6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537225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2DCD1C8-CF37-41C7-80A8-6FD1546329E1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93638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F01315D-7354-4274-88B4-247A8CC74BA1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374742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C7E89B7-6AEB-46E0-8229-C9F8D32224B7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991699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A55C4DF-3E24-45A3-97A8-A890B4B58F6C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33890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2423E9B-90CE-4AC1-A35D-0FC0A4144E9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21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7CFDD1-6DE4-41DE-B0D6-3C533CDA117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6005926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8BE273F-00C5-472D-BF04-0DBC0D5F51F7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90298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BE16756-E497-4631-A991-CCD2193B604F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165769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576F365-AA47-4915-966B-70F66AC4C2A2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503793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421224F-FDBD-4751-901F-6A9A48A420AD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608731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3DD7A37-D2AC-4A07-BF32-862F48CC4AA7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101709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E1ECB1-5A5B-4C6B-8360-EEF4E780432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5BFCC059-4D8E-4C87-A4D1-E4C9E1D5945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904FCF4-9A9C-407F-A896-63764D12FE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86BAB08-D03A-4FEF-8092-001CB785BBAB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5/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9A6E786-3F61-4FD7-AF4B-5CAEC066F4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D126972-3EDC-4D3D-817C-4CCC7969F7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AB37BB-E8A6-440B-8775-2A002C97BC5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7308255"/>
      </p:ext>
    </p:extLst>
  </p:cSld>
  <p:clrMapOvr>
    <a:masterClrMapping/>
  </p:clrMapOvr>
  <p:transition spd="slow" advClick="0" advTm="1000">
    <p:push dir="u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41A1C3F-F90A-43A4-9ECD-F00719B565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C48D4E4-35F0-4517-A710-16EC966268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D82627A-5DA8-42DB-A0E5-883D1EDEEB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86BAB08-D03A-4FEF-8092-001CB785BBAB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5/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709759C-075D-43BD-B60D-906336D331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E769EA7-A4C8-47A7-9F4D-3E4EF4FEB3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AB37BB-E8A6-440B-8775-2A002C97BC5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78774549"/>
      </p:ext>
    </p:extLst>
  </p:cSld>
  <p:clrMapOvr>
    <a:masterClrMapping/>
  </p:clrMapOvr>
  <p:transition spd="slow" advClick="0" advTm="1000">
    <p:push dir="u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1030536-6B8C-499F-B691-282A56B223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92699D7-1ACB-40EF-8948-18C67F14DCC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09C0F2B-275E-4EFF-8736-59FDF65204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86BAB08-D03A-4FEF-8092-001CB785BBAB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5/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C6CBD68-7556-4277-A9CC-0E3698CDD0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7552142-513F-4E0A-A832-EC32ABA8CB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AB37BB-E8A6-440B-8775-2A002C97BC5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86248537"/>
      </p:ext>
    </p:extLst>
  </p:cSld>
  <p:clrMapOvr>
    <a:masterClrMapping/>
  </p:clrMapOvr>
  <p:transition spd="slow" advClick="0" advTm="1000">
    <p:push dir="u"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8DA5A0C-41EF-4EF1-B9B9-E309AF8245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898F9A6-7009-487C-9335-9B2655AF34B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42523A4-6D85-4E26-BAD9-B5DED0F0D86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F1B68CC-03DA-4133-9A62-45795BDC56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86BAB08-D03A-4FEF-8092-001CB785BBAB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5/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7433D43-A8D0-4374-ACF8-E247BE39BC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B94F08B-6269-48AE-88E7-BDBB0876FD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AB37BB-E8A6-440B-8775-2A002C97BC5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63541012"/>
      </p:ext>
    </p:extLst>
  </p:cSld>
  <p:clrMapOvr>
    <a:masterClrMapping/>
  </p:clrMapOvr>
  <p:transition spd="slow" advClick="0" advTm="1000">
    <p:push dir="u"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544134E-0BE5-46C0-929C-F9D4A023FD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12113C5-ADEA-4974-BB14-86DAC381EA1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9390FF6-61F4-44DF-9C58-15C7C9EAC01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084E920-1203-43C5-9836-AEA95526337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91FAE36B-07A4-4C4E-9A5F-B58F2699821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C6239AA-BEC2-47D5-B295-1C438B9D2A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86BAB08-D03A-4FEF-8092-001CB785BBAB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5/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2D37E89F-FD72-4884-A2DC-4121C65FDE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F4094C68-E649-4A58-B70D-88A2035232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AB37BB-E8A6-440B-8775-2A002C97BC5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73192049"/>
      </p:ext>
    </p:extLst>
  </p:cSld>
  <p:clrMapOvr>
    <a:masterClrMapping/>
  </p:clrMapOvr>
  <p:transition spd="slow" advClick="0" advTm="1000"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2423E9B-90CE-4AC1-A35D-0FC0A4144E9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21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7CFDD1-6DE4-41DE-B0D6-3C533CDA117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3958078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5F94A4-B8D7-43C1-80C9-73E124F4F7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684A534-7F72-44DB-AAA0-39763DA8C1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86BAB08-D03A-4FEF-8092-001CB785BBAB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5/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D8F81B8-2C1B-46DA-9FC4-FA4EA6C314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4DEF5E0-2338-4BAC-8681-B56466F2D3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AB37BB-E8A6-440B-8775-2A002C97BC5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21631256"/>
      </p:ext>
    </p:extLst>
  </p:cSld>
  <p:clrMapOvr>
    <a:masterClrMapping/>
  </p:clrMapOvr>
  <p:transition spd="slow" advClick="0" advTm="1000">
    <p:push dir="u"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5AE1E47-1B45-4380-AE38-48F51410E3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86BAB08-D03A-4FEF-8092-001CB785BBAB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5/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5744B09-219A-4BAE-A64A-BA6F51CC35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E5B1853-F3A0-4843-A7DD-B071FABAEC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AB37BB-E8A6-440B-8775-2A002C97BC5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97747635"/>
      </p:ext>
    </p:extLst>
  </p:cSld>
  <p:clrMapOvr>
    <a:masterClrMapping/>
  </p:clrMapOvr>
  <p:transition spd="slow" advClick="0" advTm="1000">
    <p:push dir="u"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8A05EE-C361-48B2-881C-5FEDBCF95C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66B7BA2-C07B-486A-AEBA-E8A379FAE2D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609B8D7-C342-4349-A52B-0F630C4968F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21A0A05-2E78-4B68-9275-72A6981317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86BAB08-D03A-4FEF-8092-001CB785BBAB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5/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E8D064B-850C-449A-B16D-36BA1C5A1F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3919E08-2488-46A8-8B39-E8E3B1A728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AB37BB-E8A6-440B-8775-2A002C97BC5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02184627"/>
      </p:ext>
    </p:extLst>
  </p:cSld>
  <p:clrMapOvr>
    <a:masterClrMapping/>
  </p:clrMapOvr>
  <p:transition spd="slow" advClick="0" advTm="1000">
    <p:push dir="u"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719821D-3169-462D-BDC5-707DAA3731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25970DE-180B-463A-842D-4B948B1E483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7048C78-1503-4FD7-8859-990F963DFC6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84969D1-8A89-4051-A7A3-053E791C47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86BAB08-D03A-4FEF-8092-001CB785BBAB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5/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2B7B8CF-C72E-438F-A999-E8DA548268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F73A437-B948-459B-B14D-44D796DEEF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AB37BB-E8A6-440B-8775-2A002C97BC5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13319557"/>
      </p:ext>
    </p:extLst>
  </p:cSld>
  <p:clrMapOvr>
    <a:masterClrMapping/>
  </p:clrMapOvr>
  <p:transition spd="slow" advClick="0" advTm="1000">
    <p:push dir="u"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B517C0B-618B-4B07-8FEE-212F45DF64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76156C6-4F3E-4B26-BEF6-C658183E3C3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90B155B-888E-4B42-8139-225B7CE490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86BAB08-D03A-4FEF-8092-001CB785BBAB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5/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0848B8B-A45D-48D2-B95C-C234023486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E2847D2-37FF-491E-86F7-2A77B2A5E9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AB37BB-E8A6-440B-8775-2A002C97BC5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62888184"/>
      </p:ext>
    </p:extLst>
  </p:cSld>
  <p:clrMapOvr>
    <a:masterClrMapping/>
  </p:clrMapOvr>
  <p:transition spd="slow" advClick="0" advTm="1000">
    <p:push dir="u"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61B51B0E-C5ED-4931-852F-A8DA7E1DB9A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65174B4-31E8-4BEF-8942-FD3548C70B7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2B8F4D3-431E-44CF-A028-C91E2137E9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86BAB08-D03A-4FEF-8092-001CB785BBAB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5/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5D0F09A-E73B-492B-B10B-3218D86A87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9BE3E4A-3F9F-4FA6-A0A2-122D22E57C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AB37BB-E8A6-440B-8775-2A002C97BC5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11673247"/>
      </p:ext>
    </p:extLst>
  </p:cSld>
  <p:clrMapOvr>
    <a:masterClrMapping/>
  </p:clrMapOvr>
  <p:transition spd="slow" advClick="0" advTm="1000">
    <p:push dir="u"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5E562B0-D0E3-430C-A6BE-14A2270AE17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EBE7895C-D6B1-407A-AD3F-6444AAC3434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C0F32C2-1068-4265-B737-A727A8A72DB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8203FD-017D-43F8-91E6-ED3A46890138}" type="datetimeFigureOut">
              <a: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/05/2024</a:t>
            </a:fld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07C21BA-66BA-4A13-840B-DC0498B357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962978C-1506-4B43-8B44-CA54A90CFD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E498A02-8321-496D-BAD3-72F38BCE06BE}" type="slidenum">
              <a: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0997178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44DC0E7-83CB-4011-BE26-DE71940FCA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C27629D-FD11-49BC-98E9-D8924FD825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7EF2945-3142-4DEC-9877-8676FE81720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8203FD-017D-43F8-91E6-ED3A46890138}" type="datetimeFigureOut">
              <a: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/05/2024</a:t>
            </a:fld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5B7A0F4-012F-48CF-86C6-A39171DD11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9D4B327-F156-4D41-8FFE-C522ED36B5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E498A02-8321-496D-BAD3-72F38BCE06BE}" type="slidenum">
              <a: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026187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7B4BBE8-CE88-4DC7-A95B-5A33D6B2CE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CCEE31D-0484-47A2-A35B-803751193C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81A1C41-1E3A-44E1-8CB2-DF072BB5750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8203FD-017D-43F8-91E6-ED3A46890138}" type="datetimeFigureOut">
              <a: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/05/2024</a:t>
            </a:fld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01F47FE-4A89-4294-AF28-5DD75CF295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4B7D9BE-8B5C-4AD6-97F2-77B6E375C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E498A02-8321-496D-BAD3-72F38BCE06BE}" type="slidenum">
              <a: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7489438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033BA2F-4814-49CF-B948-C0206FBE54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C8C3350-CF8B-4EA0-868D-F836E6554E4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013D3E08-C75A-4E0E-8514-4FC30923879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94DECC0F-8086-4CF4-9914-3EFB83E5581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8203FD-017D-43F8-91E6-ED3A46890138}" type="datetimeFigureOut">
              <a: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/05/2024</a:t>
            </a:fld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83A8F1D7-AAED-4379-A1C2-BE148A26F5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2721A88A-3D70-48A6-8708-C70FBA9B04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E498A02-8321-496D-BAD3-72F38BCE06BE}" type="slidenum">
              <a: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917154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2423E9B-90CE-4AC1-A35D-0FC0A4144E9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21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7CFDD1-6DE4-41DE-B0D6-3C533CDA117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8075726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8188CEC-7324-430B-BD08-B9DB30FE5E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EB3779D8-2E68-4F2E-9954-F88D6F08D4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4D350C42-94FE-40AF-94B0-BD80364468F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628A3EBE-5ADA-40C0-8007-DB8FF2BBE57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6E2A4AA4-A86F-4F50-AD21-5E825FE2BB7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24BEDE39-29A6-4409-AE46-349EFE916CE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8203FD-017D-43F8-91E6-ED3A46890138}" type="datetimeFigureOut">
              <a: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/05/2024</a:t>
            </a:fld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1A8FC6AD-2486-45BD-917A-60F7E6577E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69E78504-84D7-47EB-8812-694A7E9D14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E498A02-8321-496D-BAD3-72F38BCE06BE}" type="slidenum">
              <a: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1924812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FCC3426-280D-40DC-BF24-93EDBB09D4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2FB41AE-508D-4B30-82E9-446C9BC029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8203FD-017D-43F8-91E6-ED3A46890138}" type="datetimeFigureOut">
              <a: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/05/2024</a:t>
            </a:fld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517E94C2-64A7-4E68-BC4F-BB58C63602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8CA3C68D-881E-4ED7-AF1C-52253FD53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E498A02-8321-496D-BAD3-72F38BCE06BE}" type="slidenum">
              <a: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9423614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3FBB3A52-1F9A-495D-947C-05A20790517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8203FD-017D-43F8-91E6-ED3A46890138}" type="datetimeFigureOut">
              <a: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/05/2024</a:t>
            </a:fld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47C37D79-CB4F-4173-8BB6-4FFE57166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A65FA9B2-7FF8-4B13-9556-1DEB2B2EA2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E498A02-8321-496D-BAD3-72F38BCE06BE}" type="slidenum">
              <a: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0831295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4511EF5-D9FD-4ECE-BF96-FF8D480F14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0C7A513C-BCDD-43BB-9EAB-03A02D8077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44A46D48-410D-4E1F-BC8E-70049D5970A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ED451872-06FB-4F3E-A745-E91774CA49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8203FD-017D-43F8-91E6-ED3A46890138}" type="datetimeFigureOut">
              <a: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/05/2024</a:t>
            </a:fld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4234DCE8-91B0-45D2-B187-AB5B6B23F2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A5976F0-B0B2-4498-84DB-B616AAEB9A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E498A02-8321-496D-BAD3-72F38BCE06BE}" type="slidenum">
              <a: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1511125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DA08652-294E-4962-8968-8576A1AB11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EEA0AED0-0AF0-4E28-AFEF-5DEBD1D895A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7738783-1EEB-49F1-9EF5-EF990FC7DD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34773BA-B624-44A6-A0E8-EFD4185BAC1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8203FD-017D-43F8-91E6-ED3A46890138}" type="datetimeFigureOut">
              <a: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/05/2024</a:t>
            </a:fld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EA1A379B-C051-4AAE-BF28-72E915EE4F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C73A105-A494-4539-83B7-8EA8DC6BF5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E498A02-8321-496D-BAD3-72F38BCE06BE}" type="slidenum">
              <a: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710539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3BA7881-0EA2-40DE-9917-E28E413CF4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0E1B092-63AA-421E-8137-86E9F126D40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6D6138F-AA7A-4E7F-B225-FECDD35F69A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8203FD-017D-43F8-91E6-ED3A46890138}" type="datetimeFigureOut">
              <a: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/05/2024</a:t>
            </a:fld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D7260B0-40F9-495A-8FA9-312B02402C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6AFF596-ECB5-4C4B-9942-7C87B46903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E498A02-8321-496D-BAD3-72F38BCE06BE}" type="slidenum">
              <a: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0831721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40E2D838-5C35-4573-835B-65619F0B8A8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DA4B903-F43D-4DC8-8B49-B8797323782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406336D-E75D-4334-ADB3-3EF8678092E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8203FD-017D-43F8-91E6-ED3A46890138}" type="datetimeFigureOut">
              <a: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/05/2024</a:t>
            </a:fld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89CD070-4F4F-4993-A838-46D35C0620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0D828D0-5EB6-47F9-AF17-9898A1730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E498A02-8321-496D-BAD3-72F38BCE06BE}" type="slidenum">
              <a: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3805967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F53AEC0-DDAB-460A-8BD0-A0AEA93B847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ABD10939-F13D-4276-8A64-D976A90C3D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4AB3F2C-4BF2-4D4E-BCA9-6455FA58EBE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3A2244-6E36-425E-A212-86F4D8CC8B1F}" type="datetimeFigureOut">
              <a: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/05/2024</a:t>
            </a:fld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6C389FE-B99D-490F-A17C-05B501D1C1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70703ECA-91DD-40A7-8CBE-15568B8E10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AD2FA6-0C59-4B21-B7AB-44A3D6538FE7}" type="slidenum">
              <a: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3377109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8149118-25DF-4423-BC4B-99C74B3D5C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9D268BAC-1B8F-4979-BC1E-8DA8032210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85F23F2-6DD8-42FD-A3C4-BD513E65308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3A2244-6E36-425E-A212-86F4D8CC8B1F}" type="datetimeFigureOut">
              <a: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/05/2024</a:t>
            </a:fld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67DD987-E4A9-47FD-A1F6-4E3C92774A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7303E1E-6555-422B-A112-F733253913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AD2FA6-0C59-4B21-B7AB-44A3D6538FE7}" type="slidenum">
              <a: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7172808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1C396A4-8133-4AD7-8E79-9D1F537924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2EE3EAF0-01BC-4590-823B-9A687D5D40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D549F96-5B17-4FE3-9867-356A941BD09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3A2244-6E36-425E-A212-86F4D8CC8B1F}" type="datetimeFigureOut">
              <a: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/05/2024</a:t>
            </a:fld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3738EA2-CC45-45B1-A29F-75AA702D05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9F750CA-BF3B-49F6-A614-FE3121D64C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AD2FA6-0C59-4B21-B7AB-44A3D6538FE7}" type="slidenum">
              <a: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447729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2423E9B-90CE-4AC1-A35D-0FC0A4144E9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21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7CFDD1-6DE4-41DE-B0D6-3C533CDA117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3037652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3A7FBF2-0E56-4295-9F13-326F2030A8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E9993CC0-7AE4-4113-A252-0C95674F7A4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9C8018E5-9576-468C-9E5A-FE8CE07241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FC479F2B-1EDB-447B-954A-15D0701BC6F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3A2244-6E36-425E-A212-86F4D8CC8B1F}" type="datetimeFigureOut">
              <a: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/05/2024</a:t>
            </a:fld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DCE21978-DF10-442D-BEF6-9090B1101D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B15381F7-0A3C-4DDD-B9C7-0A60F468F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AD2FA6-0C59-4B21-B7AB-44A3D6538FE7}" type="slidenum">
              <a: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3800827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1DDFCFB-A216-4F72-85A0-E303DEBA54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026887A4-3C94-4F58-8640-18FCAA52A96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60F8F593-FCCC-44AA-A65B-67E4468B01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430A8C59-C999-4CA5-A3D7-32B683D843E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C9B03C75-3376-4A14-95A9-E4EF01CDF3A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7DE1AE61-4C4B-427B-8931-8E81BCC8E1B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3A2244-6E36-425E-A212-86F4D8CC8B1F}" type="datetimeFigureOut">
              <a: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/05/2024</a:t>
            </a:fld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AABF2C67-B26B-4F7F-B4A2-F2E8EC485C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A431054C-B884-4A7D-A66D-FA5D56D4E0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AD2FA6-0C59-4B21-B7AB-44A3D6538FE7}" type="slidenum">
              <a: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7884707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E6A57CA-D1FA-4BA5-9D16-505C94A675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C37A38F4-BBB8-434A-8D4A-8538228E2DF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3A2244-6E36-425E-A212-86F4D8CC8B1F}" type="datetimeFigureOut">
              <a: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/05/2024</a:t>
            </a:fld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929C4830-ACCC-4A74-A18D-43FD9C5E33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FE5D9F41-4172-4E5D-8FC9-070BD13C7B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AD2FA6-0C59-4B21-B7AB-44A3D6538FE7}" type="slidenum">
              <a: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0813111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2E0FFA0C-D605-4DCA-9EB3-44C52EC5BA7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3A2244-6E36-425E-A212-86F4D8CC8B1F}" type="datetimeFigureOut">
              <a: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/05/2024</a:t>
            </a:fld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BAE28AE2-7AB0-42D2-B4D3-AFE729F29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427719D2-45CB-4672-A61D-6FA51132E4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AD2FA6-0C59-4B21-B7AB-44A3D6538FE7}" type="slidenum">
              <a: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8914154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B0AED7B-5E9F-468B-B0AB-7B9B554206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D96C7C3E-5E05-4238-B165-15C2F707BE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ED9FBEF5-18B5-48C7-8641-936ABF34DE8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5F877742-FD3D-4168-AF60-05516A3571F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3A2244-6E36-425E-A212-86F4D8CC8B1F}" type="datetimeFigureOut">
              <a: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/05/2024</a:t>
            </a:fld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9DB0C690-1D3F-4F45-9E09-B0900DBE7E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7F1EB4C5-FF0F-4BAE-92E3-C06A18F5B2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AD2FA6-0C59-4B21-B7AB-44A3D6538FE7}" type="slidenum">
              <a: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056472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676EA33-1CA1-474D-B8ED-B389EF9CB6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4CE8412C-0D20-4877-9881-AC4D1A623C6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EE57573D-8057-44A8-8FC0-D246CCBFD7D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35AED46F-0E4F-460D-9DC1-43A3C46D61B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3A2244-6E36-425E-A212-86F4D8CC8B1F}" type="datetimeFigureOut">
              <a: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/05/2024</a:t>
            </a:fld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CD701760-21AC-4769-AEEB-16D94D6219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3470CB80-168B-405B-87F1-A4D509C1D3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AD2FA6-0C59-4B21-B7AB-44A3D6538FE7}" type="slidenum">
              <a: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2752019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5CE31AA-F75A-4FC3-BB44-AB0707ED50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7B17F126-E71B-4118-B57C-D325F3D533A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B1E542D-25FE-42C2-874B-1B55877482E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3A2244-6E36-425E-A212-86F4D8CC8B1F}" type="datetimeFigureOut">
              <a: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/05/2024</a:t>
            </a:fld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95CD4E1-F49A-45E0-B24F-1C52154640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46BFB52-8F21-4AF4-A415-00EC62CEB3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AD2FA6-0C59-4B21-B7AB-44A3D6538FE7}" type="slidenum">
              <a: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3035248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A0D58E4-3EB6-4097-8451-164F03054A5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380A2E4F-3DAC-41D9-81A5-988C6BE7721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D57E084D-061B-4391-9B8B-B57280E22E4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3A2244-6E36-425E-A212-86F4D8CC8B1F}" type="datetimeFigureOut">
              <a: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/05/2024</a:t>
            </a:fld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622CC5CC-138D-465D-A81A-DBE38DAA41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AFBA30C-9BF9-47DE-8D11-30C64AE51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AD2FA6-0C59-4B21-B7AB-44A3D6538FE7}" type="slidenum">
              <a: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55301926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657639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64184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2423E9B-90CE-4AC1-A35D-0FC0A4144E9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21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7CFDD1-6DE4-41DE-B0D6-3C533CDA117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0744206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065572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223776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2104648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171147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978432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6687339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707189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723034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7935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2423E9B-90CE-4AC1-A35D-0FC0A4144E9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21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7CFDD1-6DE4-41DE-B0D6-3C533CDA117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852439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2423E9B-90CE-4AC1-A35D-0FC0A4144E9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21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7CFDD1-6DE4-41DE-B0D6-3C533CDA117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589879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2423E9B-90CE-4AC1-A35D-0FC0A4144E9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21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7CFDD1-6DE4-41DE-B0D6-3C533CDA117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94982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5.xml"/><Relationship Id="rId13" Type="http://schemas.openxmlformats.org/officeDocument/2006/relationships/image" Target="../media/image4.jpg"/><Relationship Id="rId3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4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slideLayout" Target="../slideLayouts/slideLayout63.xml"/><Relationship Id="rId11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2423E9B-90CE-4AC1-A35D-0FC0A4144E9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21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7CFDD1-6DE4-41DE-B0D6-3C533CDA117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071081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  <p:sldLayoutId id="2147483686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DA0534B-2FC1-4474-A81A-046A5868AA11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74903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5" r:id="rId1"/>
    <p:sldLayoutId id="2147483736" r:id="rId2"/>
    <p:sldLayoutId id="2147483737" r:id="rId3"/>
    <p:sldLayoutId id="2147483738" r:id="rId4"/>
    <p:sldLayoutId id="2147483739" r:id="rId5"/>
    <p:sldLayoutId id="2147483740" r:id="rId6"/>
    <p:sldLayoutId id="2147483741" r:id="rId7"/>
    <p:sldLayoutId id="2147483742" r:id="rId8"/>
    <p:sldLayoutId id="2147483743" r:id="rId9"/>
    <p:sldLayoutId id="2147483744" r:id="rId10"/>
    <p:sldLayoutId id="214748374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AC74BBE8-1815-4000-8008-945E8B561A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3E314DF-819C-4FF1-9C2E-69194E15503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CA1525E-7C66-46A7-89CD-0A0836A4BF0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86BAB08-D03A-4FEF-8092-001CB785BBAB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5/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3269161-46AB-416B-9C71-590B71BBF5A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347D277-5155-4804-A42E-790F5C4F807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AB37BB-E8A6-440B-8775-2A002C97BC5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307136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7" r:id="rId1"/>
    <p:sldLayoutId id="2147483748" r:id="rId2"/>
    <p:sldLayoutId id="2147483749" r:id="rId3"/>
    <p:sldLayoutId id="2147483750" r:id="rId4"/>
    <p:sldLayoutId id="2147483751" r:id="rId5"/>
    <p:sldLayoutId id="2147483752" r:id="rId6"/>
    <p:sldLayoutId id="2147483753" r:id="rId7"/>
    <p:sldLayoutId id="2147483754" r:id="rId8"/>
    <p:sldLayoutId id="2147483755" r:id="rId9"/>
    <p:sldLayoutId id="2147483756" r:id="rId10"/>
    <p:sldLayoutId id="2147483757" r:id="rId11"/>
  </p:sldLayoutIdLst>
  <p:transition spd="slow" advClick="0" advTm="1000">
    <p:push dir="u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>
            <a:extLst>
              <a:ext uri="{FF2B5EF4-FFF2-40B4-BE49-F238E27FC236}">
                <a16:creationId xmlns:a16="http://schemas.microsoft.com/office/drawing/2014/main" id="{D533A062-C49C-4433-A712-37282C8CE60E}"/>
              </a:ext>
            </a:extLst>
          </p:cNvPr>
          <p:cNvSpPr/>
          <p:nvPr userDrawn="1"/>
        </p:nvSpPr>
        <p:spPr>
          <a:xfrm>
            <a:off x="4018988" y="5311833"/>
            <a:ext cx="415402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 TẬP</a:t>
            </a:r>
          </a:p>
        </p:txBody>
      </p:sp>
      <p:pic>
        <p:nvPicPr>
          <p:cNvPr id="8" name="Picture 2" descr="Cậu Bé Và Cô Gái đọc Những Cuốn Sách-vector Misc-miễn Phí Vector Miễn Phí  Tải Về">
            <a:extLst>
              <a:ext uri="{FF2B5EF4-FFF2-40B4-BE49-F238E27FC236}">
                <a16:creationId xmlns:a16="http://schemas.microsoft.com/office/drawing/2014/main" id="{80A00CC9-2EB7-43CD-8613-989D4D29E9DD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1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53" b="8932"/>
          <a:stretch/>
        </p:blipFill>
        <p:spPr bwMode="auto">
          <a:xfrm>
            <a:off x="2169851" y="0"/>
            <a:ext cx="7852297" cy="53118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245525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60" r:id="rId2"/>
    <p:sldLayoutId id="2147483761" r:id="rId3"/>
    <p:sldLayoutId id="2147483762" r:id="rId4"/>
    <p:sldLayoutId id="2147483763" r:id="rId5"/>
    <p:sldLayoutId id="2147483764" r:id="rId6"/>
    <p:sldLayoutId id="2147483765" r:id="rId7"/>
    <p:sldLayoutId id="2147483766" r:id="rId8"/>
    <p:sldLayoutId id="2147483767" r:id="rId9"/>
    <p:sldLayoutId id="2147483768" r:id="rId10"/>
    <p:sldLayoutId id="214748376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>
            <a:extLst>
              <a:ext uri="{FF2B5EF4-FFF2-40B4-BE49-F238E27FC236}">
                <a16:creationId xmlns:a16="http://schemas.microsoft.com/office/drawing/2014/main" id="{F494B6D6-FAA0-4DC7-9511-8CB301D2995B}"/>
              </a:ext>
            </a:extLst>
          </p:cNvPr>
          <p:cNvSpPr/>
          <p:nvPr userDrawn="1"/>
        </p:nvSpPr>
        <p:spPr>
          <a:xfrm>
            <a:off x="4190266" y="5653977"/>
            <a:ext cx="389722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N DỤNG</a:t>
            </a:r>
          </a:p>
        </p:txBody>
      </p:sp>
      <p:pic>
        <p:nvPicPr>
          <p:cNvPr id="8" name="Picture 4" descr="5 tuyệt chiêu luyện nói tiếng Anh cho học sinh tiểu học">
            <a:extLst>
              <a:ext uri="{FF2B5EF4-FFF2-40B4-BE49-F238E27FC236}">
                <a16:creationId xmlns:a16="http://schemas.microsoft.com/office/drawing/2014/main" id="{B56C9370-43D5-4B64-A3F2-0C3F1697D59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978" y="0"/>
            <a:ext cx="10740044" cy="5620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984479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1" r:id="rId1"/>
    <p:sldLayoutId id="2147483772" r:id="rId2"/>
    <p:sldLayoutId id="2147483773" r:id="rId3"/>
    <p:sldLayoutId id="2147483774" r:id="rId4"/>
    <p:sldLayoutId id="2147483775" r:id="rId5"/>
    <p:sldLayoutId id="2147483776" r:id="rId6"/>
    <p:sldLayoutId id="2147483777" r:id="rId7"/>
    <p:sldLayoutId id="2147483778" r:id="rId8"/>
    <p:sldLayoutId id="2147483779" r:id="rId9"/>
    <p:sldLayoutId id="2147483780" r:id="rId10"/>
    <p:sldLayoutId id="214748378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58317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1" r:id="rId1"/>
    <p:sldLayoutId id="2147483812" r:id="rId2"/>
    <p:sldLayoutId id="2147483813" r:id="rId3"/>
    <p:sldLayoutId id="2147483814" r:id="rId4"/>
    <p:sldLayoutId id="2147483815" r:id="rId5"/>
    <p:sldLayoutId id="2147483816" r:id="rId6"/>
    <p:sldLayoutId id="2147483817" r:id="rId7"/>
    <p:sldLayoutId id="2147483818" r:id="rId8"/>
    <p:sldLayoutId id="2147483819" r:id="rId9"/>
    <p:sldLayoutId id="2147483820" r:id="rId10"/>
    <p:sldLayoutId id="2147483821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jpg"/><Relationship Id="rId13" Type="http://schemas.openxmlformats.org/officeDocument/2006/relationships/image" Target="../media/image50.png"/><Relationship Id="rId18" Type="http://schemas.openxmlformats.org/officeDocument/2006/relationships/image" Target="../media/image28.png"/><Relationship Id="rId3" Type="http://schemas.microsoft.com/office/2007/relationships/media" Target="../media/media2.mp4"/><Relationship Id="rId7" Type="http://schemas.openxmlformats.org/officeDocument/2006/relationships/audio" Target="../media/audio1.wav"/><Relationship Id="rId12" Type="http://schemas.openxmlformats.org/officeDocument/2006/relationships/image" Target="../media/image49.png"/><Relationship Id="rId17" Type="http://schemas.openxmlformats.org/officeDocument/2006/relationships/image" Target="../media/image30.png"/><Relationship Id="rId2" Type="http://schemas.openxmlformats.org/officeDocument/2006/relationships/tags" Target="../tags/tag2.xml"/><Relationship Id="rId16" Type="http://schemas.openxmlformats.org/officeDocument/2006/relationships/image" Target="../media/image51.png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1.vml"/><Relationship Id="rId6" Type="http://schemas.openxmlformats.org/officeDocument/2006/relationships/notesSlide" Target="../notesSlides/notesSlide6.xml"/><Relationship Id="rId11" Type="http://schemas.openxmlformats.org/officeDocument/2006/relationships/image" Target="../media/image48.png"/><Relationship Id="rId5" Type="http://schemas.openxmlformats.org/officeDocument/2006/relationships/slideLayout" Target="../slideLayouts/slideLayout20.xml"/><Relationship Id="rId15" Type="http://schemas.openxmlformats.org/officeDocument/2006/relationships/image" Target="../media/image25.gif"/><Relationship Id="rId10" Type="http://schemas.openxmlformats.org/officeDocument/2006/relationships/audio" Target="../media/audio2.wav"/><Relationship Id="rId19" Type="http://schemas.openxmlformats.org/officeDocument/2006/relationships/oleObject" Target="../embeddings/oleObject1.bin"/><Relationship Id="rId4" Type="http://schemas.openxmlformats.org/officeDocument/2006/relationships/video" Target="../media/media2.mp4"/><Relationship Id="rId9" Type="http://schemas.openxmlformats.org/officeDocument/2006/relationships/image" Target="../media/image26.jpeg"/><Relationship Id="rId14" Type="http://schemas.openxmlformats.org/officeDocument/2006/relationships/image" Target="../media/image24.gi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jpg"/><Relationship Id="rId13" Type="http://schemas.openxmlformats.org/officeDocument/2006/relationships/image" Target="../media/image25.gif"/><Relationship Id="rId18" Type="http://schemas.openxmlformats.org/officeDocument/2006/relationships/oleObject" Target="../embeddings/oleObject3.bin"/><Relationship Id="rId3" Type="http://schemas.microsoft.com/office/2007/relationships/media" Target="../media/media2.mp4"/><Relationship Id="rId21" Type="http://schemas.openxmlformats.org/officeDocument/2006/relationships/image" Target="../media/image33.emf"/><Relationship Id="rId7" Type="http://schemas.openxmlformats.org/officeDocument/2006/relationships/audio" Target="../media/audio1.wav"/><Relationship Id="rId12" Type="http://schemas.openxmlformats.org/officeDocument/2006/relationships/image" Target="../media/image24.gif"/><Relationship Id="rId17" Type="http://schemas.openxmlformats.org/officeDocument/2006/relationships/image" Target="../media/image31.wmf"/><Relationship Id="rId2" Type="http://schemas.openxmlformats.org/officeDocument/2006/relationships/tags" Target="../tags/tag3.xml"/><Relationship Id="rId16" Type="http://schemas.openxmlformats.org/officeDocument/2006/relationships/oleObject" Target="../embeddings/oleObject2.bin"/><Relationship Id="rId20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6" Type="http://schemas.openxmlformats.org/officeDocument/2006/relationships/notesSlide" Target="../notesSlides/notesSlide7.xml"/><Relationship Id="rId11" Type="http://schemas.openxmlformats.org/officeDocument/2006/relationships/image" Target="../media/image32.png"/><Relationship Id="rId24" Type="http://schemas.openxmlformats.org/officeDocument/2006/relationships/image" Target="../media/image39.emf"/><Relationship Id="rId5" Type="http://schemas.openxmlformats.org/officeDocument/2006/relationships/slideLayout" Target="../slideLayouts/slideLayout20.xml"/><Relationship Id="rId15" Type="http://schemas.openxmlformats.org/officeDocument/2006/relationships/image" Target="../media/image28.png"/><Relationship Id="rId23" Type="http://schemas.openxmlformats.org/officeDocument/2006/relationships/image" Target="../media/image34.wmf"/><Relationship Id="rId10" Type="http://schemas.openxmlformats.org/officeDocument/2006/relationships/audio" Target="../media/audio2.wav"/><Relationship Id="rId19" Type="http://schemas.openxmlformats.org/officeDocument/2006/relationships/image" Target="../media/image32.wmf"/><Relationship Id="rId4" Type="http://schemas.openxmlformats.org/officeDocument/2006/relationships/video" Target="../media/media2.mp4"/><Relationship Id="rId9" Type="http://schemas.openxmlformats.org/officeDocument/2006/relationships/image" Target="../media/image26.jpeg"/><Relationship Id="rId14" Type="http://schemas.openxmlformats.org/officeDocument/2006/relationships/image" Target="../media/image38.png"/><Relationship Id="rId22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jpg"/><Relationship Id="rId13" Type="http://schemas.openxmlformats.org/officeDocument/2006/relationships/image" Target="../media/image38.png"/><Relationship Id="rId18" Type="http://schemas.openxmlformats.org/officeDocument/2006/relationships/image" Target="../media/image41.wmf"/><Relationship Id="rId3" Type="http://schemas.microsoft.com/office/2007/relationships/media" Target="../media/media2.mp4"/><Relationship Id="rId21" Type="http://schemas.openxmlformats.org/officeDocument/2006/relationships/oleObject" Target="../embeddings/oleObject9.bin"/><Relationship Id="rId7" Type="http://schemas.openxmlformats.org/officeDocument/2006/relationships/audio" Target="../media/audio1.wav"/><Relationship Id="rId12" Type="http://schemas.openxmlformats.org/officeDocument/2006/relationships/image" Target="../media/image25.gif"/><Relationship Id="rId17" Type="http://schemas.openxmlformats.org/officeDocument/2006/relationships/oleObject" Target="../embeddings/oleObject7.bin"/><Relationship Id="rId2" Type="http://schemas.openxmlformats.org/officeDocument/2006/relationships/tags" Target="../tags/tag4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3.vml"/><Relationship Id="rId6" Type="http://schemas.openxmlformats.org/officeDocument/2006/relationships/notesSlide" Target="../notesSlides/notesSlide8.xml"/><Relationship Id="rId11" Type="http://schemas.openxmlformats.org/officeDocument/2006/relationships/image" Target="../media/image24.gif"/><Relationship Id="rId5" Type="http://schemas.openxmlformats.org/officeDocument/2006/relationships/slideLayout" Target="../slideLayouts/slideLayout20.xml"/><Relationship Id="rId15" Type="http://schemas.openxmlformats.org/officeDocument/2006/relationships/oleObject" Target="../embeddings/oleObject6.bin"/><Relationship Id="rId23" Type="http://schemas.openxmlformats.org/officeDocument/2006/relationships/image" Target="../media/image43.png"/><Relationship Id="rId10" Type="http://schemas.openxmlformats.org/officeDocument/2006/relationships/audio" Target="../media/audio2.wav"/><Relationship Id="rId19" Type="http://schemas.openxmlformats.org/officeDocument/2006/relationships/oleObject" Target="../embeddings/oleObject8.bin"/><Relationship Id="rId4" Type="http://schemas.openxmlformats.org/officeDocument/2006/relationships/video" Target="../media/media2.mp4"/><Relationship Id="rId9" Type="http://schemas.openxmlformats.org/officeDocument/2006/relationships/image" Target="../media/image26.jpeg"/><Relationship Id="rId14" Type="http://schemas.openxmlformats.org/officeDocument/2006/relationships/image" Target="../media/image28.png"/><Relationship Id="rId22" Type="http://schemas.openxmlformats.org/officeDocument/2006/relationships/image" Target="../media/image4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jpg"/><Relationship Id="rId13" Type="http://schemas.openxmlformats.org/officeDocument/2006/relationships/image" Target="../media/image38.png"/><Relationship Id="rId18" Type="http://schemas.openxmlformats.org/officeDocument/2006/relationships/image" Target="../media/image45.wmf"/><Relationship Id="rId3" Type="http://schemas.microsoft.com/office/2007/relationships/media" Target="../media/media2.mp4"/><Relationship Id="rId21" Type="http://schemas.openxmlformats.org/officeDocument/2006/relationships/oleObject" Target="../embeddings/oleObject13.bin"/><Relationship Id="rId7" Type="http://schemas.openxmlformats.org/officeDocument/2006/relationships/audio" Target="../media/audio1.wav"/><Relationship Id="rId12" Type="http://schemas.openxmlformats.org/officeDocument/2006/relationships/image" Target="../media/image25.gif"/><Relationship Id="rId17" Type="http://schemas.openxmlformats.org/officeDocument/2006/relationships/oleObject" Target="../embeddings/oleObject11.bin"/><Relationship Id="rId2" Type="http://schemas.openxmlformats.org/officeDocument/2006/relationships/tags" Target="../tags/tag5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4.vml"/><Relationship Id="rId6" Type="http://schemas.openxmlformats.org/officeDocument/2006/relationships/notesSlide" Target="../notesSlides/notesSlide9.xml"/><Relationship Id="rId11" Type="http://schemas.openxmlformats.org/officeDocument/2006/relationships/image" Target="../media/image24.gif"/><Relationship Id="rId5" Type="http://schemas.openxmlformats.org/officeDocument/2006/relationships/slideLayout" Target="../slideLayouts/slideLayout20.xml"/><Relationship Id="rId15" Type="http://schemas.openxmlformats.org/officeDocument/2006/relationships/oleObject" Target="../embeddings/oleObject10.bin"/><Relationship Id="rId10" Type="http://schemas.openxmlformats.org/officeDocument/2006/relationships/audio" Target="../media/audio2.wav"/><Relationship Id="rId19" Type="http://schemas.openxmlformats.org/officeDocument/2006/relationships/oleObject" Target="../embeddings/oleObject12.bin"/><Relationship Id="rId4" Type="http://schemas.openxmlformats.org/officeDocument/2006/relationships/video" Target="../media/media2.mp4"/><Relationship Id="rId9" Type="http://schemas.openxmlformats.org/officeDocument/2006/relationships/image" Target="../media/image26.jpeg"/><Relationship Id="rId14" Type="http://schemas.openxmlformats.org/officeDocument/2006/relationships/image" Target="../media/image28.png"/><Relationship Id="rId22" Type="http://schemas.openxmlformats.org/officeDocument/2006/relationships/image" Target="../media/image4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gi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4.gif"/><Relationship Id="rId2" Type="http://schemas.microsoft.com/office/2007/relationships/media" Target="../media/media3.wav"/><Relationship Id="rId1" Type="http://schemas.openxmlformats.org/officeDocument/2006/relationships/audio" Target="NULL" TargetMode="External"/><Relationship Id="rId6" Type="http://schemas.microsoft.com/office/2007/relationships/hdphoto" Target="../media/hdphoto1.wdp"/><Relationship Id="rId5" Type="http://schemas.openxmlformats.org/officeDocument/2006/relationships/image" Target="../media/image23.png"/><Relationship Id="rId4" Type="http://schemas.openxmlformats.org/officeDocument/2006/relationships/image" Target="../media/image48.jpg"/><Relationship Id="rId9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1.xml"/><Relationship Id="rId4" Type="http://schemas.openxmlformats.org/officeDocument/2006/relationships/image" Target="../media/image1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slideLayout" Target="../slideLayouts/slideLayout31.xml"/><Relationship Id="rId7" Type="http://schemas.openxmlformats.org/officeDocument/2006/relationships/image" Target="../media/image52.png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6" Type="http://schemas.openxmlformats.org/officeDocument/2006/relationships/image" Target="../media/image49.emf"/><Relationship Id="rId5" Type="http://schemas.openxmlformats.org/officeDocument/2006/relationships/image" Target="../media/image22.jpg"/><Relationship Id="rId10" Type="http://schemas.openxmlformats.org/officeDocument/2006/relationships/image" Target="../media/image55.png"/><Relationship Id="rId4" Type="http://schemas.openxmlformats.org/officeDocument/2006/relationships/notesSlide" Target="../notesSlides/notesSlide11.xml"/><Relationship Id="rId9" Type="http://schemas.openxmlformats.org/officeDocument/2006/relationships/image" Target="../media/image54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60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5" Type="http://schemas.openxmlformats.org/officeDocument/2006/relationships/image" Target="../media/image62.e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58.wmf"/><Relationship Id="rId14" Type="http://schemas.openxmlformats.org/officeDocument/2006/relationships/image" Target="../media/image61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2.jp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3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67.e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4.wmf"/><Relationship Id="rId11" Type="http://schemas.openxmlformats.org/officeDocument/2006/relationships/image" Target="../media/image11.png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66.wmf"/><Relationship Id="rId4" Type="http://schemas.openxmlformats.org/officeDocument/2006/relationships/image" Target="../media/image22.jpg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54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1.xml"/><Relationship Id="rId4" Type="http://schemas.openxmlformats.org/officeDocument/2006/relationships/image" Target="../media/image6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1.xml"/><Relationship Id="rId5" Type="http://schemas.openxmlformats.org/officeDocument/2006/relationships/image" Target="../media/image69.emf"/><Relationship Id="rId4" Type="http://schemas.openxmlformats.org/officeDocument/2006/relationships/image" Target="../media/image6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68.png"/><Relationship Id="rId10" Type="http://schemas.openxmlformats.org/officeDocument/2006/relationships/image" Target="../media/image69.emf"/><Relationship Id="rId4" Type="http://schemas.openxmlformats.org/officeDocument/2006/relationships/image" Target="../media/image22.jpg"/><Relationship Id="rId9" Type="http://schemas.openxmlformats.org/officeDocument/2006/relationships/image" Target="../media/image7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1.xml"/><Relationship Id="rId4" Type="http://schemas.openxmlformats.org/officeDocument/2006/relationships/image" Target="../media/image7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13" Type="http://schemas.openxmlformats.org/officeDocument/2006/relationships/oleObject" Target="../embeddings/oleObject29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73.wmf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6.bin"/><Relationship Id="rId11" Type="http://schemas.openxmlformats.org/officeDocument/2006/relationships/oleObject" Target="../embeddings/oleObject28.bin"/><Relationship Id="rId5" Type="http://schemas.openxmlformats.org/officeDocument/2006/relationships/image" Target="../media/image72.png"/><Relationship Id="rId10" Type="http://schemas.openxmlformats.org/officeDocument/2006/relationships/image" Target="../media/image74.wmf"/><Relationship Id="rId4" Type="http://schemas.openxmlformats.org/officeDocument/2006/relationships/image" Target="../media/image73.png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7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tags" Target="../tags/tag8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image" Target="../media/image22.jpg"/><Relationship Id="rId5" Type="http://schemas.openxmlformats.org/officeDocument/2006/relationships/notesSlide" Target="../notesSlides/notesSlide21.xml"/><Relationship Id="rId4" Type="http://schemas.openxmlformats.org/officeDocument/2006/relationships/slideLayout" Target="../slideLayouts/slideLayout3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13" Type="http://schemas.openxmlformats.org/officeDocument/2006/relationships/image" Target="../media/image13.png"/><Relationship Id="rId3" Type="http://schemas.openxmlformats.org/officeDocument/2006/relationships/image" Target="../media/image6.jpg"/><Relationship Id="rId7" Type="http://schemas.openxmlformats.org/officeDocument/2006/relationships/hyperlink" Target="http://www.allwhitebackground.com/colorful-background-images.html" TargetMode="External"/><Relationship Id="rId12" Type="http://schemas.openxmlformats.org/officeDocument/2006/relationships/image" Target="../media/image12.png"/><Relationship Id="rId17" Type="http://schemas.openxmlformats.org/officeDocument/2006/relationships/comments" Target="../comments/comment1.xml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6.png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8.jpeg"/><Relationship Id="rId11" Type="http://schemas.openxmlformats.org/officeDocument/2006/relationships/image" Target="../media/image11.png"/><Relationship Id="rId5" Type="http://schemas.openxmlformats.org/officeDocument/2006/relationships/hyperlink" Target="https://www.publicdomainpictures.net/en/view-image.php?image=317882&amp;picture=abstract-background" TargetMode="External"/><Relationship Id="rId15" Type="http://schemas.openxmlformats.org/officeDocument/2006/relationships/image" Target="../media/image15.png"/><Relationship Id="rId10" Type="http://schemas.openxmlformats.org/officeDocument/2006/relationships/image" Target="../media/image10.png"/><Relationship Id="rId4" Type="http://schemas.openxmlformats.org/officeDocument/2006/relationships/image" Target="../media/image7.jpeg"/><Relationship Id="rId9" Type="http://schemas.openxmlformats.org/officeDocument/2006/relationships/hyperlink" Target="https://www.wisc-online.com/assetrepository/viewasset?id=1508" TargetMode="External"/><Relationship Id="rId14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3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6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5" Type="http://schemas.openxmlformats.org/officeDocument/2006/relationships/image" Target="../media/image21.jpeg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7" Type="http://schemas.openxmlformats.org/officeDocument/2006/relationships/image" Target="../media/image25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gif"/><Relationship Id="rId5" Type="http://schemas.microsoft.com/office/2007/relationships/hdphoto" Target="../media/hdphoto1.wdp"/><Relationship Id="rId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jpeg"/><Relationship Id="rId13" Type="http://schemas.openxmlformats.org/officeDocument/2006/relationships/image" Target="../media/image35.png"/><Relationship Id="rId18" Type="http://schemas.openxmlformats.org/officeDocument/2006/relationships/image" Target="../media/image370.png"/><Relationship Id="rId3" Type="http://schemas.openxmlformats.org/officeDocument/2006/relationships/video" Target="../media/media2.mp4"/><Relationship Id="rId7" Type="http://schemas.openxmlformats.org/officeDocument/2006/relationships/image" Target="../media/image22.jpg"/><Relationship Id="rId2" Type="http://schemas.microsoft.com/office/2007/relationships/media" Target="../media/media2.mp4"/><Relationship Id="rId20" Type="http://schemas.openxmlformats.org/officeDocument/2006/relationships/image" Target="../media/image28.png"/><Relationship Id="rId1" Type="http://schemas.openxmlformats.org/officeDocument/2006/relationships/tags" Target="../tags/tag1.xml"/><Relationship Id="rId6" Type="http://schemas.openxmlformats.org/officeDocument/2006/relationships/audio" Target="../media/audio1.wav"/><Relationship Id="rId11" Type="http://schemas.openxmlformats.org/officeDocument/2006/relationships/image" Target="../media/image25.gif"/><Relationship Id="rId5" Type="http://schemas.openxmlformats.org/officeDocument/2006/relationships/notesSlide" Target="../notesSlides/notesSlide5.xml"/><Relationship Id="rId15" Type="http://schemas.openxmlformats.org/officeDocument/2006/relationships/image" Target="../media/image37.png"/><Relationship Id="rId10" Type="http://schemas.openxmlformats.org/officeDocument/2006/relationships/image" Target="../media/image24.gif"/><Relationship Id="rId19" Type="http://schemas.openxmlformats.org/officeDocument/2006/relationships/image" Target="../media/image27.png"/><Relationship Id="rId4" Type="http://schemas.openxmlformats.org/officeDocument/2006/relationships/slideLayout" Target="../slideLayouts/slideLayout20.xml"/><Relationship Id="rId9" Type="http://schemas.openxmlformats.org/officeDocument/2006/relationships/audio" Target="../media/audio2.wav"/><Relationship Id="rId14" Type="http://schemas.openxmlformats.org/officeDocument/2006/relationships/image" Target="../media/image3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3768608-D520-4A19-A4CE-D5C0C5AD59F0}"/>
              </a:ext>
            </a:extLst>
          </p:cNvPr>
          <p:cNvSpPr txBox="1"/>
          <p:nvPr/>
        </p:nvSpPr>
        <p:spPr>
          <a:xfrm>
            <a:off x="3303604" y="2006144"/>
            <a:ext cx="59569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ÔN TẬP </a:t>
            </a:r>
            <a:r>
              <a:rPr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IỮA </a:t>
            </a: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ỌC </a:t>
            </a:r>
            <a:r>
              <a:rPr kumimoji="0" lang="en-US" altLang="zh-CN" sz="4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Ì </a:t>
            </a:r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TextBox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3768608-D520-4A19-A4CE-D5C0C5AD59F0}"/>
              </a:ext>
            </a:extLst>
          </p:cNvPr>
          <p:cNvSpPr txBox="1"/>
          <p:nvPr/>
        </p:nvSpPr>
        <p:spPr>
          <a:xfrm>
            <a:off x="4475585" y="3053522"/>
            <a:ext cx="38539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altLang="zh-CN" sz="3200" b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PHẦN HÌNH HỌC)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3039905"/>
      </p:ext>
    </p:extLst>
  </p:cSld>
  <p:clrMapOvr>
    <a:masterClrMapping/>
  </p:clrMapOvr>
  <p:transition spd="slow" advTm="360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4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8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2662437" y="58454"/>
            <a:ext cx="9301566" cy="2342437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auto" latinLnBrk="0" hangingPunct="0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buClrTx/>
              <a:buSzTx/>
              <a:buFontTx/>
              <a:buNone/>
              <a:tabLst>
                <a:tab pos="228600" algn="l"/>
                <a:tab pos="3429000" algn="l"/>
                <a:tab pos="5029200" algn="l"/>
              </a:tabLst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5123" name="Group 51" descr="OPL20U25GSXzBJYl68kk8uQGfFKzs7yb1M4KJWUiLk6ZEvGF+qCIPSnY57AbBFCvTW2023.15.47+K4lPs7H94VUqPe2XwIsfPRnrXQE//QTEXxb8/8N4CNc6FpgZahzpTjFhMzSA7T/nHJa11DE8Ng2TP3iAmRczFlmslSuUNOgUeb6yRvs0="/>
          <p:cNvGrpSpPr>
            <a:grpSpLocks/>
          </p:cNvGrpSpPr>
          <p:nvPr/>
        </p:nvGrpSpPr>
        <p:grpSpPr bwMode="auto">
          <a:xfrm>
            <a:off x="1" y="0"/>
            <a:ext cx="138960" cy="6858000"/>
            <a:chOff x="202295" y="-322943"/>
            <a:chExt cx="319314" cy="7180943"/>
          </a:xfrm>
        </p:grpSpPr>
        <p:sp>
          <p:nvSpPr>
            <p:cNvPr id="10" name="Rectangle 9"/>
            <p:cNvSpPr/>
            <p:nvPr/>
          </p:nvSpPr>
          <p:spPr bwMode="auto">
            <a:xfrm>
              <a:off x="202295" y="-322943"/>
              <a:ext cx="319314" cy="7165982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5157" name="Rectangle 10"/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324014" y="-307983"/>
              <a:ext cx="75877" cy="7165983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pic>
        <p:nvPicPr>
          <p:cNvPr id="40" name="Picture 39" descr="OPL20U25GSXzBJYl68kk8uQGfFKzs7yb1M4KJWUiLk6ZEvGF+qCIPSnY57AbBFCvTW2023.15.47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488" y="4602379"/>
            <a:ext cx="1600200" cy="673100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 descr="OPL20U25GSXzBJYl68kk8uQGfFKzs7yb1M4KJWUiLk6ZEvGF+qCIPSnY57AbBFCvTW2023.15.47+K4lPs7H94VUqPe2XwIsfPRnrXQE//QTEXxb8/8N4CNc6FpgZahzpTjFhMzSA7T/nHJa11DE8Ng2TP3iAmRczFlmslSuUNOgUeb6yRvs0=">
            <a:hlinkHover r:id="" action="ppaction://noaction" highlightClick="1">
              <a:snd r:embed="rId10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670688" y="4665879"/>
            <a:ext cx="838200" cy="609600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44" name="WordArt 226" descr="OPL20U25GSXzBJYl68kk8uQGfFKzs7yb1M4KJWUiLk6ZEvGF+qCIPSnY57AbBFCvTW2023.15.47+K4lPs7H94VUqPe2XwIsfPRnrXQE//QTEXxb8/8N4CNc6FpgZahzpTjFhMzSA7T/nHJa11DE8Ng2TP3iAmRczFlmslSuUNOgUeb6yRvs0="/>
          <p:cNvSpPr>
            <a:spLocks noChangeArrowheads="1" noChangeShapeType="1" noTextEdit="1"/>
          </p:cNvSpPr>
          <p:nvPr/>
        </p:nvSpPr>
        <p:spPr bwMode="auto">
          <a:xfrm>
            <a:off x="975489" y="4742079"/>
            <a:ext cx="3841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</a:p>
        </p:txBody>
      </p:sp>
      <p:pic>
        <p:nvPicPr>
          <p:cNvPr id="6" name="Picture 39" descr="OPL20U25GSXzBJYl68kk8uQGfFKzs7yb1M4KJWUiLk6ZEvGF+qCIPSnY57AbBFCvTW2023.15.47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288" y="3352380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 descr="OPL20U25GSXzBJYl68kk8uQGfFKzs7yb1M4KJWUiLk6ZEvGF+qCIPSnY57AbBFCvTW2023.15.47+K4lPs7H94VUqPe2XwIsfPRnrXQE//QTEXxb8/8N4CNc6FpgZahzpTjFhMzSA7T/nHJa11DE8Ng2TP3iAmRczFlmslSuUNOgUeb6yRvs0=">
            <a:hlinkHover r:id="" action="ppaction://noaction" highlightClick="1">
              <a:snd r:embed="rId10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594489" y="3468266"/>
            <a:ext cx="817563" cy="609600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WordArt 226" descr="OPL20U25GSXzBJYl68kk8uQGfFKzs7yb1M4KJWUiLk6ZEvGF+qCIPSnY57AbBFCvTW2023.15.47+K4lPs7H94VUqPe2XwIsfPRnrXQE//QTEXxb8/8N4CNc6FpgZahzpTjFhMzSA7T/nHJa11DE8Ng2TP3iAmRczFlmslSuUNOgUeb6yRvs0="/>
          <p:cNvSpPr>
            <a:spLocks noChangeArrowheads="1" noChangeShapeType="1" noTextEdit="1"/>
          </p:cNvSpPr>
          <p:nvPr/>
        </p:nvSpPr>
        <p:spPr bwMode="auto">
          <a:xfrm>
            <a:off x="819914" y="3538116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pic>
        <p:nvPicPr>
          <p:cNvPr id="12" name="Picture 39" descr="OPL20U25GSXzBJYl68kk8uQGfFKzs7yb1M4KJWUiLk6ZEvGF+qCIPSnY57AbBFCvTW2023.15.47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3026" y="3424797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 descr="OPL20U25GSXzBJYl68kk8uQGfFKzs7yb1M4KJWUiLk6ZEvGF+qCIPSnY57AbBFCvTW2023.15.47+K4lPs7H94VUqPe2XwIsfPRnrXQE//QTEXxb8/8N4CNc6FpgZahzpTjFhMzSA7T/nHJa11DE8Ng2TP3iAmRczFlmslSuUNOgUeb6yRvs0=">
            <a:hlinkHover r:id="" action="ppaction://noaction" highlightClick="1">
              <a:snd r:embed="rId10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6589227" y="3464484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" name="WordArt 226"/>
          <p:cNvSpPr>
            <a:spLocks noChangeArrowheads="1" noChangeShapeType="1" noTextEdit="1"/>
          </p:cNvSpPr>
          <p:nvPr/>
        </p:nvSpPr>
        <p:spPr bwMode="auto">
          <a:xfrm>
            <a:off x="6741627" y="3610533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6171" name="AutoShape 27"/>
          <p:cNvSpPr>
            <a:spLocks noChangeArrowheads="1"/>
          </p:cNvSpPr>
          <p:nvPr/>
        </p:nvSpPr>
        <p:spPr bwMode="auto">
          <a:xfrm>
            <a:off x="401940" y="921077"/>
            <a:ext cx="2206484" cy="933316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22225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72" name="WordArt 28"/>
          <p:cNvSpPr>
            <a:spLocks noChangeArrowheads="1" noChangeShapeType="1" noTextEdit="1"/>
          </p:cNvSpPr>
          <p:nvPr/>
        </p:nvSpPr>
        <p:spPr bwMode="auto">
          <a:xfrm>
            <a:off x="1034923" y="1218081"/>
            <a:ext cx="915260" cy="33930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 err="1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303" name="Text Box 39"/>
              <p:cNvSpPr txBox="1">
                <a:spLocks noChangeArrowheads="1"/>
              </p:cNvSpPr>
              <p:nvPr/>
            </p:nvSpPr>
            <p:spPr bwMode="auto">
              <a:xfrm>
                <a:off x="2270888" y="4513480"/>
                <a:ext cx="3200400" cy="584775"/>
              </a:xfrm>
              <a:prstGeom prst="rect">
                <a:avLst/>
              </a:prstGeom>
              <a:solidFill>
                <a:srgbClr val="800080"/>
              </a:solidFill>
              <a:ln w="3175">
                <a:noFill/>
                <a:miter lim="800000"/>
                <a:headEnd/>
                <a:tailEnd/>
              </a:ln>
              <a:effectLst>
                <a:outerShdw blurRad="190500" dist="228600" dir="2700000" algn="ctr">
                  <a:srgbClr val="000000">
                    <a:alpha val="30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glow" dir="t">
                  <a:rot lat="0" lon="0" rev="4800000"/>
                </a:lightRig>
              </a:scene3d>
              <a:sp3d prstMaterial="matte">
                <a:bevelT w="127000" h="63500"/>
              </a:sp3d>
            </p:spPr>
            <p:txBody>
              <a:bodyPr>
                <a:spAutoFit/>
                <a:flatTx/>
              </a:bodyPr>
              <a:lstStyle/>
              <a:p>
                <a:pPr lvl="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𝑩𝑪</m:t>
                      </m:r>
                      <m:r>
                        <a:rPr lang="en-US" sz="32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3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𝐜𝐦</m:t>
                      </m:r>
                    </m:oMath>
                  </m:oMathPara>
                </a14:m>
                <a:endParaRPr lang="en-US" sz="32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303" name="Text 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70888" y="4513480"/>
                <a:ext cx="3200400" cy="58477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 w="3175">
                <a:noFill/>
                <a:miter lim="800000"/>
                <a:headEnd/>
                <a:tailEnd/>
              </a:ln>
              <a:effectLst>
                <a:outerShdw blurRad="190500" dist="228600" dir="2700000" algn="ctr">
                  <a:srgbClr val="000000">
                    <a:alpha val="30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04" name="Text Box 40"/>
              <p:cNvSpPr txBox="1">
                <a:spLocks noChangeArrowheads="1"/>
              </p:cNvSpPr>
              <p:nvPr/>
            </p:nvSpPr>
            <p:spPr bwMode="auto">
              <a:xfrm>
                <a:off x="2194688" y="3357141"/>
                <a:ext cx="3276600" cy="584775"/>
              </a:xfrm>
              <a:prstGeom prst="rect">
                <a:avLst/>
              </a:prstGeom>
              <a:solidFill>
                <a:srgbClr val="800080"/>
              </a:solidFill>
              <a:ln w="3175">
                <a:noFill/>
                <a:miter lim="800000"/>
                <a:headEnd/>
                <a:tailEnd/>
              </a:ln>
              <a:effectLst>
                <a:outerShdw blurRad="190500" dist="228600" dir="2700000" algn="ctr">
                  <a:srgbClr val="000000">
                    <a:alpha val="30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glow" dir="t">
                  <a:rot lat="0" lon="0" rev="4800000"/>
                </a:lightRig>
              </a:scene3d>
              <a:sp3d prstMaterial="matte">
                <a:bevelT w="127000" h="63500"/>
              </a:sp3d>
            </p:spPr>
            <p:txBody>
              <a:bodyPr>
                <a:spAutoFit/>
                <a:flatTx/>
              </a:bodyPr>
              <a:lstStyle/>
              <a:p>
                <a:pPr lvl="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𝑩𝑪</m:t>
                      </m:r>
                      <m:r>
                        <a:rPr lang="en-US" sz="32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sz="32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𝐜𝐦</m:t>
                      </m:r>
                    </m:oMath>
                  </m:oMathPara>
                </a14:m>
                <a:endParaRPr lang="en-US" sz="32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304" name="Text 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94688" y="3357141"/>
                <a:ext cx="3276600" cy="58477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 w="3175">
                <a:noFill/>
                <a:miter lim="800000"/>
                <a:headEnd/>
                <a:tailEnd/>
              </a:ln>
              <a:effectLst>
                <a:outerShdw blurRad="190500" dist="228600" dir="2700000" algn="ctr">
                  <a:srgbClr val="000000">
                    <a:alpha val="30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05" name="Text Box 41"/>
              <p:cNvSpPr txBox="1">
                <a:spLocks noChangeArrowheads="1"/>
              </p:cNvSpPr>
              <p:nvPr/>
            </p:nvSpPr>
            <p:spPr bwMode="auto">
              <a:xfrm>
                <a:off x="8113226" y="3388283"/>
                <a:ext cx="3352800" cy="584775"/>
              </a:xfrm>
              <a:prstGeom prst="rect">
                <a:avLst/>
              </a:prstGeom>
              <a:solidFill>
                <a:srgbClr val="800080"/>
              </a:solidFill>
              <a:ln w="3175">
                <a:noFill/>
                <a:miter lim="800000"/>
                <a:headEnd/>
                <a:tailEnd/>
              </a:ln>
              <a:effectLst>
                <a:outerShdw blurRad="190500" dist="228600" dir="2700000" algn="ctr">
                  <a:srgbClr val="000000">
                    <a:alpha val="30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glow" dir="t">
                  <a:rot lat="0" lon="0" rev="4800000"/>
                </a:lightRig>
              </a:scene3d>
              <a:sp3d prstMaterial="matte">
                <a:bevelT w="127000" h="63500"/>
              </a:sp3d>
            </p:spPr>
            <p:txBody>
              <a:bodyPr>
                <a:spAutoFit/>
                <a:flatTx/>
              </a:bodyPr>
              <a:lstStyle/>
              <a:p>
                <a:pPr lvl="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𝑩𝑪</m:t>
                      </m:r>
                      <m:r>
                        <a:rPr lang="en-US" sz="32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𝟏𝟐</m:t>
                      </m:r>
                      <m:r>
                        <a:rPr lang="en-US" sz="3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𝐜𝐦</m:t>
                      </m:r>
                    </m:oMath>
                  </m:oMathPara>
                </a14:m>
                <a:endParaRPr lang="en-US" sz="32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305" name="Text 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13226" y="3388283"/>
                <a:ext cx="3352800" cy="58477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 w="3175">
                <a:noFill/>
                <a:miter lim="800000"/>
                <a:headEnd/>
                <a:tailEnd/>
              </a:ln>
              <a:effectLst>
                <a:outerShdw blurRad="190500" dist="228600" dir="2700000" algn="ctr">
                  <a:srgbClr val="000000">
                    <a:alpha val="30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ectangle 41">
            <a:extLst>
              <a:ext uri="{FF2B5EF4-FFF2-40B4-BE49-F238E27FC236}">
                <a16:creationId xmlns:a16="http://schemas.microsoft.com/office/drawing/2014/main" id="{7F555D89-0CE2-44CE-A4E1-BADC25C85497}"/>
              </a:ext>
            </a:extLst>
          </p:cNvPr>
          <p:cNvSpPr/>
          <p:nvPr/>
        </p:nvSpPr>
        <p:spPr>
          <a:xfrm>
            <a:off x="546388" y="635891"/>
            <a:ext cx="1895188" cy="1765001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Up">
              <a:avLst/>
            </a:prstTxWarp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ung </a:t>
            </a:r>
            <a:r>
              <a:rPr kumimoji="0" lang="en-US" sz="54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uông</a:t>
            </a: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54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ng</a:t>
            </a:r>
            <a:endParaRPr kumimoji="0" lang="en-US" sz="5400" b="1" i="0" u="none" strike="noStrike" kern="1200" cap="none" spc="0" normalizeH="0" baseline="0" noProof="0" dirty="0">
              <a:ln w="22225">
                <a:solidFill>
                  <a:srgbClr val="ED7D31"/>
                </a:solidFill>
                <a:prstDash val="solid"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10930729" y="5583023"/>
            <a:ext cx="1524000" cy="3228236"/>
            <a:chOff x="7983794" y="-214983"/>
            <a:chExt cx="1524000" cy="2950358"/>
          </a:xfrm>
        </p:grpSpPr>
        <p:pic>
          <p:nvPicPr>
            <p:cNvPr id="45" name="Picture 4" descr="Kết quả hình ảnh cho gold bell gif"/>
            <p:cNvPicPr>
              <a:picLocks noChangeAspect="1" noChangeArrowheads="1" noCrop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3794" y="-214983"/>
              <a:ext cx="1524000" cy="29503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6" name="Picture 2" descr="Hình ảnh có liên quan"/>
            <p:cNvPicPr>
              <a:picLocks noChangeAspect="1" noChangeArrowheads="1" noCrop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02869" y="0"/>
              <a:ext cx="1085850" cy="9958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60" name="Picture 39" descr="Classicmode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2341" y="4555670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" name="Oval 59">
            <a:hlinkHover r:id="" action="ppaction://noaction" highlightClick="1">
              <a:snd r:embed="rId10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6518542" y="4595357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" name="WordArt 226"/>
          <p:cNvSpPr>
            <a:spLocks noChangeArrowheads="1" noChangeShapeType="1" noTextEdit="1"/>
          </p:cNvSpPr>
          <p:nvPr/>
        </p:nvSpPr>
        <p:spPr bwMode="auto">
          <a:xfrm>
            <a:off x="6670942" y="4741406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 Box 41"/>
              <p:cNvSpPr txBox="1">
                <a:spLocks noChangeArrowheads="1"/>
              </p:cNvSpPr>
              <p:nvPr/>
            </p:nvSpPr>
            <p:spPr bwMode="auto">
              <a:xfrm>
                <a:off x="8042541" y="4519156"/>
                <a:ext cx="3352800" cy="584775"/>
              </a:xfrm>
              <a:prstGeom prst="rect">
                <a:avLst/>
              </a:prstGeom>
              <a:solidFill>
                <a:srgbClr val="800080"/>
              </a:solidFill>
              <a:ln w="3175">
                <a:noFill/>
                <a:miter lim="800000"/>
                <a:headEnd/>
                <a:tailEnd/>
              </a:ln>
              <a:effectLst>
                <a:outerShdw blurRad="190500" dist="228600" dir="2700000" algn="ctr">
                  <a:srgbClr val="000000">
                    <a:alpha val="30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glow" dir="t">
                  <a:rot lat="0" lon="0" rev="4800000"/>
                </a:lightRig>
              </a:scene3d>
              <a:sp3d prstMaterial="matte">
                <a:bevelT w="127000" h="63500"/>
              </a:sp3d>
            </p:spPr>
            <p:txBody>
              <a:bodyPr>
                <a:spAutoFit/>
                <a:flatTx/>
              </a:bodyPr>
              <a:lstStyle/>
              <a:p>
                <a:pPr lvl="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𝑩𝑪</m:t>
                      </m:r>
                      <m:r>
                        <a:rPr lang="en-US" sz="32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𝐜𝐦</m:t>
                      </m:r>
                    </m:oMath>
                  </m:oMathPara>
                </a14:m>
                <a:endParaRPr lang="en-US" sz="32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3" name="Text 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42541" y="4519156"/>
                <a:ext cx="3352800" cy="58477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 w="3175">
                <a:noFill/>
                <a:miter lim="800000"/>
                <a:headEnd/>
                <a:tailEnd/>
              </a:ln>
              <a:effectLst>
                <a:outerShdw blurRad="190500" dist="228600" dir="2700000" algn="ctr">
                  <a:srgbClr val="000000">
                    <a:alpha val="30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3015851" y="295663"/>
            <a:ext cx="8176032" cy="17491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spcBef>
                <a:spcPts val="600"/>
              </a:spcBef>
              <a:spcAft>
                <a:spcPts val="800"/>
              </a:spcAft>
              <a:tabLst>
                <a:tab pos="228600" algn="l"/>
                <a:tab pos="3429000" algn="l"/>
                <a:tab pos="5029200" algn="l"/>
              </a:tabLst>
            </a:pP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32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BC 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 </a:t>
            </a:r>
            <a:r>
              <a:rPr lang="en-US" sz="32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MN = 4 cm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lvl="0" algn="just">
              <a:spcBef>
                <a:spcPts val="600"/>
              </a:spcBef>
              <a:spcAft>
                <a:spcPts val="800"/>
              </a:spcAft>
              <a:tabLst>
                <a:tab pos="228600" algn="l"/>
                <a:tab pos="3429000" algn="l"/>
                <a:tab pos="5029200" algn="l"/>
              </a:tabLst>
            </a:pP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?</a:t>
            </a:r>
            <a:endParaRPr kumimoji="0" lang="en-US" sz="32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7441" y="1338334"/>
            <a:ext cx="792549" cy="1725318"/>
          </a:xfrm>
          <a:prstGeom prst="rect">
            <a:avLst/>
          </a:prstGeom>
        </p:spPr>
      </p:pic>
      <p:pic>
        <p:nvPicPr>
          <p:cNvPr id="32" name="ĐẾM NGƯỢC 10 GIÂY- CÓ CHUÔNG BÁO HẾT GIỜ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9767920" y="5803533"/>
            <a:ext cx="1266337" cy="995329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903067"/>
              </p:ext>
            </p:extLst>
          </p:nvPr>
        </p:nvGraphicFramePr>
        <p:xfrm>
          <a:off x="4114800" y="21844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19" imgW="914400" imgH="336960" progId="Equation.DSMT4">
                  <p:embed/>
                </p:oleObj>
              </mc:Choice>
              <mc:Fallback>
                <p:oleObj name="Equation" r:id="rId19" imgW="914400" imgH="336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114800" y="2184400"/>
                        <a:ext cx="91440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1642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9" dur="1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73" dur="500" fill="hold"/>
                                        <p:tgtEl>
                                          <p:spTgt spid="113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4" dur="500" fill="hold"/>
                                        <p:tgtEl>
                                          <p:spTgt spid="113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5" dur="500" fill="hold"/>
                                        <p:tgtEl>
                                          <p:spTgt spid="1130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113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7" fill="hold" display="0">
                  <p:stCondLst>
                    <p:cond delay="indefinite"/>
                  </p:stCondLst>
                </p:cTn>
                <p:tgtEl>
                  <p:spTgt spid="32"/>
                </p:tgtEl>
              </p:cMediaNode>
            </p:video>
          </p:childTnLst>
        </p:cTn>
      </p:par>
    </p:tnLst>
    <p:bldLst>
      <p:bldP spid="11303" grpId="0" animBg="1"/>
      <p:bldP spid="11304" grpId="0" animBg="1"/>
      <p:bldP spid="11304" grpId="1" animBg="1"/>
      <p:bldP spid="11305" grpId="0" animBg="1"/>
      <p:bldP spid="6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8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Picture 39" descr="OPL20U25GSXzBJYl68kk8uQGfFKzs7yb1M4KJWUiLk6ZEvGF+qCIPSnY57AbBFCvTW2023.15.47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3900" y="3453399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" name="Picture 39" descr="OPL20U25GSXzBJYl68kk8uQGfFKzs7yb1M4KJWUiLk6ZEvGF+qCIPSnY57AbBFCvTW2023.15.47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547" y="3487958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" name="Picture 47" descr="OPL20U25GSXzBJYl68kk8uQGfFKzs7yb1M4KJWUiLk6ZEvGF+qCIPSnY57AbBFCvTW2023.15.47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964" y="4651824"/>
            <a:ext cx="1600200" cy="673100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" name="Oval 59" descr="OPL20U25GSXzBJYl68kk8uQGfFKzs7yb1M4KJWUiLk6ZEvGF+qCIPSnY57AbBFCvTW2023.15.47+K4lPs7H94VUqPe2XwIsfPRnrXQE//QTEXxb8/8N4CNc6FpgZahzpTjFhMzSA7T/nHJa11DE8Ng2TP3iAmRczFlmslSuUNOgUeb6yRvs0=">
            <a:hlinkHover r:id="" action="ppaction://noaction" highlightClick="1">
              <a:snd r:embed="rId10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6944803" y="3566298"/>
            <a:ext cx="817563" cy="609600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Oval 59" descr="OPL20U25GSXzBJYl68kk8uQGfFKzs7yb1M4KJWUiLk6ZEvGF+qCIPSnY57AbBFCvTW2023.15.47+K4lPs7H94VUqPe2XwIsfPRnrXQE//QTEXxb8/8N4CNc6FpgZahzpTjFhMzSA7T/nHJa11DE8Ng2TP3iAmRczFlmslSuUNOgUeb6yRvs0=">
            <a:hlinkHover r:id="" action="ppaction://noaction" highlightClick="1">
              <a:snd r:embed="rId10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935872" y="3582413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AutoShape 51" descr="OPL20U25GSXzBJYl68kk8uQGfFKzs7yb1M4KJWUiLk6ZEvGF+qCIPSnY57AbBFCvTW2023.15.47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2581494" y="94268"/>
                <a:ext cx="9610506" cy="3061172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571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vi-VN" alt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am </a:t>
                </a:r>
                <a:r>
                  <a:rPr lang="vi-VN" alt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alt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en-US" alt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alt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alt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 </a:t>
                </a:r>
              </a:p>
              <a:p>
                <a:pPr lvl="0"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vi-VN" alt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tia </a:t>
                </a:r>
                <a:r>
                  <a:rPr lang="vi-VN" alt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alt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alt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32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 </a:t>
                </a:r>
                <a:r>
                  <a:rPr lang="en-US" alt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3,5; </a:t>
                </a:r>
                <a:endParaRPr lang="en-US" alt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en-US" sz="32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 </a:t>
                </a:r>
                <a:r>
                  <a:rPr lang="en-US" alt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2,5</a:t>
                </a:r>
                <a:r>
                  <a:rPr lang="en-US" altLang="en-US" sz="32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altLang="en-US" sz="3200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alt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 số</a:t>
                </a:r>
                <a:r>
                  <a:rPr lang="en-US" alt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3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altLang="en-US" sz="3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den>
                    </m:f>
                  </m:oMath>
                </a14:m>
                <a:r>
                  <a:rPr lang="en-US" alt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?</a:t>
                </a:r>
                <a:r>
                  <a:rPr lang="vi-VN" alt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en-US" altLang="en-US" sz="320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AutoShape 51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81494" y="94268"/>
                <a:ext cx="9610506" cy="3061172"/>
              </a:xfrm>
              <a:prstGeom prst="roundRect">
                <a:avLst>
                  <a:gd name="adj" fmla="val 16667"/>
                </a:avLst>
              </a:prstGeom>
              <a:blipFill>
                <a:blip r:embed="rId11"/>
                <a:stretch>
                  <a:fillRect/>
                </a:stretch>
              </a:blipFill>
              <a:ln w="571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123" name="Group 51" descr="OPL20U25GSXzBJYl68kk8uQGfFKzs7yb1M4KJWUiLk6ZEvGF+qCIPSnY57AbBFCvTW2023.15.47+K4lPs7H94VUqPe2XwIsfPRnrXQE//QTEXxb8/8N4CNc6FpgZahzpTjFhMzSA7T/nHJa11DE8Ng2TP3iAmRczFlmslSuUNOgUeb6yRvs0="/>
          <p:cNvGrpSpPr>
            <a:grpSpLocks/>
          </p:cNvGrpSpPr>
          <p:nvPr/>
        </p:nvGrpSpPr>
        <p:grpSpPr bwMode="auto">
          <a:xfrm>
            <a:off x="0" y="0"/>
            <a:ext cx="187395" cy="6858000"/>
            <a:chOff x="202295" y="-322943"/>
            <a:chExt cx="319314" cy="7180943"/>
          </a:xfrm>
        </p:grpSpPr>
        <p:sp>
          <p:nvSpPr>
            <p:cNvPr id="10" name="Rectangle 9"/>
            <p:cNvSpPr/>
            <p:nvPr/>
          </p:nvSpPr>
          <p:spPr bwMode="auto">
            <a:xfrm>
              <a:off x="202295" y="-322943"/>
              <a:ext cx="319314" cy="7165982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57" name="Rectangle 10"/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000" b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324014" y="-307983"/>
              <a:ext cx="75877" cy="7165983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171" name="AutoShape 27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06470" y="547479"/>
            <a:ext cx="2206484" cy="933316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22225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72" name="WordArt 28" descr="OPL20U25GSXzBJYl68kk8uQGfFKzs7yb1M4KJWUiLk6ZEvGF+qCIPSnY57AbBFCvTW2023.15.47+K4lPs7H94VUqPe2XwIsfPRnrXQE//QTEXxb8/8N4CNc6FpgZahzpTjFhMzSA7T/nHJa11DE8Ng2TP3iAmRczFlmslSuUNOgUeb6yRvs0="/>
          <p:cNvSpPr>
            <a:spLocks noChangeArrowheads="1" noChangeShapeType="1" noTextEdit="1"/>
          </p:cNvSpPr>
          <p:nvPr/>
        </p:nvSpPr>
        <p:spPr bwMode="auto">
          <a:xfrm>
            <a:off x="1034923" y="844482"/>
            <a:ext cx="915260" cy="33930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u="none" strike="noStrike" kern="10" cap="none" spc="0" normalizeH="0" baseline="0" noProof="0" dirty="0" err="1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3600" b="1" u="none" strike="noStrike" kern="10" cap="none" spc="0" normalizeH="0" baseline="0" noProof="0" dirty="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noProof="0" dirty="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kumimoji="0" lang="en-US" sz="3600" b="1" u="none" strike="noStrike" kern="10" cap="none" spc="0" normalizeH="0" baseline="0" noProof="0" dirty="0">
              <a:ln w="19050">
                <a:solidFill>
                  <a:srgbClr val="00FF00"/>
                </a:solidFill>
                <a:round/>
                <a:headEnd/>
                <a:tailEnd/>
              </a:ln>
              <a:solidFill>
                <a:srgbClr val="FFFF00"/>
              </a:solidFill>
              <a:effectLst>
                <a:outerShdw dist="35921" dir="2700000" algn="ctr" rotWithShape="0">
                  <a:srgbClr val="990000"/>
                </a:outerShdw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F555D89-0CE2-44CE-A4E1-BADC25C85497}"/>
              </a:ext>
            </a:extLst>
          </p:cNvPr>
          <p:cNvSpPr/>
          <p:nvPr/>
        </p:nvSpPr>
        <p:spPr>
          <a:xfrm>
            <a:off x="546388" y="408596"/>
            <a:ext cx="1895188" cy="1765001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Up">
              <a:avLst/>
            </a:prstTxWarp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Rung </a:t>
            </a:r>
            <a:r>
              <a:rPr kumimoji="0" lang="en-US" sz="5400" b="1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uông</a:t>
            </a:r>
            <a:r>
              <a:rPr kumimoji="0" lang="en-US" sz="5400" b="1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400" b="1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endParaRPr kumimoji="0" lang="en-US" sz="5400" b="1" u="none" strike="noStrike" kern="1200" cap="none" spc="0" normalizeH="0" baseline="0" noProof="0" dirty="0">
              <a:ln w="22225">
                <a:solidFill>
                  <a:srgbClr val="ED7D31"/>
                </a:solidFill>
                <a:prstDash val="solid"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10930729" y="5583023"/>
            <a:ext cx="1524000" cy="3228236"/>
            <a:chOff x="7983794" y="-214983"/>
            <a:chExt cx="1524000" cy="2950358"/>
          </a:xfrm>
        </p:grpSpPr>
        <p:pic>
          <p:nvPicPr>
            <p:cNvPr id="45" name="Picture 4" descr="Kết quả hình ảnh cho gold bell gif"/>
            <p:cNvPicPr>
              <a:picLocks noChangeAspect="1" noChangeArrowheads="1" noCrop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3794" y="-214983"/>
              <a:ext cx="1524000" cy="29503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6" name="Picture 2" descr="Hình ảnh có liên quan"/>
            <p:cNvPicPr>
              <a:picLocks noChangeAspect="1" noChangeArrowheads="1" noCrop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02869" y="0"/>
              <a:ext cx="1085850" cy="9958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9" name="Oval 59">
            <a:hlinkHover r:id="" action="ppaction://noaction" highlightClick="1">
              <a:snd r:embed="rId10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915235" y="4646524"/>
            <a:ext cx="838200" cy="609600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WordArt 226"/>
          <p:cNvSpPr>
            <a:spLocks noChangeArrowheads="1" noChangeShapeType="1" noTextEdit="1"/>
          </p:cNvSpPr>
          <p:nvPr/>
        </p:nvSpPr>
        <p:spPr bwMode="auto">
          <a:xfrm>
            <a:off x="1218965" y="4791524"/>
            <a:ext cx="3841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53" name="WordArt 226"/>
          <p:cNvSpPr>
            <a:spLocks noChangeArrowheads="1" noChangeShapeType="1" noTextEdit="1"/>
          </p:cNvSpPr>
          <p:nvPr/>
        </p:nvSpPr>
        <p:spPr bwMode="auto">
          <a:xfrm>
            <a:off x="7163619" y="3668217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pic>
        <p:nvPicPr>
          <p:cNvPr id="54" name="Picture 39" descr="Classicmode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7311" y="4595493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" name="Oval 59">
            <a:hlinkHover r:id="" action="ppaction://noaction" highlightClick="1">
              <a:snd r:embed="rId10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6953512" y="4635180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WordArt 226"/>
          <p:cNvSpPr>
            <a:spLocks noChangeArrowheads="1" noChangeShapeType="1" noTextEdit="1"/>
          </p:cNvSpPr>
          <p:nvPr/>
        </p:nvSpPr>
        <p:spPr bwMode="auto">
          <a:xfrm>
            <a:off x="7105912" y="4781229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57" name="Text Box 39"/>
          <p:cNvSpPr txBox="1">
            <a:spLocks noChangeArrowheads="1"/>
          </p:cNvSpPr>
          <p:nvPr/>
        </p:nvSpPr>
        <p:spPr bwMode="auto">
          <a:xfrm>
            <a:off x="2690026" y="4678159"/>
            <a:ext cx="3192441" cy="982536"/>
          </a:xfrm>
          <a:prstGeom prst="rect">
            <a:avLst/>
          </a:prstGeom>
          <a:solidFill>
            <a:srgbClr val="800080"/>
          </a:solidFill>
          <a:ln w="3175">
            <a:noFill/>
            <a:miter lim="800000"/>
            <a:headEnd/>
            <a:tailEnd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square">
            <a:spAutoFit/>
            <a:flatTx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Text Box 40"/>
          <p:cNvSpPr txBox="1">
            <a:spLocks noChangeArrowheads="1"/>
          </p:cNvSpPr>
          <p:nvPr/>
        </p:nvSpPr>
        <p:spPr bwMode="auto">
          <a:xfrm>
            <a:off x="8592904" y="3294324"/>
            <a:ext cx="3435698" cy="950308"/>
          </a:xfrm>
          <a:prstGeom prst="rect">
            <a:avLst/>
          </a:prstGeom>
          <a:solidFill>
            <a:srgbClr val="800080"/>
          </a:solidFill>
          <a:ln w="3175">
            <a:noFill/>
            <a:miter lim="800000"/>
            <a:headEnd/>
            <a:tailEnd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square">
            <a:spAutoFit/>
            <a:flatTx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Text Box 41"/>
          <p:cNvSpPr txBox="1">
            <a:spLocks noChangeArrowheads="1"/>
          </p:cNvSpPr>
          <p:nvPr/>
        </p:nvSpPr>
        <p:spPr bwMode="auto">
          <a:xfrm>
            <a:off x="8605662" y="4622159"/>
            <a:ext cx="3422940" cy="1128538"/>
          </a:xfrm>
          <a:prstGeom prst="rect">
            <a:avLst/>
          </a:prstGeom>
          <a:solidFill>
            <a:srgbClr val="800080"/>
          </a:solidFill>
          <a:ln w="3175">
            <a:noFill/>
            <a:miter lim="800000"/>
            <a:headEnd/>
            <a:tailEnd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square">
            <a:spAutoFit/>
            <a:flatTx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WordArt 226"/>
          <p:cNvSpPr>
            <a:spLocks noChangeArrowheads="1" noChangeShapeType="1" noTextEdit="1"/>
          </p:cNvSpPr>
          <p:nvPr/>
        </p:nvSpPr>
        <p:spPr bwMode="auto">
          <a:xfrm>
            <a:off x="1104148" y="3673694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69" name="Text Box 41"/>
          <p:cNvSpPr txBox="1">
            <a:spLocks noChangeArrowheads="1"/>
          </p:cNvSpPr>
          <p:nvPr/>
        </p:nvSpPr>
        <p:spPr bwMode="auto">
          <a:xfrm>
            <a:off x="2672590" y="3294323"/>
            <a:ext cx="3209877" cy="900865"/>
          </a:xfrm>
          <a:prstGeom prst="rect">
            <a:avLst/>
          </a:prstGeom>
          <a:solidFill>
            <a:srgbClr val="800080"/>
          </a:solidFill>
          <a:ln w="3175">
            <a:noFill/>
            <a:miter lim="800000"/>
            <a:headEnd/>
            <a:tailEnd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square">
            <a:spAutoFit/>
            <a:flatTx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0086" y="1239525"/>
            <a:ext cx="1185649" cy="1868144"/>
          </a:xfrm>
          <a:prstGeom prst="rect">
            <a:avLst/>
          </a:prstGeom>
        </p:spPr>
      </p:pic>
      <p:pic>
        <p:nvPicPr>
          <p:cNvPr id="32" name="ĐẾM NGƯỢC 10 GIÂY- CÓ CHUÔNG BÁO HẾT GIỜ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9767920" y="5803533"/>
            <a:ext cx="1266337" cy="995329"/>
          </a:xfrm>
          <a:prstGeom prst="rect">
            <a:avLst/>
          </a:prstGeom>
        </p:spPr>
      </p:pic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015618"/>
              </p:ext>
            </p:extLst>
          </p:nvPr>
        </p:nvGraphicFramePr>
        <p:xfrm>
          <a:off x="4129478" y="4822495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16" imgW="266400" imgH="838080" progId="Equation.DSMT4">
                  <p:embed/>
                </p:oleObj>
              </mc:Choice>
              <mc:Fallback>
                <p:oleObj name="Equation" r:id="rId16" imgW="2664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29478" y="4822495"/>
                        <a:ext cx="2667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335713"/>
              </p:ext>
            </p:extLst>
          </p:nvPr>
        </p:nvGraphicFramePr>
        <p:xfrm>
          <a:off x="4054475" y="33401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18" imgW="266400" imgH="838080" progId="Equation.DSMT4">
                  <p:embed/>
                </p:oleObj>
              </mc:Choice>
              <mc:Fallback>
                <p:oleObj name="Equation" r:id="rId18" imgW="2664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54475" y="3340100"/>
                        <a:ext cx="2667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109074"/>
              </p:ext>
            </p:extLst>
          </p:nvPr>
        </p:nvGraphicFramePr>
        <p:xfrm>
          <a:off x="10180578" y="3363338"/>
          <a:ext cx="2603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20" imgW="260412" imgH="831681" progId="Equation.DSMT4">
                  <p:embed/>
                </p:oleObj>
              </mc:Choice>
              <mc:Fallback>
                <p:oleObj name="Equation" r:id="rId20" imgW="260412" imgH="8316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180578" y="3363338"/>
                        <a:ext cx="260350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352382"/>
              </p:ext>
            </p:extLst>
          </p:nvPr>
        </p:nvGraphicFramePr>
        <p:xfrm>
          <a:off x="10231438" y="4754563"/>
          <a:ext cx="266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22" imgW="266400" imgH="825480" progId="Equation.DSMT4">
                  <p:embed/>
                </p:oleObj>
              </mc:Choice>
              <mc:Fallback>
                <p:oleObj name="Equation" r:id="rId22" imgW="2664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231438" y="4754563"/>
                        <a:ext cx="2667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EDADF02C-AB14-6769-B220-2A62D69BED6A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8282327" y="39670"/>
            <a:ext cx="3796502" cy="3228236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671692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9" dur="1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mph" presetSubtype="0" fill="hold" grpId="1" nodeType="clickEffect">
                                  <p:stCondLst>
                                    <p:cond delay="19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7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7" fill="hold" display="0">
                  <p:stCondLst>
                    <p:cond delay="indefinite"/>
                  </p:stCondLst>
                </p:cTn>
                <p:tgtEl>
                  <p:spTgt spid="32"/>
                </p:tgtEl>
              </p:cMediaNode>
            </p:video>
          </p:childTnLst>
        </p:cTn>
      </p:par>
    </p:tnLst>
    <p:bldLst>
      <p:bldP spid="57" grpId="0" animBg="1"/>
      <p:bldP spid="58" grpId="0" animBg="1"/>
      <p:bldP spid="58" grpId="1" animBg="1"/>
      <p:bldP spid="64" grpId="0" animBg="1"/>
      <p:bldP spid="6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8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Picture 39" descr="OPL20U25GSXzBJYl68kk8uQGfFKzs7yb1M4KJWUiLk6ZEvGF+qCIPSnY57AbBFCvTW2023.15.47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3900" y="3453399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" name="Picture 39" descr="OPL20U25GSXzBJYl68kk8uQGfFKzs7yb1M4KJWUiLk6ZEvGF+qCIPSnY57AbBFCvTW2023.15.47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547" y="3487958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" name="Picture 47" descr="OPL20U25GSXzBJYl68kk8uQGfFKzs7yb1M4KJWUiLk6ZEvGF+qCIPSnY57AbBFCvTW2023.15.47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964" y="4651824"/>
            <a:ext cx="1600200" cy="673100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" name="Oval 59" descr="OPL20U25GSXzBJYl68kk8uQGfFKzs7yb1M4KJWUiLk6ZEvGF+qCIPSnY57AbBFCvTW2023.15.47+K4lPs7H94VUqPe2XwIsfPRnrXQE//QTEXxb8/8N4CNc6FpgZahzpTjFhMzSA7T/nHJa11DE8Ng2TP3iAmRczFlmslSuUNOgUeb6yRvs0=">
            <a:hlinkHover r:id="" action="ppaction://noaction" highlightClick="1">
              <a:snd r:embed="rId10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6944803" y="3566298"/>
            <a:ext cx="817563" cy="609600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6" name="Oval 59" descr="OPL20U25GSXzBJYl68kk8uQGfFKzs7yb1M4KJWUiLk6ZEvGF+qCIPSnY57AbBFCvTW2023.15.47+K4lPs7H94VUqPe2XwIsfPRnrXQE//QTEXxb8/8N4CNc6FpgZahzpTjFhMzSA7T/nHJa11DE8Ng2TP3iAmRczFlmslSuUNOgUeb6yRvs0=">
            <a:hlinkHover r:id="" action="ppaction://noaction" highlightClick="1">
              <a:snd r:embed="rId10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935872" y="3582413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7" name="AutoShape 51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2581494" y="94268"/>
            <a:ext cx="9610506" cy="2079329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kumimoji="0" lang="en-US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5123" name="Group 51" descr="OPL20U25GSXzBJYl68kk8uQGfFKzs7yb1M4KJWUiLk6ZEvGF+qCIPSnY57AbBFCvTW2023.15.47+K4lPs7H94VUqPe2XwIsfPRnrXQE//QTEXxb8/8N4CNc6FpgZahzpTjFhMzSA7T/nHJa11DE8Ng2TP3iAmRczFlmslSuUNOgUeb6yRvs0="/>
          <p:cNvGrpSpPr>
            <a:grpSpLocks/>
          </p:cNvGrpSpPr>
          <p:nvPr/>
        </p:nvGrpSpPr>
        <p:grpSpPr bwMode="auto">
          <a:xfrm>
            <a:off x="0" y="0"/>
            <a:ext cx="187395" cy="6858000"/>
            <a:chOff x="202295" y="-322943"/>
            <a:chExt cx="319314" cy="7180943"/>
          </a:xfrm>
        </p:grpSpPr>
        <p:sp>
          <p:nvSpPr>
            <p:cNvPr id="10" name="Rectangle 9"/>
            <p:cNvSpPr/>
            <p:nvPr/>
          </p:nvSpPr>
          <p:spPr bwMode="auto">
            <a:xfrm>
              <a:off x="202295" y="-322943"/>
              <a:ext cx="319314" cy="7165982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5157" name="Rectangle 10"/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324014" y="-307983"/>
              <a:ext cx="75877" cy="7165983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6171" name="AutoShape 27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368334" y="573270"/>
            <a:ext cx="2206484" cy="933316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22225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72" name="WordArt 28" descr="OPL20U25GSXzBJYl68kk8uQGfFKzs7yb1M4KJWUiLk6ZEvGF+qCIPSnY57AbBFCvTW2023.15.47+K4lPs7H94VUqPe2XwIsfPRnrXQE//QTEXxb8/8N4CNc6FpgZahzpTjFhMzSA7T/nHJa11DE8Ng2TP3iAmRczFlmslSuUNOgUeb6yRvs0="/>
          <p:cNvSpPr>
            <a:spLocks noChangeArrowheads="1" noChangeShapeType="1" noTextEdit="1"/>
          </p:cNvSpPr>
          <p:nvPr/>
        </p:nvSpPr>
        <p:spPr bwMode="auto">
          <a:xfrm>
            <a:off x="998642" y="863923"/>
            <a:ext cx="915260" cy="33930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 err="1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4</a:t>
            </a:r>
          </a:p>
        </p:txBody>
      </p:sp>
      <p:sp>
        <p:nvSpPr>
          <p:cNvPr id="42" name="Rectangle 4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F555D89-0CE2-44CE-A4E1-BADC25C85497}"/>
              </a:ext>
            </a:extLst>
          </p:cNvPr>
          <p:cNvSpPr/>
          <p:nvPr/>
        </p:nvSpPr>
        <p:spPr>
          <a:xfrm>
            <a:off x="546388" y="408596"/>
            <a:ext cx="1895188" cy="1765001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Up">
              <a:avLst/>
            </a:prstTxWarp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ung </a:t>
            </a:r>
            <a:r>
              <a:rPr kumimoji="0" lang="en-US" sz="54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uông</a:t>
            </a: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54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ng</a:t>
            </a:r>
            <a:endParaRPr kumimoji="0" lang="en-US" sz="5400" b="1" i="0" u="none" strike="noStrike" kern="1200" cap="none" spc="0" normalizeH="0" baseline="0" noProof="0" dirty="0">
              <a:ln w="22225">
                <a:solidFill>
                  <a:srgbClr val="ED7D31"/>
                </a:solidFill>
                <a:prstDash val="solid"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10930729" y="5583023"/>
            <a:ext cx="1524000" cy="3228236"/>
            <a:chOff x="7983794" y="-214983"/>
            <a:chExt cx="1524000" cy="2950358"/>
          </a:xfrm>
        </p:grpSpPr>
        <p:pic>
          <p:nvPicPr>
            <p:cNvPr id="45" name="Picture 4" descr="Kết quả hình ảnh cho gold bell gif"/>
            <p:cNvPicPr>
              <a:picLocks noChangeAspect="1" noChangeArrowheads="1" noCrop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3794" y="-214983"/>
              <a:ext cx="1524000" cy="29503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6" name="Picture 2" descr="Hình ảnh có liên quan"/>
            <p:cNvPicPr>
              <a:picLocks noChangeAspect="1" noChangeArrowheads="1" noCrop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02869" y="0"/>
              <a:ext cx="1085850" cy="9958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9" name="Oval 59">
            <a:hlinkHover r:id="" action="ppaction://noaction" highlightClick="1">
              <a:snd r:embed="rId10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915235" y="4646524"/>
            <a:ext cx="838200" cy="609600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" name="WordArt 226"/>
          <p:cNvSpPr>
            <a:spLocks noChangeArrowheads="1" noChangeShapeType="1" noTextEdit="1"/>
          </p:cNvSpPr>
          <p:nvPr/>
        </p:nvSpPr>
        <p:spPr bwMode="auto">
          <a:xfrm>
            <a:off x="1218965" y="4791524"/>
            <a:ext cx="3841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53" name="WordArt 226"/>
          <p:cNvSpPr>
            <a:spLocks noChangeArrowheads="1" noChangeShapeType="1" noTextEdit="1"/>
          </p:cNvSpPr>
          <p:nvPr/>
        </p:nvSpPr>
        <p:spPr bwMode="auto">
          <a:xfrm>
            <a:off x="7163619" y="3668217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pic>
        <p:nvPicPr>
          <p:cNvPr id="54" name="Picture 39" descr="Classicmode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7311" y="4595493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" name="Oval 59">
            <a:hlinkHover r:id="" action="ppaction://noaction" highlightClick="1">
              <a:snd r:embed="rId10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6953512" y="4635180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" name="WordArt 226"/>
          <p:cNvSpPr>
            <a:spLocks noChangeArrowheads="1" noChangeShapeType="1" noTextEdit="1"/>
          </p:cNvSpPr>
          <p:nvPr/>
        </p:nvSpPr>
        <p:spPr bwMode="auto">
          <a:xfrm>
            <a:off x="7105912" y="4781229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57" name="Text Box 39"/>
          <p:cNvSpPr txBox="1">
            <a:spLocks noChangeArrowheads="1"/>
          </p:cNvSpPr>
          <p:nvPr/>
        </p:nvSpPr>
        <p:spPr bwMode="auto">
          <a:xfrm>
            <a:off x="2690026" y="4678159"/>
            <a:ext cx="3192441" cy="982536"/>
          </a:xfrm>
          <a:prstGeom prst="rect">
            <a:avLst/>
          </a:prstGeom>
          <a:solidFill>
            <a:srgbClr val="800080"/>
          </a:solidFill>
          <a:ln w="3175">
            <a:noFill/>
            <a:miter lim="800000"/>
            <a:headEnd/>
            <a:tailEnd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square">
            <a:spAutoFit/>
            <a:flatTx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8" name="Text Box 40"/>
          <p:cNvSpPr txBox="1">
            <a:spLocks noChangeArrowheads="1"/>
          </p:cNvSpPr>
          <p:nvPr/>
        </p:nvSpPr>
        <p:spPr bwMode="auto">
          <a:xfrm>
            <a:off x="8592904" y="3294324"/>
            <a:ext cx="3435698" cy="950308"/>
          </a:xfrm>
          <a:prstGeom prst="rect">
            <a:avLst/>
          </a:prstGeom>
          <a:solidFill>
            <a:srgbClr val="800080"/>
          </a:solidFill>
          <a:ln w="3175">
            <a:noFill/>
            <a:miter lim="800000"/>
            <a:headEnd/>
            <a:tailEnd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square">
            <a:spAutoFit/>
            <a:flatTx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4" name="Text Box 41"/>
          <p:cNvSpPr txBox="1">
            <a:spLocks noChangeArrowheads="1"/>
          </p:cNvSpPr>
          <p:nvPr/>
        </p:nvSpPr>
        <p:spPr bwMode="auto">
          <a:xfrm>
            <a:off x="8605662" y="4622159"/>
            <a:ext cx="3422940" cy="1128538"/>
          </a:xfrm>
          <a:prstGeom prst="rect">
            <a:avLst/>
          </a:prstGeom>
          <a:solidFill>
            <a:srgbClr val="800080"/>
          </a:solidFill>
          <a:ln w="3175">
            <a:noFill/>
            <a:miter lim="800000"/>
            <a:headEnd/>
            <a:tailEnd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square">
            <a:spAutoFit/>
            <a:flatTx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8" name="WordArt 226"/>
          <p:cNvSpPr>
            <a:spLocks noChangeArrowheads="1" noChangeShapeType="1" noTextEdit="1"/>
          </p:cNvSpPr>
          <p:nvPr/>
        </p:nvSpPr>
        <p:spPr bwMode="auto">
          <a:xfrm>
            <a:off x="1104148" y="3673694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69" name="Text Box 41"/>
          <p:cNvSpPr txBox="1">
            <a:spLocks noChangeArrowheads="1"/>
          </p:cNvSpPr>
          <p:nvPr/>
        </p:nvSpPr>
        <p:spPr bwMode="auto">
          <a:xfrm>
            <a:off x="2672590" y="3294323"/>
            <a:ext cx="3209877" cy="900865"/>
          </a:xfrm>
          <a:prstGeom prst="rect">
            <a:avLst/>
          </a:prstGeom>
          <a:solidFill>
            <a:srgbClr val="800080"/>
          </a:solidFill>
          <a:ln w="3175">
            <a:noFill/>
            <a:miter lim="800000"/>
            <a:headEnd/>
            <a:tailEnd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square">
            <a:spAutoFit/>
            <a:flatTx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0086" y="1239525"/>
            <a:ext cx="1185649" cy="1868144"/>
          </a:xfrm>
          <a:prstGeom prst="rect">
            <a:avLst/>
          </a:prstGeom>
        </p:spPr>
      </p:pic>
      <p:pic>
        <p:nvPicPr>
          <p:cNvPr id="32" name="ĐẾM NGƯỢC 10 GIÂY- CÓ CHUÔNG BÁO HẾT GIỜ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9767920" y="5803533"/>
            <a:ext cx="1266337" cy="995329"/>
          </a:xfrm>
          <a:prstGeom prst="rect">
            <a:avLst/>
          </a:prstGeom>
        </p:spPr>
      </p:pic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450091"/>
              </p:ext>
            </p:extLst>
          </p:nvPr>
        </p:nvGraphicFramePr>
        <p:xfrm>
          <a:off x="4129088" y="4829175"/>
          <a:ext cx="266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15" imgW="266400" imgH="825480" progId="Equation.DSMT4">
                  <p:embed/>
                </p:oleObj>
              </mc:Choice>
              <mc:Fallback>
                <p:oleObj name="Equation" r:id="rId15" imgW="266400" imgH="825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29088" y="4829175"/>
                        <a:ext cx="2667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149959"/>
              </p:ext>
            </p:extLst>
          </p:nvPr>
        </p:nvGraphicFramePr>
        <p:xfrm>
          <a:off x="3984625" y="3340100"/>
          <a:ext cx="40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17" imgW="406080" imgH="838080" progId="Equation.DSMT4">
                  <p:embed/>
                </p:oleObj>
              </mc:Choice>
              <mc:Fallback>
                <p:oleObj name="Equation" r:id="rId17" imgW="406080" imgH="8380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84625" y="3340100"/>
                        <a:ext cx="406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739091"/>
              </p:ext>
            </p:extLst>
          </p:nvPr>
        </p:nvGraphicFramePr>
        <p:xfrm>
          <a:off x="10177463" y="3360738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19" imgW="266400" imgH="838080" progId="Equation.DSMT4">
                  <p:embed/>
                </p:oleObj>
              </mc:Choice>
              <mc:Fallback>
                <p:oleObj name="Equation" r:id="rId19" imgW="266400" imgH="8380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177463" y="3360738"/>
                        <a:ext cx="2667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176122"/>
              </p:ext>
            </p:extLst>
          </p:nvPr>
        </p:nvGraphicFramePr>
        <p:xfrm>
          <a:off x="10142538" y="4748213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21" imgW="444240" imgH="838080" progId="Equation.DSMT4">
                  <p:embed/>
                </p:oleObj>
              </mc:Choice>
              <mc:Fallback>
                <p:oleObj name="Equation" r:id="rId21" imgW="444240" imgH="8380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142538" y="4748213"/>
                        <a:ext cx="4445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/>
              <p:cNvSpPr/>
              <p:nvPr/>
            </p:nvSpPr>
            <p:spPr>
              <a:xfrm>
                <a:off x="2800569" y="232770"/>
                <a:ext cx="9341718" cy="16705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lang="en-US" sz="32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ABC </a:t>
                </a:r>
                <a:r>
                  <a:rPr lang="en-US" sz="3200" i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∾</a:t>
                </a:r>
                <a:r>
                  <a:rPr 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lang="en-US" sz="32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A’B’C’</a:t>
                </a:r>
                <a:r>
                  <a:rPr 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lang="en-US" sz="32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A’B’C’ </a:t>
                </a:r>
                <a:r>
                  <a:rPr lang="en-US" sz="3200" i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∾</a:t>
                </a:r>
                <a:r>
                  <a:rPr 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lang="en-US" sz="32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MNP</a:t>
                </a:r>
                <a:r>
                  <a:rPr 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Khi đó </a:t>
                </a:r>
                <a:r>
                  <a:rPr 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lang="en-US" sz="32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ABC </a:t>
                </a:r>
                <a:r>
                  <a:rPr lang="en-US" sz="3200" i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∾</a:t>
                </a:r>
                <a:r>
                  <a:rPr 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lang="en-US" sz="32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MNP</a:t>
                </a:r>
                <a:r>
                  <a:rPr 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eo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70" name="Rectangle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0569" y="232770"/>
                <a:ext cx="9341718" cy="1670586"/>
              </a:xfrm>
              <a:prstGeom prst="rect">
                <a:avLst/>
              </a:prstGeom>
              <a:blipFill>
                <a:blip r:embed="rId23"/>
                <a:stretch>
                  <a:fillRect l="-1631" b="-40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879149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9" dur="1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mph" presetSubtype="0" fill="hold" grpId="1" nodeType="clickEffect">
                                  <p:stCondLst>
                                    <p:cond delay="19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7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7" fill="hold" display="0">
                  <p:stCondLst>
                    <p:cond delay="indefinite"/>
                  </p:stCondLst>
                </p:cTn>
                <p:tgtEl>
                  <p:spTgt spid="32"/>
                </p:tgtEl>
              </p:cMediaNode>
            </p:video>
          </p:childTnLst>
        </p:cTn>
      </p:par>
    </p:tnLst>
    <p:bldLst>
      <p:bldP spid="57" grpId="0" animBg="1"/>
      <p:bldP spid="58" grpId="0" animBg="1"/>
      <p:bldP spid="58" grpId="1" animBg="1"/>
      <p:bldP spid="64" grpId="0" animBg="1"/>
      <p:bldP spid="6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8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Picture 39" descr="OPL20U25GSXzBJYl68kk8uQGfFKzs7yb1M4KJWUiLk6ZEvGF+qCIPSnY57AbBFCvTW2023.15.47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3900" y="3453399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" name="Picture 39" descr="OPL20U25GSXzBJYl68kk8uQGfFKzs7yb1M4KJWUiLk6ZEvGF+qCIPSnY57AbBFCvTW2023.15.47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547" y="3487958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" name="Picture 47" descr="OPL20U25GSXzBJYl68kk8uQGfFKzs7yb1M4KJWUiLk6ZEvGF+qCIPSnY57AbBFCvTW2023.15.47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964" y="4651824"/>
            <a:ext cx="1600200" cy="673100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" name="Oval 59" descr="OPL20U25GSXzBJYl68kk8uQGfFKzs7yb1M4KJWUiLk6ZEvGF+qCIPSnY57AbBFCvTW2023.15.47+K4lPs7H94VUqPe2XwIsfPRnrXQE//QTEXxb8/8N4CNc6FpgZahzpTjFhMzSA7T/nHJa11DE8Ng2TP3iAmRczFlmslSuUNOgUeb6yRvs0=">
            <a:hlinkHover r:id="" action="ppaction://noaction" highlightClick="1">
              <a:snd r:embed="rId10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6944803" y="3566298"/>
            <a:ext cx="817563" cy="609600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6" name="Oval 59" descr="OPL20U25GSXzBJYl68kk8uQGfFKzs7yb1M4KJWUiLk6ZEvGF+qCIPSnY57AbBFCvTW2023.15.47+K4lPs7H94VUqPe2XwIsfPRnrXQE//QTEXxb8/8N4CNc6FpgZahzpTjFhMzSA7T/nHJa11DE8Ng2TP3iAmRczFlmslSuUNOgUeb6yRvs0=">
            <a:hlinkHover r:id="" action="ppaction://noaction" highlightClick="1">
              <a:snd r:embed="rId10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935872" y="3582413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7" name="AutoShape 51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2581494" y="94268"/>
            <a:ext cx="9610506" cy="2079329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5123" name="Group 51" descr="OPL20U25GSXzBJYl68kk8uQGfFKzs7yb1M4KJWUiLk6ZEvGF+qCIPSnY57AbBFCvTW2023.15.47+K4lPs7H94VUqPe2XwIsfPRnrXQE//QTEXxb8/8N4CNc6FpgZahzpTjFhMzSA7T/nHJa11DE8Ng2TP3iAmRczFlmslSuUNOgUeb6yRvs0="/>
          <p:cNvGrpSpPr>
            <a:grpSpLocks/>
          </p:cNvGrpSpPr>
          <p:nvPr/>
        </p:nvGrpSpPr>
        <p:grpSpPr bwMode="auto">
          <a:xfrm>
            <a:off x="0" y="0"/>
            <a:ext cx="187395" cy="6858000"/>
            <a:chOff x="202295" y="-322943"/>
            <a:chExt cx="319314" cy="7180943"/>
          </a:xfrm>
        </p:grpSpPr>
        <p:sp>
          <p:nvSpPr>
            <p:cNvPr id="10" name="Rectangle 9"/>
            <p:cNvSpPr/>
            <p:nvPr/>
          </p:nvSpPr>
          <p:spPr bwMode="auto">
            <a:xfrm>
              <a:off x="202295" y="-322943"/>
              <a:ext cx="319314" cy="7165982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5157" name="Rectangle 10"/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324014" y="-307983"/>
              <a:ext cx="75877" cy="7165983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6171" name="AutoShape 27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368334" y="573270"/>
            <a:ext cx="2206484" cy="933316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22225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72" name="WordArt 28" descr="OPL20U25GSXzBJYl68kk8uQGfFKzs7yb1M4KJWUiLk6ZEvGF+qCIPSnY57AbBFCvTW2023.15.47+K4lPs7H94VUqPe2XwIsfPRnrXQE//QTEXxb8/8N4CNc6FpgZahzpTjFhMzSA7T/nHJa11DE8Ng2TP3iAmRczFlmslSuUNOgUeb6yRvs0="/>
          <p:cNvSpPr>
            <a:spLocks noChangeArrowheads="1" noChangeShapeType="1" noTextEdit="1"/>
          </p:cNvSpPr>
          <p:nvPr/>
        </p:nvSpPr>
        <p:spPr bwMode="auto">
          <a:xfrm>
            <a:off x="998642" y="863923"/>
            <a:ext cx="915260" cy="33930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 err="1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5</a:t>
            </a:r>
          </a:p>
        </p:txBody>
      </p:sp>
      <p:sp>
        <p:nvSpPr>
          <p:cNvPr id="42" name="Rectangle 4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F555D89-0CE2-44CE-A4E1-BADC25C85497}"/>
              </a:ext>
            </a:extLst>
          </p:cNvPr>
          <p:cNvSpPr/>
          <p:nvPr/>
        </p:nvSpPr>
        <p:spPr>
          <a:xfrm>
            <a:off x="546388" y="408596"/>
            <a:ext cx="1895188" cy="1765001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Up">
              <a:avLst/>
            </a:prstTxWarp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ung </a:t>
            </a:r>
            <a:r>
              <a:rPr kumimoji="0" lang="en-US" sz="54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uông</a:t>
            </a: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54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ng</a:t>
            </a:r>
            <a:endParaRPr kumimoji="0" lang="en-US" sz="5400" b="1" i="0" u="none" strike="noStrike" kern="1200" cap="none" spc="0" normalizeH="0" baseline="0" noProof="0" dirty="0">
              <a:ln w="22225">
                <a:solidFill>
                  <a:srgbClr val="ED7D31"/>
                </a:solidFill>
                <a:prstDash val="solid"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10930729" y="5583023"/>
            <a:ext cx="1524000" cy="3228236"/>
            <a:chOff x="7983794" y="-214983"/>
            <a:chExt cx="1524000" cy="2950358"/>
          </a:xfrm>
        </p:grpSpPr>
        <p:pic>
          <p:nvPicPr>
            <p:cNvPr id="45" name="Picture 4" descr="Kết quả hình ảnh cho gold bell gif"/>
            <p:cNvPicPr>
              <a:picLocks noChangeAspect="1" noChangeArrowheads="1" noCrop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3794" y="-214983"/>
              <a:ext cx="1524000" cy="29503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6" name="Picture 2" descr="Hình ảnh có liên quan"/>
            <p:cNvPicPr>
              <a:picLocks noChangeAspect="1" noChangeArrowheads="1" noCrop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02869" y="0"/>
              <a:ext cx="1085850" cy="9958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9" name="Oval 59">
            <a:hlinkHover r:id="" action="ppaction://noaction" highlightClick="1">
              <a:snd r:embed="rId10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915235" y="4646524"/>
            <a:ext cx="838200" cy="609600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" name="WordArt 226"/>
          <p:cNvSpPr>
            <a:spLocks noChangeArrowheads="1" noChangeShapeType="1" noTextEdit="1"/>
          </p:cNvSpPr>
          <p:nvPr/>
        </p:nvSpPr>
        <p:spPr bwMode="auto">
          <a:xfrm>
            <a:off x="1218965" y="4791524"/>
            <a:ext cx="3841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53" name="WordArt 226"/>
          <p:cNvSpPr>
            <a:spLocks noChangeArrowheads="1" noChangeShapeType="1" noTextEdit="1"/>
          </p:cNvSpPr>
          <p:nvPr/>
        </p:nvSpPr>
        <p:spPr bwMode="auto">
          <a:xfrm>
            <a:off x="7163619" y="3668217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pic>
        <p:nvPicPr>
          <p:cNvPr id="54" name="Picture 39" descr="Classicmode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7311" y="4595493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" name="Oval 59">
            <a:hlinkHover r:id="" action="ppaction://noaction" highlightClick="1">
              <a:snd r:embed="rId10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6953512" y="4635180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" name="WordArt 226"/>
          <p:cNvSpPr>
            <a:spLocks noChangeArrowheads="1" noChangeShapeType="1" noTextEdit="1"/>
          </p:cNvSpPr>
          <p:nvPr/>
        </p:nvSpPr>
        <p:spPr bwMode="auto">
          <a:xfrm>
            <a:off x="7105912" y="4781229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57" name="Text Box 39"/>
          <p:cNvSpPr txBox="1">
            <a:spLocks noChangeArrowheads="1"/>
          </p:cNvSpPr>
          <p:nvPr/>
        </p:nvSpPr>
        <p:spPr bwMode="auto">
          <a:xfrm>
            <a:off x="2690026" y="4678159"/>
            <a:ext cx="3192441" cy="982536"/>
          </a:xfrm>
          <a:prstGeom prst="rect">
            <a:avLst/>
          </a:prstGeom>
          <a:solidFill>
            <a:srgbClr val="800080"/>
          </a:solidFill>
          <a:ln w="3175">
            <a:noFill/>
            <a:miter lim="800000"/>
            <a:headEnd/>
            <a:tailEnd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square">
            <a:spAutoFit/>
            <a:flatTx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8" name="Text Box 40"/>
          <p:cNvSpPr txBox="1">
            <a:spLocks noChangeArrowheads="1"/>
          </p:cNvSpPr>
          <p:nvPr/>
        </p:nvSpPr>
        <p:spPr bwMode="auto">
          <a:xfrm>
            <a:off x="8592904" y="3294324"/>
            <a:ext cx="3435698" cy="950308"/>
          </a:xfrm>
          <a:prstGeom prst="rect">
            <a:avLst/>
          </a:prstGeom>
          <a:solidFill>
            <a:srgbClr val="800080"/>
          </a:solidFill>
          <a:ln w="3175">
            <a:noFill/>
            <a:miter lim="800000"/>
            <a:headEnd/>
            <a:tailEnd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square">
            <a:spAutoFit/>
            <a:flatTx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4" name="Text Box 41"/>
          <p:cNvSpPr txBox="1">
            <a:spLocks noChangeArrowheads="1"/>
          </p:cNvSpPr>
          <p:nvPr/>
        </p:nvSpPr>
        <p:spPr bwMode="auto">
          <a:xfrm>
            <a:off x="8605662" y="4622159"/>
            <a:ext cx="3422940" cy="1128538"/>
          </a:xfrm>
          <a:prstGeom prst="rect">
            <a:avLst/>
          </a:prstGeom>
          <a:solidFill>
            <a:srgbClr val="800080"/>
          </a:solidFill>
          <a:ln w="3175">
            <a:noFill/>
            <a:miter lim="800000"/>
            <a:headEnd/>
            <a:tailEnd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square">
            <a:spAutoFit/>
            <a:flatTx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8" name="WordArt 226"/>
          <p:cNvSpPr>
            <a:spLocks noChangeArrowheads="1" noChangeShapeType="1" noTextEdit="1"/>
          </p:cNvSpPr>
          <p:nvPr/>
        </p:nvSpPr>
        <p:spPr bwMode="auto">
          <a:xfrm>
            <a:off x="1104148" y="3673694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69" name="Text Box 41"/>
          <p:cNvSpPr txBox="1">
            <a:spLocks noChangeArrowheads="1"/>
          </p:cNvSpPr>
          <p:nvPr/>
        </p:nvSpPr>
        <p:spPr bwMode="auto">
          <a:xfrm>
            <a:off x="2672590" y="3294323"/>
            <a:ext cx="3209877" cy="900865"/>
          </a:xfrm>
          <a:prstGeom prst="rect">
            <a:avLst/>
          </a:prstGeom>
          <a:solidFill>
            <a:srgbClr val="800080"/>
          </a:solidFill>
          <a:ln w="3175">
            <a:noFill/>
            <a:miter lim="800000"/>
            <a:headEnd/>
            <a:tailEnd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square">
            <a:spAutoFit/>
            <a:flatTx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0086" y="1239525"/>
            <a:ext cx="1185649" cy="1868144"/>
          </a:xfrm>
          <a:prstGeom prst="rect">
            <a:avLst/>
          </a:prstGeom>
        </p:spPr>
      </p:pic>
      <p:pic>
        <p:nvPicPr>
          <p:cNvPr id="32" name="ĐẾM NGƯỢC 10 GIÂY- CÓ CHUÔNG BÁO HẾT GIỜ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9767920" y="5803533"/>
            <a:ext cx="1266337" cy="995329"/>
          </a:xfrm>
          <a:prstGeom prst="rect">
            <a:avLst/>
          </a:prstGeom>
        </p:spPr>
      </p:pic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43718"/>
              </p:ext>
            </p:extLst>
          </p:nvPr>
        </p:nvGraphicFramePr>
        <p:xfrm>
          <a:off x="4005959" y="4941567"/>
          <a:ext cx="384190" cy="533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15" imgW="228600" imgH="317160" progId="Equation.DSMT4">
                  <p:embed/>
                </p:oleObj>
              </mc:Choice>
              <mc:Fallback>
                <p:oleObj name="Equation" r:id="rId15" imgW="228600" imgH="31716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05959" y="4941567"/>
                        <a:ext cx="384190" cy="5335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753049"/>
              </p:ext>
            </p:extLst>
          </p:nvPr>
        </p:nvGraphicFramePr>
        <p:xfrm>
          <a:off x="3927336" y="3469769"/>
          <a:ext cx="536535" cy="59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17" imgW="342720" imgH="380880" progId="Equation.DSMT4">
                  <p:embed/>
                </p:oleObj>
              </mc:Choice>
              <mc:Fallback>
                <p:oleObj name="Equation" r:id="rId17" imgW="342720" imgH="3808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27336" y="3469769"/>
                        <a:ext cx="536535" cy="59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584229"/>
              </p:ext>
            </p:extLst>
          </p:nvPr>
        </p:nvGraphicFramePr>
        <p:xfrm>
          <a:off x="10171113" y="3360738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19" imgW="279360" imgH="838080" progId="Equation.DSMT4">
                  <p:embed/>
                </p:oleObj>
              </mc:Choice>
              <mc:Fallback>
                <p:oleObj name="Equation" r:id="rId19" imgW="279360" imgH="8380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171113" y="3360738"/>
                        <a:ext cx="279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128521"/>
              </p:ext>
            </p:extLst>
          </p:nvPr>
        </p:nvGraphicFramePr>
        <p:xfrm>
          <a:off x="10171113" y="4867488"/>
          <a:ext cx="384209" cy="45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21" imgW="139680" imgH="304560" progId="Equation.DSMT4">
                  <p:embed/>
                </p:oleObj>
              </mc:Choice>
              <mc:Fallback>
                <p:oleObj name="Equation" r:id="rId21" imgW="139680" imgH="3045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171113" y="4867488"/>
                        <a:ext cx="384209" cy="457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Rectangle 69"/>
          <p:cNvSpPr/>
          <p:nvPr/>
        </p:nvSpPr>
        <p:spPr>
          <a:xfrm>
            <a:off x="2665240" y="314827"/>
            <a:ext cx="9341718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32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BC </a:t>
            </a:r>
            <a:r>
              <a:rPr lang="en-US" sz="3200" i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∾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32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’B’C’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ì 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32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’B’C’ </a:t>
            </a:r>
            <a:r>
              <a:rPr lang="en-US" sz="3200" i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∾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32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BC</a:t>
            </a:r>
            <a:endParaRPr lang="en-US" sz="32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56899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9" dur="1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mph" presetSubtype="0" fill="hold" grpId="1" nodeType="clickEffect">
                                  <p:stCondLst>
                                    <p:cond delay="19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7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7" fill="hold" display="0">
                  <p:stCondLst>
                    <p:cond delay="indefinite"/>
                  </p:stCondLst>
                </p:cTn>
                <p:tgtEl>
                  <p:spTgt spid="32"/>
                </p:tgtEl>
              </p:cMediaNode>
            </p:video>
          </p:childTnLst>
        </p:cTn>
      </p:par>
    </p:tnLst>
    <p:bldLst>
      <p:bldP spid="57" grpId="0" animBg="1"/>
      <p:bldP spid="58" grpId="0" animBg="1"/>
      <p:bldP spid="58" grpId="1" animBg="1"/>
      <p:bldP spid="64" grpId="0" animBg="1"/>
      <p:bldP spid="6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-210957" y="0"/>
            <a:ext cx="2374765" cy="7588690"/>
            <a:chOff x="-1143000" y="-533400"/>
            <a:chExt cx="3342227" cy="8750740"/>
          </a:xfrm>
        </p:grpSpPr>
        <p:pic>
          <p:nvPicPr>
            <p:cNvPr id="1030" name="Picture 6" descr="Hình ảnh có liên quan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0" b="89954" l="0" r="89894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143000" y="-533400"/>
              <a:ext cx="3219450" cy="87507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Picture 4" descr="Kết quả hình ảnh cho gold bell gif"/>
            <p:cNvPicPr>
              <a:picLocks noChangeAspect="1" noChangeArrowheads="1" noCrop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295275" y="0"/>
              <a:ext cx="1524000" cy="4191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26" name="Picture 2" descr="Hình ảnh có liên quan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139641">
              <a:off x="-543973" y="-214983"/>
              <a:ext cx="2743200" cy="25159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4" name="Group 3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9507794" y="-214983"/>
            <a:ext cx="1524000" cy="2950358"/>
            <a:chOff x="7983794" y="-214983"/>
            <a:chExt cx="1524000" cy="2950358"/>
          </a:xfrm>
        </p:grpSpPr>
        <p:pic>
          <p:nvPicPr>
            <p:cNvPr id="1028" name="Picture 4" descr="Kết quả hình ảnh cho gold bell gif"/>
            <p:cNvPicPr>
              <a:picLocks noChangeAspect="1" noChangeArrowheads="1" noCrop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3794" y="-214983"/>
              <a:ext cx="1524000" cy="29503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2" descr="Hình ảnh có liên quan"/>
            <p:cNvPicPr>
              <a:picLocks noChangeAspect="1" noChangeArrowheads="1" noCrop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02869" y="0"/>
              <a:ext cx="1085850" cy="9958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0" name="TextBox 9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3016969" y="929044"/>
            <a:ext cx="6708910" cy="144655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38100" h="38100" prst="relaxedInset"/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800" b="1" i="0" u="none" strike="noStrike" kern="1200" cap="none" spc="0" normalizeH="0" baseline="0" noProof="0" dirty="0" err="1">
                <a:ln>
                  <a:solidFill>
                    <a:srgbClr val="C00000"/>
                  </a:solidFill>
                </a:ln>
                <a:solidFill>
                  <a:srgbClr val="C00000"/>
                </a:solidFill>
                <a:effectLst>
                  <a:glow rad="228600">
                    <a:srgbClr val="F79646">
                      <a:satMod val="175000"/>
                      <a:alpha val="40000"/>
                    </a:srgbClr>
                  </a:glow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imes New Roman" panose="02020603050405020304" pitchFamily="18" charset="0"/>
                <a:ea typeface="FangSong" pitchFamily="49" charset="-122"/>
                <a:cs typeface="Times New Roman" panose="02020603050405020304" pitchFamily="18" charset="0"/>
              </a:rPr>
              <a:t>Chúc</a:t>
            </a:r>
            <a:r>
              <a:rPr kumimoji="0" lang="en-US" sz="8800" b="1" i="0" u="none" strike="noStrike" kern="1200" cap="none" spc="0" normalizeH="0" noProof="0" dirty="0">
                <a:ln>
                  <a:solidFill>
                    <a:srgbClr val="C00000"/>
                  </a:solidFill>
                </a:ln>
                <a:solidFill>
                  <a:srgbClr val="C00000"/>
                </a:solidFill>
                <a:effectLst>
                  <a:glow rad="228600">
                    <a:srgbClr val="F79646">
                      <a:satMod val="175000"/>
                      <a:alpha val="40000"/>
                    </a:srgbClr>
                  </a:glow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imes New Roman" panose="02020603050405020304" pitchFamily="18" charset="0"/>
                <a:ea typeface="FangSong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sz="8800" b="1" i="0" u="none" strike="noStrike" kern="1200" cap="none" spc="0" normalizeH="0" noProof="0" dirty="0" err="1">
                <a:ln>
                  <a:solidFill>
                    <a:srgbClr val="C00000"/>
                  </a:solidFill>
                </a:ln>
                <a:solidFill>
                  <a:srgbClr val="C00000"/>
                </a:solidFill>
                <a:effectLst>
                  <a:glow rad="228600">
                    <a:srgbClr val="F79646">
                      <a:satMod val="175000"/>
                      <a:alpha val="40000"/>
                    </a:srgbClr>
                  </a:glow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imes New Roman" panose="02020603050405020304" pitchFamily="18" charset="0"/>
                <a:ea typeface="FangSong" pitchFamily="49" charset="-122"/>
                <a:cs typeface="Times New Roman" panose="02020603050405020304" pitchFamily="18" charset="0"/>
              </a:rPr>
              <a:t>mừng</a:t>
            </a:r>
            <a:endParaRPr kumimoji="0" lang="en-US" sz="8800" b="1" i="0" u="none" strike="noStrike" kern="1200" cap="none" spc="0" normalizeH="0" noProof="0" dirty="0">
              <a:ln>
                <a:solidFill>
                  <a:srgbClr val="C00000"/>
                </a:solidFill>
              </a:ln>
              <a:solidFill>
                <a:srgbClr val="C00000"/>
              </a:solidFill>
              <a:effectLst>
                <a:glow rad="228600">
                  <a:srgbClr val="F79646">
                    <a:satMod val="175000"/>
                    <a:alpha val="40000"/>
                  </a:srgbClr>
                </a:glow>
                <a:innerShdw blurRad="63500" dist="50800" dir="16200000">
                  <a:prstClr val="black">
                    <a:alpha val="50000"/>
                  </a:prstClr>
                </a:innerShdw>
              </a:effectLst>
              <a:uLnTx/>
              <a:uFillTx/>
              <a:latin typeface="Times New Roman" panose="02020603050405020304" pitchFamily="18" charset="0"/>
              <a:ea typeface="FangSong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RungChuongVangcut" descr="OPL20U25GSXzBJYl68kk8uQGfFKzs7yb1M4KJWUiLk6ZEvGF+qCIPSnY57AbBFCvTW2023.15.47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146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2348755" y="2318254"/>
            <a:ext cx="609600" cy="609600"/>
          </a:xfrm>
          <a:prstGeom prst="rect">
            <a:avLst/>
          </a:prstGeom>
        </p:spPr>
      </p:pic>
      <p:sp>
        <p:nvSpPr>
          <p:cNvPr id="6" name="Rectangle 5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811383" y="2984971"/>
            <a:ext cx="10380617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en-US" sz="8800" b="1" dirty="0" err="1">
                <a:ln>
                  <a:solidFill>
                    <a:srgbClr val="C00000"/>
                  </a:solidFill>
                </a:ln>
                <a:solidFill>
                  <a:srgbClr val="C00000"/>
                </a:solidFill>
                <a:effectLst>
                  <a:glow rad="228600">
                    <a:srgbClr val="F79646">
                      <a:satMod val="175000"/>
                      <a:alpha val="40000"/>
                    </a:srgbClr>
                  </a:glow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ea typeface="FangSong" pitchFamily="49" charset="-122"/>
                <a:cs typeface="Times New Roman" panose="02020603050405020304" pitchFamily="18" charset="0"/>
              </a:rPr>
              <a:t>người</a:t>
            </a:r>
            <a:r>
              <a:rPr lang="en-US" sz="8800" b="1" dirty="0">
                <a:ln>
                  <a:solidFill>
                    <a:srgbClr val="C00000"/>
                  </a:solidFill>
                </a:ln>
                <a:solidFill>
                  <a:srgbClr val="C00000"/>
                </a:solidFill>
                <a:effectLst>
                  <a:glow rad="228600">
                    <a:srgbClr val="F79646">
                      <a:satMod val="175000"/>
                      <a:alpha val="40000"/>
                    </a:srgbClr>
                  </a:glow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ea typeface="FangSong" pitchFamily="49" charset="-122"/>
                <a:cs typeface="Times New Roman" panose="02020603050405020304" pitchFamily="18" charset="0"/>
              </a:rPr>
              <a:t> </a:t>
            </a:r>
            <a:r>
              <a:rPr lang="en-US" sz="8800" b="1" dirty="0" err="1">
                <a:ln>
                  <a:solidFill>
                    <a:srgbClr val="C00000"/>
                  </a:solidFill>
                </a:ln>
                <a:solidFill>
                  <a:srgbClr val="C00000"/>
                </a:solidFill>
                <a:effectLst>
                  <a:glow rad="228600">
                    <a:srgbClr val="F79646">
                      <a:satMod val="175000"/>
                      <a:alpha val="40000"/>
                    </a:srgbClr>
                  </a:glow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ea typeface="FangSong" pitchFamily="49" charset="-122"/>
                <a:cs typeface="Times New Roman" panose="02020603050405020304" pitchFamily="18" charset="0"/>
              </a:rPr>
              <a:t>chiến</a:t>
            </a:r>
            <a:r>
              <a:rPr lang="en-US" sz="8800" b="1" dirty="0">
                <a:ln>
                  <a:solidFill>
                    <a:srgbClr val="C00000"/>
                  </a:solidFill>
                </a:ln>
                <a:solidFill>
                  <a:srgbClr val="C00000"/>
                </a:solidFill>
                <a:effectLst>
                  <a:glow rad="228600">
                    <a:srgbClr val="F79646">
                      <a:satMod val="175000"/>
                      <a:alpha val="40000"/>
                    </a:srgbClr>
                  </a:glow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ea typeface="FangSong" pitchFamily="49" charset="-122"/>
                <a:cs typeface="Times New Roman" panose="02020603050405020304" pitchFamily="18" charset="0"/>
              </a:rPr>
              <a:t> </a:t>
            </a:r>
            <a:r>
              <a:rPr lang="en-US" sz="8800" b="1" dirty="0" err="1">
                <a:ln>
                  <a:solidFill>
                    <a:srgbClr val="C00000"/>
                  </a:solidFill>
                </a:ln>
                <a:solidFill>
                  <a:srgbClr val="C00000"/>
                </a:solidFill>
                <a:effectLst>
                  <a:glow rad="228600">
                    <a:srgbClr val="F79646">
                      <a:satMod val="175000"/>
                      <a:alpha val="40000"/>
                    </a:srgbClr>
                  </a:glow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ea typeface="FangSong" pitchFamily="49" charset="-122"/>
                <a:cs typeface="Times New Roman" panose="02020603050405020304" pitchFamily="18" charset="0"/>
              </a:rPr>
              <a:t>thắng</a:t>
            </a:r>
            <a:endParaRPr lang="en-US" sz="8800" b="1" dirty="0">
              <a:ln>
                <a:solidFill>
                  <a:srgbClr val="C00000"/>
                </a:solidFill>
              </a:ln>
              <a:solidFill>
                <a:srgbClr val="C00000"/>
              </a:solidFill>
              <a:effectLst>
                <a:glow rad="228600">
                  <a:srgbClr val="F79646">
                    <a:satMod val="175000"/>
                    <a:alpha val="40000"/>
                  </a:srgbClr>
                </a:glow>
                <a:innerShdw blurRad="63500" dist="50800" dir="16200000">
                  <a:prstClr val="black">
                    <a:alpha val="50000"/>
                  </a:prstClr>
                </a:innerShdw>
              </a:effectLst>
              <a:latin typeface="Times New Roman" panose="02020603050405020304" pitchFamily="18" charset="0"/>
              <a:ea typeface="FangSong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0118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91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9600"/>
                            </p:stCondLst>
                            <p:childTnLst>
                              <p:par>
                                <p:cTn id="11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44875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14" dur="72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72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" dur="72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7" dur="72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0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7062316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Diagonal Corners Rounded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7F9907E-4057-4124-BB52-DA27D4B4E043}"/>
              </a:ext>
            </a:extLst>
          </p:cNvPr>
          <p:cNvSpPr/>
          <p:nvPr/>
        </p:nvSpPr>
        <p:spPr>
          <a:xfrm>
            <a:off x="0" y="-27898"/>
            <a:ext cx="12192000" cy="6885897"/>
          </a:xfrm>
          <a:prstGeom prst="round2Diag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just">
              <a:lnSpc>
                <a:spcPct val="125000"/>
              </a:lnSpc>
              <a:defRPr/>
            </a:pPr>
            <a:r>
              <a:rPr lang="fr-FR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ạng</a:t>
            </a:r>
            <a:r>
              <a:rPr lang="fr-FR" sz="32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1: </a:t>
            </a:r>
            <a:r>
              <a:rPr lang="fr-FR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nh</a:t>
            </a:r>
            <a:r>
              <a:rPr lang="fr-FR" sz="32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ộ</a:t>
            </a:r>
            <a:r>
              <a:rPr lang="fr-FR" sz="32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ài</a:t>
            </a:r>
            <a:r>
              <a:rPr lang="fr-FR" sz="32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oạn</a:t>
            </a:r>
            <a:r>
              <a:rPr lang="fr-FR" sz="32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ẳng</a:t>
            </a:r>
            <a:r>
              <a:rPr lang="fr-FR" sz="32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</a:p>
          <a:p>
            <a:pPr lvl="0" algn="just">
              <a:lnSpc>
                <a:spcPct val="125000"/>
              </a:lnSpc>
              <a:defRPr/>
            </a:pP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ọc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inh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ận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iếu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ọc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ập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ồm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3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ài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ập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</a:p>
          <a:p>
            <a:pPr lvl="0" algn="just">
              <a:lnSpc>
                <a:spcPct val="125000"/>
              </a:lnSpc>
              <a:defRPr/>
            </a:pP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ọc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inh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ự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ghiên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ứu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oàn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iện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ong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7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út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</a:p>
          <a:p>
            <a:pPr lvl="0" algn="just">
              <a:lnSpc>
                <a:spcPct val="125000"/>
              </a:lnSpc>
              <a:defRPr/>
            </a:pP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ại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iện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3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ọc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inh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ên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ảng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m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ài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3200" b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160597" y="1337065"/>
            <a:ext cx="2368099" cy="2368099"/>
          </a:xfrm>
          <a:prstGeom prst="rect">
            <a:avLst/>
          </a:prstGeom>
        </p:spPr>
      </p:pic>
      <p:sp>
        <p:nvSpPr>
          <p:cNvPr id="4" name="Rounded Rectangle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50A0D8F-B7AF-D566-1F49-38593942B3CF}"/>
              </a:ext>
            </a:extLst>
          </p:cNvPr>
          <p:cNvSpPr/>
          <p:nvPr/>
        </p:nvSpPr>
        <p:spPr>
          <a:xfrm>
            <a:off x="2441542" y="58009"/>
            <a:ext cx="6532776" cy="5852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</a:t>
            </a: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NG </a:t>
            </a:r>
            <a:r>
              <a:rPr lang="en-US" sz="28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 NHÂ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226428"/>
      </p:ext>
    </p:extLst>
  </p:cSld>
  <p:clrMapOvr>
    <a:masterClrMapping/>
  </p:clrMapOvr>
  <p:transition spd="slow">
    <p:push dir="u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Diagonal Corners Rounded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5018577-619D-3C6E-D925-C17A37141E80}"/>
              </a:ext>
            </a:extLst>
          </p:cNvPr>
          <p:cNvSpPr/>
          <p:nvPr/>
        </p:nvSpPr>
        <p:spPr>
          <a:xfrm>
            <a:off x="-27565" y="-13949"/>
            <a:ext cx="12192000" cy="6885897"/>
          </a:xfrm>
          <a:prstGeom prst="round2Diag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3200" b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B41AEEC-7287-6D9B-10F6-106A44C7D33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68435" y="169725"/>
            <a:ext cx="6178992" cy="3208850"/>
          </a:xfrm>
          <a:prstGeom prst="rect">
            <a:avLst/>
          </a:prstGeom>
        </p:spPr>
      </p:pic>
      <p:sp>
        <p:nvSpPr>
          <p:cNvPr id="2" name="Rounded Rectangle 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346885" y="372522"/>
            <a:ext cx="2996732" cy="585216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IẾU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ÀI TẬP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Rectangle 7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503080" y="1215163"/>
            <a:ext cx="5017388" cy="12657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25000"/>
              </a:lnSpc>
              <a:defRPr/>
            </a:pPr>
            <a:r>
              <a:rPr lang="fr-FR" sz="3200" b="1">
                <a:solidFill>
                  <a:srgbClr val="0033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ài </a:t>
            </a:r>
            <a:r>
              <a:rPr lang="fr-FR" sz="3200" b="1" dirty="0">
                <a:solidFill>
                  <a:srgbClr val="0033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1:</a:t>
            </a:r>
            <a:r>
              <a:rPr lang="fr-FR" sz="32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nh</a:t>
            </a:r>
            <a:r>
              <a:rPr lang="fr-FR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ộ</a:t>
            </a:r>
            <a:r>
              <a:rPr lang="fr-FR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fr-FR" sz="320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ài</a:t>
            </a:r>
            <a:r>
              <a:rPr lang="fr-FR" sz="320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fr-FR" sz="3200" i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</a:t>
            </a:r>
            <a:r>
              <a:rPr lang="fr-FR" sz="320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fr-FR" sz="3200" i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y</a:t>
            </a:r>
            <a:r>
              <a:rPr lang="fr-FR" sz="320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trong </a:t>
            </a:r>
            <a:r>
              <a:rPr lang="fr-FR" sz="320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lang="fr-FR" sz="320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bên:</a:t>
            </a:r>
            <a:endParaRPr lang="fr-FR" sz="3200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773922" y="172224"/>
            <a:ext cx="1571427" cy="985812"/>
          </a:xfrm>
          <a:prstGeom prst="rect">
            <a:avLst/>
          </a:prstGeom>
        </p:spPr>
      </p:pic>
      <p:pic>
        <p:nvPicPr>
          <p:cNvPr id="14" name="Picture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646E9D-4E19-6518-1991-1133D7B7BA5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56026" y="4274421"/>
            <a:ext cx="4223792" cy="2662986"/>
          </a:xfrm>
          <a:prstGeom prst="rect">
            <a:avLst/>
          </a:prstGeom>
        </p:spPr>
      </p:pic>
      <p:sp>
        <p:nvSpPr>
          <p:cNvPr id="16" name="TextBox 1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15FF6B7-A564-527E-CC77-F1A23BD578D1}"/>
              </a:ext>
            </a:extLst>
          </p:cNvPr>
          <p:cNvSpPr txBox="1"/>
          <p:nvPr/>
        </p:nvSpPr>
        <p:spPr>
          <a:xfrm>
            <a:off x="503080" y="3378575"/>
            <a:ext cx="472968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2: </a:t>
            </a:r>
            <a:r>
              <a:rPr lang="fr-FR" sz="320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nh độ dài </a:t>
            </a:r>
            <a:r>
              <a:rPr lang="fr-FR" sz="3200" i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AI</a:t>
            </a:r>
            <a:r>
              <a:rPr lang="fr-FR" sz="320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trong hình vẽ sau: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</a:p>
        </p:txBody>
      </p:sp>
      <p:pic>
        <p:nvPicPr>
          <p:cNvPr id="17" name="Picture 1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8FBB23B-6867-B64F-421B-8848FD97762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373565" y="3989534"/>
            <a:ext cx="4062409" cy="2868466"/>
          </a:xfrm>
          <a:prstGeom prst="rect">
            <a:avLst/>
          </a:prstGeom>
        </p:spPr>
      </p:pic>
      <p:sp>
        <p:nvSpPr>
          <p:cNvPr id="18" name="TextBox 1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06E04CF-28B7-69B4-814F-ABE02C005734}"/>
              </a:ext>
            </a:extLst>
          </p:cNvPr>
          <p:cNvSpPr txBox="1"/>
          <p:nvPr/>
        </p:nvSpPr>
        <p:spPr>
          <a:xfrm>
            <a:off x="6084188" y="3522134"/>
            <a:ext cx="603213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3: </a:t>
            </a:r>
            <a:r>
              <a:rPr lang="fr-FR" sz="320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nh độ dài </a:t>
            </a:r>
            <a:r>
              <a:rPr lang="fr-FR" sz="3200" i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E</a:t>
            </a:r>
            <a:r>
              <a:rPr lang="fr-FR" sz="320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fr-FR" sz="3200" i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EC</a:t>
            </a:r>
            <a:r>
              <a:rPr lang="fr-FR" sz="320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trong hình vẽ sau: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</a:p>
        </p:txBody>
      </p:sp>
      <p:pic>
        <p:nvPicPr>
          <p:cNvPr id="19" name="7 Minute Timer" descr="OPL20U25GSXzBJYl68kk8uQGfFKzs7yb1M4KJWUiLk6ZEvGF+qCIPSnY57AbBFCvTW2023.15.47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F93CAF7E-524B-68DB-5CE8-BF4F1763776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-11812" y="-35123"/>
            <a:ext cx="2000510" cy="1125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225408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35002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9"/>
                </p:tgtEl>
              </p:cMediaNode>
            </p:vide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Diagonal Corners Rounded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7F9907E-4057-4124-BB52-DA27D4B4E043}"/>
              </a:ext>
            </a:extLst>
          </p:cNvPr>
          <p:cNvSpPr/>
          <p:nvPr/>
        </p:nvSpPr>
        <p:spPr>
          <a:xfrm>
            <a:off x="-36408" y="-574790"/>
            <a:ext cx="12192000" cy="7432790"/>
          </a:xfrm>
          <a:prstGeom prst="round2Diag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3200" b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ounded Rectangle 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662518" y="334904"/>
            <a:ext cx="3079750" cy="585216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 BÀI 1</a:t>
            </a:r>
          </a:p>
        </p:txBody>
      </p:sp>
      <p:sp>
        <p:nvSpPr>
          <p:cNvPr id="8" name="Rectangle 7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03071" y="1215809"/>
            <a:ext cx="865616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N 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</a:t>
            </a:r>
            <a:r>
              <a:rPr lang="en-US" sz="28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F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-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é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271081"/>
              </p:ext>
            </p:extLst>
          </p:nvPr>
        </p:nvGraphicFramePr>
        <p:xfrm>
          <a:off x="694340" y="1735378"/>
          <a:ext cx="340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3403440" imgH="838080" progId="Equation.DSMT4">
                  <p:embed/>
                </p:oleObj>
              </mc:Choice>
              <mc:Fallback>
                <p:oleObj name="Equation" r:id="rId4" imgW="3403440" imgH="8380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4340" y="1735378"/>
                        <a:ext cx="3403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011616"/>
              </p:ext>
            </p:extLst>
          </p:nvPr>
        </p:nvGraphicFramePr>
        <p:xfrm>
          <a:off x="4346575" y="1684338"/>
          <a:ext cx="2832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2831760" imgH="888840" progId="Equation.DSMT4">
                  <p:embed/>
                </p:oleObj>
              </mc:Choice>
              <mc:Fallback>
                <p:oleObj name="Equation" r:id="rId6" imgW="2831760" imgH="8888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46575" y="1684338"/>
                        <a:ext cx="28321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7EF672C-07A6-9635-8640-9C48ADC3BF5C}"/>
              </a:ext>
            </a:extLst>
          </p:cNvPr>
          <p:cNvSpPr/>
          <p:nvPr/>
        </p:nvSpPr>
        <p:spPr>
          <a:xfrm>
            <a:off x="190981" y="3176953"/>
            <a:ext cx="11563373" cy="26161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 </a:t>
            </a:r>
            <a:r>
              <a:rPr lang="en-US" sz="28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’B’ 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en-US" sz="28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cùng vuông góc với </a:t>
            </a:r>
            <a:r>
              <a:rPr lang="en-US" sz="28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A’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lvl="0"/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 theo hệ quả định lý Ta-lét, ta có:</a:t>
            </a:r>
          </a:p>
          <a:p>
            <a:pPr lvl="0"/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  <a:p>
            <a:pPr lvl="0"/>
            <a:endParaRPr lang="en-US" sz="280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spcBef>
                <a:spcPts val="2400"/>
              </a:spcBef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p dụng định lý Pytago cho 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8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BC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uông tại </a:t>
            </a:r>
            <a:r>
              <a:rPr lang="en-US" sz="28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có: </a:t>
            </a:r>
            <a:endParaRPr lang="en-US" sz="28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DA14340-E017-C46F-EB7B-7201F5A6C9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767818"/>
              </p:ext>
            </p:extLst>
          </p:nvPr>
        </p:nvGraphicFramePr>
        <p:xfrm>
          <a:off x="484937" y="4239136"/>
          <a:ext cx="351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3517560" imgH="838080" progId="Equation.DSMT4">
                  <p:embed/>
                </p:oleObj>
              </mc:Choice>
              <mc:Fallback>
                <p:oleObj name="Equation" r:id="rId8" imgW="3517560" imgH="8380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4937" y="4239136"/>
                        <a:ext cx="35179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9C4FA93-A6A8-5952-F524-31420E8AEB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367589"/>
              </p:ext>
            </p:extLst>
          </p:nvPr>
        </p:nvGraphicFramePr>
        <p:xfrm>
          <a:off x="4192588" y="4264442"/>
          <a:ext cx="276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2768400" imgH="838080" progId="Equation.DSMT4">
                  <p:embed/>
                </p:oleObj>
              </mc:Choice>
              <mc:Fallback>
                <p:oleObj name="Equation" r:id="rId10" imgW="2768400" imgH="8380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92588" y="4264442"/>
                        <a:ext cx="2768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D7848B-8DE3-7505-A3E2-86D8AD9FFE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454090"/>
              </p:ext>
            </p:extLst>
          </p:nvPr>
        </p:nvGraphicFramePr>
        <p:xfrm>
          <a:off x="503768" y="5871513"/>
          <a:ext cx="6477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6476760" imgH="558720" progId="Equation.DSMT4">
                  <p:embed/>
                </p:oleObj>
              </mc:Choice>
              <mc:Fallback>
                <p:oleObj name="Equation" r:id="rId12" imgW="6476760" imgH="55872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3768" y="5871513"/>
                        <a:ext cx="6477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95F56A7-2334-C301-082B-A9E53933BD87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759240" y="104120"/>
            <a:ext cx="2698702" cy="3273573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A6591473-F2BE-01E3-8A5F-C8C7B8445324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860632" y="3600071"/>
            <a:ext cx="3827600" cy="3035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536597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Diagonal Corners Rounded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7F9907E-4057-4124-BB52-DA27D4B4E043}"/>
              </a:ext>
            </a:extLst>
          </p:cNvPr>
          <p:cNvSpPr/>
          <p:nvPr/>
        </p:nvSpPr>
        <p:spPr>
          <a:xfrm>
            <a:off x="-252151" y="-737937"/>
            <a:ext cx="12404441" cy="7595937"/>
          </a:xfrm>
          <a:prstGeom prst="round2Diag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ounded Rectangle 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415014" y="214122"/>
            <a:ext cx="3782795" cy="585216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 BÀI 2</a:t>
            </a:r>
          </a:p>
        </p:txBody>
      </p:sp>
      <p:sp>
        <p:nvSpPr>
          <p:cNvPr id="8" name="Rectangle 7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472613" y="1030749"/>
            <a:ext cx="7512841" cy="15388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8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BC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: </a:t>
            </a:r>
          </a:p>
          <a:p>
            <a:pPr lvl="0"/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 </a:t>
            </a:r>
            <a:r>
              <a:rPr lang="en-US" sz="28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 trung điểm </a:t>
            </a:r>
            <a:r>
              <a:rPr lang="en-US" sz="280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C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vì </a:t>
            </a:r>
            <a:r>
              <a:rPr lang="en-US" sz="28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K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8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C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8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,</a:t>
            </a:r>
          </a:p>
          <a:p>
            <a:pPr lvl="0">
              <a:spcBef>
                <a:spcPts val="1200"/>
              </a:spcBef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//</a:t>
            </a:r>
            <a:r>
              <a:rPr lang="en-US" sz="28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 có hai góc đồng vị 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8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34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866345"/>
              </p:ext>
            </p:extLst>
          </p:nvPr>
        </p:nvGraphicFramePr>
        <p:xfrm>
          <a:off x="5557549" y="2040363"/>
          <a:ext cx="180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5" imgW="1803240" imgH="431640" progId="Equation.DSMT4">
                  <p:embed/>
                </p:oleObj>
              </mc:Choice>
              <mc:Fallback>
                <p:oleObj name="Equation" r:id="rId5" imgW="1803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57549" y="2040363"/>
                        <a:ext cx="1803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" name="Picture 3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9584129" y="-275237"/>
            <a:ext cx="2556991" cy="1563934"/>
          </a:xfrm>
          <a:prstGeom prst="rect">
            <a:avLst/>
          </a:prstGeom>
        </p:spPr>
      </p:pic>
      <p:sp>
        <p:nvSpPr>
          <p:cNvPr id="17" name="Rectangle 16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415014" y="2563099"/>
            <a:ext cx="10381323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⇒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>
                <a:solidFill>
                  <a:srgbClr val="00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I 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ủa </a:t>
            </a:r>
            <a:r>
              <a:rPr lang="en-US" sz="28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định lý 1 đường trung bình của tam giác)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8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spcBef>
                <a:spcPts val="1200"/>
              </a:spcBef>
            </a:pP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⇒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>
                <a:solidFill>
                  <a:srgbClr val="00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I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= </a:t>
            </a:r>
            <a:r>
              <a:rPr lang="en-US" sz="2800" i="1">
                <a:solidFill>
                  <a:srgbClr val="00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IB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= 10 cm.</a:t>
            </a:r>
            <a:endParaRPr lang="vi-VN" sz="28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19EDB47-3A74-F4C9-12AD-9539ED49286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76623" y="3429000"/>
            <a:ext cx="4873446" cy="3072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839996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: Rounded Corners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4B0830B-2D29-48A9-8A30-FACB6B9F63F4}"/>
              </a:ext>
            </a:extLst>
          </p:cNvPr>
          <p:cNvSpPr/>
          <p:nvPr/>
        </p:nvSpPr>
        <p:spPr>
          <a:xfrm>
            <a:off x="3726128" y="150829"/>
            <a:ext cx="4569460" cy="1160912"/>
          </a:xfrm>
          <a:prstGeom prst="roundRect">
            <a:avLst/>
          </a:prstGeom>
          <a:solidFill>
            <a:srgbClr val="2B80A5"/>
          </a:solidFill>
          <a:ln w="38100">
            <a:solidFill>
              <a:srgbClr val="2B80A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7574B86-0C39-46D3-89A1-ADE176484218}"/>
              </a:ext>
            </a:extLst>
          </p:cNvPr>
          <p:cNvGrpSpPr/>
          <p:nvPr/>
        </p:nvGrpSpPr>
        <p:grpSpPr>
          <a:xfrm>
            <a:off x="909493" y="259841"/>
            <a:ext cx="10208237" cy="984885"/>
            <a:chOff x="-2735643" y="401379"/>
            <a:chExt cx="11085256" cy="984885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FE03045F-6C3E-4CEC-8385-573496BF7E53}"/>
                </a:ext>
              </a:extLst>
            </p:cNvPr>
            <p:cNvSpPr/>
            <p:nvPr/>
          </p:nvSpPr>
          <p:spPr>
            <a:xfrm flipV="1">
              <a:off x="5285013" y="939541"/>
              <a:ext cx="3064600" cy="45719"/>
            </a:xfrm>
            <a:prstGeom prst="rect">
              <a:avLst/>
            </a:prstGeom>
            <a:solidFill>
              <a:srgbClr val="2B80A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" name="TextBox 8">
              <a:extLst>
                <a:ext uri="{FF2B5EF4-FFF2-40B4-BE49-F238E27FC236}">
                  <a16:creationId xmlns:a16="http://schemas.microsoft.com/office/drawing/2014/main" id="{86C87742-D84D-403D-902E-7EBF36A46F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977" y="401379"/>
              <a:ext cx="5036956" cy="9848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30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THIẾT BỊ DẠY HỌC VÀ HỌC LIỆU</a:t>
              </a:r>
              <a:endParaRPr kumimoji="0" lang="zh-CN" altLang="en-US" sz="3200" b="1" i="0" u="none" strike="noStrike" kern="120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</p:txBody>
        </p:sp>
        <p:sp>
          <p:nvSpPr>
            <p:cNvPr id="5" name="矩形 5">
              <a:extLst>
                <a:ext uri="{FF2B5EF4-FFF2-40B4-BE49-F238E27FC236}">
                  <a16:creationId xmlns:a16="http://schemas.microsoft.com/office/drawing/2014/main" id="{110C8C23-B0DB-4D41-A043-19188413F20C}"/>
                </a:ext>
              </a:extLst>
            </p:cNvPr>
            <p:cNvSpPr/>
            <p:nvPr/>
          </p:nvSpPr>
          <p:spPr>
            <a:xfrm>
              <a:off x="-2735643" y="939542"/>
              <a:ext cx="3058620" cy="45719"/>
            </a:xfrm>
            <a:prstGeom prst="rect">
              <a:avLst/>
            </a:prstGeom>
            <a:solidFill>
              <a:srgbClr val="2B80A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组合 44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A67AFC1-0F5C-405F-9FEC-DC3C64507B0D}"/>
              </a:ext>
            </a:extLst>
          </p:cNvPr>
          <p:cNvGrpSpPr/>
          <p:nvPr/>
        </p:nvGrpSpPr>
        <p:grpSpPr>
          <a:xfrm>
            <a:off x="909495" y="2259158"/>
            <a:ext cx="10373010" cy="2972718"/>
            <a:chOff x="313079" y="1620350"/>
            <a:chExt cx="8498917" cy="2085039"/>
          </a:xfrm>
        </p:grpSpPr>
        <p:grpSp>
          <p:nvGrpSpPr>
            <p:cNvPr id="14" name="组合 445">
              <a:extLst>
                <a:ext uri="{FF2B5EF4-FFF2-40B4-BE49-F238E27FC236}">
                  <a16:creationId xmlns:a16="http://schemas.microsoft.com/office/drawing/2014/main" id="{F6C1D16E-F3ED-4BF1-9AF4-C0CCC5FA517A}"/>
                </a:ext>
              </a:extLst>
            </p:cNvPr>
            <p:cNvGrpSpPr/>
            <p:nvPr/>
          </p:nvGrpSpPr>
          <p:grpSpPr>
            <a:xfrm>
              <a:off x="313079" y="1620350"/>
              <a:ext cx="3800423" cy="2085039"/>
              <a:chOff x="1262602" y="1620350"/>
              <a:chExt cx="3800423" cy="2085039"/>
            </a:xfrm>
          </p:grpSpPr>
          <p:sp>
            <p:nvSpPr>
              <p:cNvPr id="30" name="五边形 1">
                <a:extLst>
                  <a:ext uri="{FF2B5EF4-FFF2-40B4-BE49-F238E27FC236}">
                    <a16:creationId xmlns:a16="http://schemas.microsoft.com/office/drawing/2014/main" id="{1492510E-820D-4202-9E5C-E62DF37BC2B8}"/>
                  </a:ext>
                </a:extLst>
              </p:cNvPr>
              <p:cNvSpPr/>
              <p:nvPr/>
            </p:nvSpPr>
            <p:spPr>
              <a:xfrm>
                <a:off x="1262602" y="1620350"/>
                <a:ext cx="3800423" cy="2085039"/>
              </a:xfrm>
              <a:custGeom>
                <a:avLst/>
                <a:gdLst>
                  <a:gd name="connsiteX0" fmla="*/ 0 w 3096344"/>
                  <a:gd name="connsiteY0" fmla="*/ 0 h 1440160"/>
                  <a:gd name="connsiteX1" fmla="*/ 2702835 w 3096344"/>
                  <a:gd name="connsiteY1" fmla="*/ 0 h 1440160"/>
                  <a:gd name="connsiteX2" fmla="*/ 3096344 w 3096344"/>
                  <a:gd name="connsiteY2" fmla="*/ 720080 h 1440160"/>
                  <a:gd name="connsiteX3" fmla="*/ 2702835 w 3096344"/>
                  <a:gd name="connsiteY3" fmla="*/ 1440160 h 1440160"/>
                  <a:gd name="connsiteX4" fmla="*/ 0 w 3096344"/>
                  <a:gd name="connsiteY4" fmla="*/ 1440160 h 1440160"/>
                  <a:gd name="connsiteX5" fmla="*/ 0 w 3096344"/>
                  <a:gd name="connsiteY5" fmla="*/ 0 h 1440160"/>
                  <a:gd name="connsiteX0" fmla="*/ 0 w 3213910"/>
                  <a:gd name="connsiteY0" fmla="*/ 0 h 1440160"/>
                  <a:gd name="connsiteX1" fmla="*/ 2702835 w 3213910"/>
                  <a:gd name="connsiteY1" fmla="*/ 0 h 1440160"/>
                  <a:gd name="connsiteX2" fmla="*/ 3213910 w 3213910"/>
                  <a:gd name="connsiteY2" fmla="*/ 707017 h 1440160"/>
                  <a:gd name="connsiteX3" fmla="*/ 2702835 w 3213910"/>
                  <a:gd name="connsiteY3" fmla="*/ 1440160 h 1440160"/>
                  <a:gd name="connsiteX4" fmla="*/ 0 w 3213910"/>
                  <a:gd name="connsiteY4" fmla="*/ 1440160 h 1440160"/>
                  <a:gd name="connsiteX5" fmla="*/ 0 w 3213910"/>
                  <a:gd name="connsiteY5" fmla="*/ 0 h 14401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3213910" h="1440160">
                    <a:moveTo>
                      <a:pt x="0" y="0"/>
                    </a:moveTo>
                    <a:lnTo>
                      <a:pt x="2702835" y="0"/>
                    </a:lnTo>
                    <a:lnTo>
                      <a:pt x="3213910" y="707017"/>
                    </a:lnTo>
                    <a:lnTo>
                      <a:pt x="2702835" y="1440160"/>
                    </a:lnTo>
                    <a:lnTo>
                      <a:pt x="0" y="1440160"/>
                    </a:lnTo>
                    <a:lnTo>
                      <a:pt x="0" y="0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5DCEAF">
                      <a:lumMod val="60000"/>
                      <a:lumOff val="40000"/>
                    </a:srgbClr>
                  </a:gs>
                  <a:gs pos="71000">
                    <a:srgbClr val="5DCEAF">
                      <a:lumMod val="75000"/>
                    </a:srgbClr>
                  </a:gs>
                  <a:gs pos="97000">
                    <a:srgbClr val="5DCEAF">
                      <a:lumMod val="50000"/>
                    </a:srgbClr>
                  </a:gs>
                </a:gsLst>
                <a:path path="rect">
                  <a:fillToRect l="100000" t="100000"/>
                </a:path>
                <a:tileRect r="-100000" b="-100000"/>
              </a:gradFill>
              <a:ln w="6350" cap="flat" cmpd="sng" algn="ctr">
                <a:noFill/>
                <a:prstDash val="solid"/>
              </a:ln>
              <a:effectLst>
                <a:outerShdw blurRad="57785" dist="33020" dir="3180000" algn="ctr">
                  <a:srgbClr val="000000">
                    <a:alpha val="30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rightRoom" dir="t">
                  <a:rot lat="0" lon="0" rev="600000"/>
                </a:lightRig>
              </a:scene3d>
              <a:sp3d prstMaterial="metal"/>
            </p:spPr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矩形 462">
                <a:extLst>
                  <a:ext uri="{FF2B5EF4-FFF2-40B4-BE49-F238E27FC236}">
                    <a16:creationId xmlns:a16="http://schemas.microsoft.com/office/drawing/2014/main" id="{246012D2-C962-4D91-8B77-E74D56CCD4A4}"/>
                  </a:ext>
                </a:extLst>
              </p:cNvPr>
              <p:cNvSpPr/>
              <p:nvPr/>
            </p:nvSpPr>
            <p:spPr>
              <a:xfrm>
                <a:off x="1397609" y="1746080"/>
                <a:ext cx="3041876" cy="1827071"/>
              </a:xfrm>
              <a:prstGeom prst="rect">
                <a:avLst/>
              </a:prstGeom>
              <a:solidFill>
                <a:sysClr val="window" lastClr="FFFFFF"/>
              </a:solidFill>
              <a:ln w="6350" cap="flat" cmpd="sng" algn="ctr">
                <a:noFill/>
                <a:prstDash val="solid"/>
              </a:ln>
              <a:effectLst>
                <a:outerShdw blurRad="57785" dist="33020" dir="3180000" algn="ctr">
                  <a:srgbClr val="000000">
                    <a:alpha val="30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rightRoom" dir="t">
                  <a:rot lat="0" lon="0" rev="600000"/>
                </a:lightRig>
              </a:scene3d>
              <a:sp3d prstMaterial="metal"/>
            </p:spPr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5" name="组合 446">
              <a:extLst>
                <a:ext uri="{FF2B5EF4-FFF2-40B4-BE49-F238E27FC236}">
                  <a16:creationId xmlns:a16="http://schemas.microsoft.com/office/drawing/2014/main" id="{884D375D-4D13-4638-AB9C-6F0AA8778B16}"/>
                </a:ext>
              </a:extLst>
            </p:cNvPr>
            <p:cNvGrpSpPr/>
            <p:nvPr/>
          </p:nvGrpSpPr>
          <p:grpSpPr>
            <a:xfrm>
              <a:off x="5030494" y="1620350"/>
              <a:ext cx="3781502" cy="2085039"/>
              <a:chOff x="5980017" y="1620350"/>
              <a:chExt cx="3781502" cy="2085039"/>
            </a:xfrm>
          </p:grpSpPr>
          <p:sp>
            <p:nvSpPr>
              <p:cNvPr id="28" name="五边形 1">
                <a:extLst>
                  <a:ext uri="{FF2B5EF4-FFF2-40B4-BE49-F238E27FC236}">
                    <a16:creationId xmlns:a16="http://schemas.microsoft.com/office/drawing/2014/main" id="{2A9D1A54-67AC-4A68-947E-17EA225A4C30}"/>
                  </a:ext>
                </a:extLst>
              </p:cNvPr>
              <p:cNvSpPr/>
              <p:nvPr/>
            </p:nvSpPr>
            <p:spPr>
              <a:xfrm flipH="1">
                <a:off x="5980017" y="1620350"/>
                <a:ext cx="3781502" cy="2085039"/>
              </a:xfrm>
              <a:custGeom>
                <a:avLst/>
                <a:gdLst>
                  <a:gd name="connsiteX0" fmla="*/ 0 w 3096344"/>
                  <a:gd name="connsiteY0" fmla="*/ 0 h 1440160"/>
                  <a:gd name="connsiteX1" fmla="*/ 2702835 w 3096344"/>
                  <a:gd name="connsiteY1" fmla="*/ 0 h 1440160"/>
                  <a:gd name="connsiteX2" fmla="*/ 3096344 w 3096344"/>
                  <a:gd name="connsiteY2" fmla="*/ 720080 h 1440160"/>
                  <a:gd name="connsiteX3" fmla="*/ 2702835 w 3096344"/>
                  <a:gd name="connsiteY3" fmla="*/ 1440160 h 1440160"/>
                  <a:gd name="connsiteX4" fmla="*/ 0 w 3096344"/>
                  <a:gd name="connsiteY4" fmla="*/ 1440160 h 1440160"/>
                  <a:gd name="connsiteX5" fmla="*/ 0 w 3096344"/>
                  <a:gd name="connsiteY5" fmla="*/ 0 h 1440160"/>
                  <a:gd name="connsiteX0" fmla="*/ 0 w 3213910"/>
                  <a:gd name="connsiteY0" fmla="*/ 0 h 1440160"/>
                  <a:gd name="connsiteX1" fmla="*/ 2702835 w 3213910"/>
                  <a:gd name="connsiteY1" fmla="*/ 0 h 1440160"/>
                  <a:gd name="connsiteX2" fmla="*/ 3213910 w 3213910"/>
                  <a:gd name="connsiteY2" fmla="*/ 707017 h 1440160"/>
                  <a:gd name="connsiteX3" fmla="*/ 2702835 w 3213910"/>
                  <a:gd name="connsiteY3" fmla="*/ 1440160 h 1440160"/>
                  <a:gd name="connsiteX4" fmla="*/ 0 w 3213910"/>
                  <a:gd name="connsiteY4" fmla="*/ 1440160 h 1440160"/>
                  <a:gd name="connsiteX5" fmla="*/ 0 w 3213910"/>
                  <a:gd name="connsiteY5" fmla="*/ 0 h 14401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3213910" h="1440160">
                    <a:moveTo>
                      <a:pt x="0" y="0"/>
                    </a:moveTo>
                    <a:lnTo>
                      <a:pt x="2702835" y="0"/>
                    </a:lnTo>
                    <a:lnTo>
                      <a:pt x="3213910" y="707017"/>
                    </a:lnTo>
                    <a:lnTo>
                      <a:pt x="2702835" y="1440160"/>
                    </a:lnTo>
                    <a:lnTo>
                      <a:pt x="0" y="1440160"/>
                    </a:lnTo>
                    <a:lnTo>
                      <a:pt x="0" y="0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FFC000"/>
                  </a:gs>
                  <a:gs pos="71000">
                    <a:srgbClr val="F79646"/>
                  </a:gs>
                  <a:gs pos="97000">
                    <a:srgbClr val="F28416"/>
                  </a:gs>
                </a:gsLst>
                <a:path path="rect">
                  <a:fillToRect l="100000" t="100000"/>
                </a:path>
                <a:tileRect r="-100000" b="-100000"/>
              </a:gradFill>
              <a:ln w="6350" cap="flat" cmpd="sng" algn="ctr">
                <a:noFill/>
                <a:prstDash val="solid"/>
              </a:ln>
              <a:effectLst>
                <a:outerShdw blurRad="57785" dist="33020" dir="3180000" algn="ctr">
                  <a:srgbClr val="000000">
                    <a:alpha val="30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rightRoom" dir="t">
                  <a:rot lat="0" lon="0" rev="600000"/>
                </a:lightRig>
              </a:scene3d>
              <a:sp3d prstMaterial="metal"/>
            </p:spPr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矩形 460">
                <a:extLst>
                  <a:ext uri="{FF2B5EF4-FFF2-40B4-BE49-F238E27FC236}">
                    <a16:creationId xmlns:a16="http://schemas.microsoft.com/office/drawing/2014/main" id="{ABEFEE35-B35C-4B6B-A312-B29A846C2235}"/>
                  </a:ext>
                </a:extLst>
              </p:cNvPr>
              <p:cNvSpPr/>
              <p:nvPr/>
            </p:nvSpPr>
            <p:spPr>
              <a:xfrm>
                <a:off x="6603560" y="1746080"/>
                <a:ext cx="3022956" cy="1807235"/>
              </a:xfrm>
              <a:prstGeom prst="rect">
                <a:avLst/>
              </a:prstGeom>
              <a:solidFill>
                <a:sysClr val="window" lastClr="FFFFFF"/>
              </a:solidFill>
              <a:ln w="6350" cap="flat" cmpd="sng" algn="ctr">
                <a:noFill/>
                <a:prstDash val="solid"/>
              </a:ln>
              <a:effectLst>
                <a:outerShdw blurRad="57785" dist="33020" dir="3180000" algn="ctr">
                  <a:srgbClr val="000000">
                    <a:alpha val="30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rightRoom" dir="t">
                  <a:rot lat="0" lon="0" rev="600000"/>
                </a:lightRig>
              </a:scene3d>
              <a:sp3d prstMaterial="metal"/>
            </p:spPr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8" name="组合 449">
              <a:extLst>
                <a:ext uri="{FF2B5EF4-FFF2-40B4-BE49-F238E27FC236}">
                  <a16:creationId xmlns:a16="http://schemas.microsoft.com/office/drawing/2014/main" id="{9927EF5F-6859-4703-814E-C06AAE70640C}"/>
                </a:ext>
              </a:extLst>
            </p:cNvPr>
            <p:cNvGrpSpPr/>
            <p:nvPr/>
          </p:nvGrpSpPr>
          <p:grpSpPr>
            <a:xfrm>
              <a:off x="3605098" y="2417012"/>
              <a:ext cx="1944216" cy="785396"/>
              <a:chOff x="4554621" y="2417012"/>
              <a:chExt cx="1944216" cy="785396"/>
            </a:xfrm>
          </p:grpSpPr>
          <p:sp>
            <p:nvSpPr>
              <p:cNvPr id="19" name="矩形 450">
                <a:extLst>
                  <a:ext uri="{FF2B5EF4-FFF2-40B4-BE49-F238E27FC236}">
                    <a16:creationId xmlns:a16="http://schemas.microsoft.com/office/drawing/2014/main" id="{6BDAE16F-9350-4B89-BD68-4E6A18135620}"/>
                  </a:ext>
                </a:extLst>
              </p:cNvPr>
              <p:cNvSpPr/>
              <p:nvPr/>
            </p:nvSpPr>
            <p:spPr>
              <a:xfrm>
                <a:off x="4554621" y="2417012"/>
                <a:ext cx="1944216" cy="785396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noFill/>
                <a:prstDash val="solid"/>
              </a:ln>
              <a:effectLst>
                <a:innerShdw blurRad="63500">
                  <a:prstClr val="black">
                    <a:alpha val="64000"/>
                  </a:prstClr>
                </a:innerShdw>
              </a:effectLst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矩形 451">
                <a:extLst>
                  <a:ext uri="{FF2B5EF4-FFF2-40B4-BE49-F238E27FC236}">
                    <a16:creationId xmlns:a16="http://schemas.microsoft.com/office/drawing/2014/main" id="{55316B43-0735-4C15-87B6-965D9DF7E1A1}"/>
                  </a:ext>
                </a:extLst>
              </p:cNvPr>
              <p:cNvSpPr/>
              <p:nvPr/>
            </p:nvSpPr>
            <p:spPr>
              <a:xfrm>
                <a:off x="4662968" y="2507246"/>
                <a:ext cx="795273" cy="576064"/>
              </a:xfrm>
              <a:prstGeom prst="rect">
                <a:avLst/>
              </a:prstGeom>
              <a:gradFill flip="none" rotWithShape="1">
                <a:gsLst>
                  <a:gs pos="0">
                    <a:srgbClr val="5DCEAF">
                      <a:lumMod val="60000"/>
                      <a:lumOff val="40000"/>
                    </a:srgbClr>
                  </a:gs>
                  <a:gs pos="71000">
                    <a:srgbClr val="5DCEAF">
                      <a:lumMod val="75000"/>
                    </a:srgbClr>
                  </a:gs>
                  <a:gs pos="97000">
                    <a:srgbClr val="5DCEAF">
                      <a:lumMod val="50000"/>
                    </a:srgbClr>
                  </a:gs>
                </a:gsLst>
                <a:path path="rect">
                  <a:fillToRect l="100000" t="100000"/>
                </a:path>
                <a:tileRect r="-100000" b="-100000"/>
              </a:gradFill>
              <a:ln w="6350" cap="flat" cmpd="sng" algn="ctr">
                <a:noFill/>
                <a:prstDash val="solid"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rightRoom" dir="t">
                  <a:rot lat="0" lon="0" rev="600000"/>
                </a:lightRig>
              </a:scene3d>
              <a:sp3d prstMaterial="metal"/>
            </p:spPr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矩形 452">
                <a:extLst>
                  <a:ext uri="{FF2B5EF4-FFF2-40B4-BE49-F238E27FC236}">
                    <a16:creationId xmlns:a16="http://schemas.microsoft.com/office/drawing/2014/main" id="{E85CF862-0ED3-4E8F-858E-59B53A73D3C7}"/>
                  </a:ext>
                </a:extLst>
              </p:cNvPr>
              <p:cNvSpPr/>
              <p:nvPr/>
            </p:nvSpPr>
            <p:spPr>
              <a:xfrm>
                <a:off x="5561478" y="2507246"/>
                <a:ext cx="795273" cy="576064"/>
              </a:xfrm>
              <a:prstGeom prst="rect">
                <a:avLst/>
              </a:prstGeom>
              <a:gradFill flip="none" rotWithShape="1">
                <a:gsLst>
                  <a:gs pos="0">
                    <a:srgbClr val="FFC000"/>
                  </a:gs>
                  <a:gs pos="71000">
                    <a:srgbClr val="F79646"/>
                  </a:gs>
                  <a:gs pos="97000">
                    <a:srgbClr val="F28416"/>
                  </a:gs>
                </a:gsLst>
                <a:path path="rect">
                  <a:fillToRect l="100000" t="100000"/>
                </a:path>
                <a:tileRect r="-100000" b="-100000"/>
              </a:gradFill>
              <a:ln w="6350" cap="flat" cmpd="sng" algn="ctr">
                <a:noFill/>
                <a:prstDash val="solid"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rightRoom" dir="t">
                  <a:rot lat="0" lon="0" rev="600000"/>
                </a:lightRig>
              </a:scene3d>
              <a:sp3d prstMaterial="metal"/>
            </p:spPr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32" name="TextBox 3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8FCEBE8-779D-4141-AE77-DEFF384C9E6E}"/>
              </a:ext>
            </a:extLst>
          </p:cNvPr>
          <p:cNvSpPr txBox="1"/>
          <p:nvPr/>
        </p:nvSpPr>
        <p:spPr>
          <a:xfrm>
            <a:off x="5326024" y="3630162"/>
            <a:ext cx="4154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3" name="TextBox 3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AB0E16C-88B7-47BA-A037-1E63B3BB5F45}"/>
              </a:ext>
            </a:extLst>
          </p:cNvPr>
          <p:cNvSpPr txBox="1"/>
          <p:nvPr/>
        </p:nvSpPr>
        <p:spPr>
          <a:xfrm>
            <a:off x="6387131" y="3630162"/>
            <a:ext cx="4154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4" name="文本框 46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6EB2323-8C03-4447-84D9-BB89314D9ECA}"/>
              </a:ext>
            </a:extLst>
          </p:cNvPr>
          <p:cNvSpPr txBox="1"/>
          <p:nvPr/>
        </p:nvSpPr>
        <p:spPr>
          <a:xfrm>
            <a:off x="1305247" y="2671159"/>
            <a:ext cx="2502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A39E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IÁO VIÊN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A39E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5" name="文本框 47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9DEA82B-7AF4-4F41-9696-B1F0594D65A9}"/>
              </a:ext>
            </a:extLst>
          </p:cNvPr>
          <p:cNvSpPr txBox="1"/>
          <p:nvPr/>
        </p:nvSpPr>
        <p:spPr>
          <a:xfrm>
            <a:off x="7763788" y="2636208"/>
            <a:ext cx="20251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2851A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ỌC SINH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2851A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7" name="Rectangle 3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6F5B02C-787D-498C-895E-4F2503B8FAD1}"/>
              </a:ext>
            </a:extLst>
          </p:cNvPr>
          <p:cNvSpPr/>
          <p:nvPr/>
        </p:nvSpPr>
        <p:spPr>
          <a:xfrm>
            <a:off x="1202314" y="3214663"/>
            <a:ext cx="351534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, 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 hoạch bài dạy, thước thẳng</a:t>
            </a: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kumimoji="0" lang="en-US" sz="2400" b="0" i="0" u="none" strike="noStrike" kern="1200" cap="none" spc="0" normalizeH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đo góc, </a:t>
            </a: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 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ụ hoặc </a:t>
            </a: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 chiếu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3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9813F7-BC12-416F-8FA5-C05D5247EC89}"/>
              </a:ext>
            </a:extLst>
          </p:cNvPr>
          <p:cNvSpPr/>
          <p:nvPr/>
        </p:nvSpPr>
        <p:spPr>
          <a:xfrm>
            <a:off x="7754945" y="3117747"/>
            <a:ext cx="344517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, 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ớc thẳng</a:t>
            </a: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kumimoji="0" lang="en-US" sz="2400" b="0" i="0" u="none" strike="noStrike" kern="1200" cap="none" spc="0" normalizeH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đo góc, </a:t>
            </a: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 nhóm</a:t>
            </a: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sơ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234625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  <p:bldP spid="37" grpId="0"/>
      <p:bldP spid="3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Diagonal Corners Rounded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7F9907E-4057-4124-BB52-DA27D4B4E043}"/>
              </a:ext>
            </a:extLst>
          </p:cNvPr>
          <p:cNvSpPr/>
          <p:nvPr/>
        </p:nvSpPr>
        <p:spPr>
          <a:xfrm>
            <a:off x="0" y="-390679"/>
            <a:ext cx="12192000" cy="7434134"/>
          </a:xfrm>
          <a:prstGeom prst="round2Diag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32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ounded Rectangle 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336216" y="336080"/>
            <a:ext cx="3076909" cy="585216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 BÀI 3</a:t>
            </a:r>
          </a:p>
        </p:txBody>
      </p:sp>
      <p:sp>
        <p:nvSpPr>
          <p:cNvPr id="8" name="Rectangle 7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404414" y="2633891"/>
            <a:ext cx="3300811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 </a:t>
            </a:r>
            <a:r>
              <a:rPr lang="en-US" sz="28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B + EC 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7 nên </a:t>
            </a:r>
          </a:p>
          <a:p>
            <a:pPr lvl="0">
              <a:spcBef>
                <a:spcPts val="1200"/>
              </a:spcBef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y ra:   </a:t>
            </a:r>
            <a:endParaRPr lang="en-US" sz="28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288169"/>
              </p:ext>
            </p:extLst>
          </p:nvPr>
        </p:nvGraphicFramePr>
        <p:xfrm>
          <a:off x="1431925" y="1687513"/>
          <a:ext cx="227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5" imgW="2273040" imgH="838080" progId="Equation.DSMT4">
                  <p:embed/>
                </p:oleObj>
              </mc:Choice>
              <mc:Fallback>
                <p:oleObj name="Equation" r:id="rId5" imgW="2273040" imgH="8380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1925" y="1687513"/>
                        <a:ext cx="2273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245386"/>
              </p:ext>
            </p:extLst>
          </p:nvPr>
        </p:nvGraphicFramePr>
        <p:xfrm>
          <a:off x="3705225" y="2671335"/>
          <a:ext cx="3594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7" imgW="3593880" imgH="482400" progId="Equation.DSMT4">
                  <p:embed/>
                </p:oleObj>
              </mc:Choice>
              <mc:Fallback>
                <p:oleObj name="Equation" r:id="rId7" imgW="3593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05225" y="2671335"/>
                        <a:ext cx="3594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618911"/>
              </p:ext>
            </p:extLst>
          </p:nvPr>
        </p:nvGraphicFramePr>
        <p:xfrm>
          <a:off x="1674019" y="3340425"/>
          <a:ext cx="4902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9" imgW="4902120" imgH="368280" progId="Equation.DSMT4">
                  <p:embed/>
                </p:oleObj>
              </mc:Choice>
              <mc:Fallback>
                <p:oleObj name="Equation" r:id="rId9" imgW="49021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74019" y="3340425"/>
                        <a:ext cx="4902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9545713" y="43365"/>
            <a:ext cx="2865474" cy="1752611"/>
          </a:xfrm>
          <a:prstGeom prst="rect">
            <a:avLst/>
          </a:prstGeom>
        </p:spPr>
      </p:pic>
      <p:sp>
        <p:nvSpPr>
          <p:cNvPr id="14" name="Rectangle 1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433798" y="1118493"/>
            <a:ext cx="867811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E 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có: 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7" name="Object 16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493762"/>
              </p:ext>
            </p:extLst>
          </p:nvPr>
        </p:nvGraphicFramePr>
        <p:xfrm>
          <a:off x="7142508" y="1132846"/>
          <a:ext cx="7302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2" imgW="730336" imgH="425355" progId="Equation.DSMT4">
                  <p:embed/>
                </p:oleObj>
              </mc:Choice>
              <mc:Fallback>
                <p:oleObj name="Equation" r:id="rId12" imgW="730336" imgH="4253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142508" y="1132846"/>
                        <a:ext cx="73025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2B9C1C-77B0-E8A0-B784-EDBBE4542843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455572" y="3157111"/>
            <a:ext cx="4062409" cy="28684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270465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834069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Diagonal Corners Rounded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7F9907E-4057-4124-BB52-DA27D4B4E043}"/>
              </a:ext>
            </a:extLst>
          </p:cNvPr>
          <p:cNvSpPr/>
          <p:nvPr/>
        </p:nvSpPr>
        <p:spPr>
          <a:xfrm>
            <a:off x="0" y="-1103088"/>
            <a:ext cx="12192000" cy="7961088"/>
          </a:xfrm>
          <a:prstGeom prst="round2Diag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2" name="Picture 2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3578" y="58009"/>
            <a:ext cx="1747823" cy="1059846"/>
          </a:xfrm>
          <a:prstGeom prst="rect">
            <a:avLst/>
          </a:prstGeom>
        </p:spPr>
      </p:pic>
      <p:sp>
        <p:nvSpPr>
          <p:cNvPr id="2" name="Rounded Rectangle 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441542" y="58009"/>
            <a:ext cx="6532776" cy="5852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5" name="Rectangle 4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540776" y="983841"/>
            <a:ext cx="11266214" cy="58639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15000"/>
              </a:lnSpc>
            </a:pPr>
            <a:r>
              <a:rPr lang="fr-FR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ạng</a:t>
            </a:r>
            <a:r>
              <a:rPr lang="fr-FR" sz="32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2: </a:t>
            </a:r>
            <a:r>
              <a:rPr lang="fr-FR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ứng</a:t>
            </a:r>
            <a:r>
              <a:rPr lang="fr-FR" sz="32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inh</a:t>
            </a:r>
            <a:r>
              <a:rPr lang="fr-FR" sz="32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ai</a:t>
            </a:r>
            <a:r>
              <a:rPr lang="fr-FR" sz="32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32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ẳng</a:t>
            </a:r>
            <a:r>
              <a:rPr lang="fr-FR" sz="32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ong</a:t>
            </a:r>
            <a:r>
              <a:rPr lang="fr-FR" sz="32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ong</a:t>
            </a:r>
            <a:endParaRPr lang="fr-FR" sz="3200" b="1" dirty="0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* Phương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</a:rPr>
              <a:t>Dựa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ý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alès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ảo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ý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inh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ong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o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>
              <a:lnSpc>
                <a:spcPct val="115000"/>
              </a:lnSpc>
              <a:spcBef>
                <a:spcPts val="1200"/>
              </a:spcBef>
              <a:spcAft>
                <a:spcPts val="0"/>
              </a:spcAft>
            </a:pPr>
            <a:r>
              <a:rPr lang="en-US" sz="3200" b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* Nhiệm </a:t>
            </a:r>
            <a:r>
              <a:rPr lang="en-US" sz="3200" b="1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3200" b="1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200" b="1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ảo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ậ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 phút, ghi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ả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ậ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ụ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Đại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á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ệ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GV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ố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y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y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iếu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ẫu</a:t>
            </a:r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HS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ệ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ở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64191190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2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Diagonal Corners Rounded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2E35E37-FD55-94CA-1F65-ED5D25B97338}"/>
              </a:ext>
            </a:extLst>
          </p:cNvPr>
          <p:cNvSpPr/>
          <p:nvPr/>
        </p:nvSpPr>
        <p:spPr>
          <a:xfrm>
            <a:off x="0" y="-576134"/>
            <a:ext cx="12192000" cy="7434134"/>
          </a:xfrm>
          <a:prstGeom prst="round2Diag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32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2" name="Picture 2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078" y="4407501"/>
            <a:ext cx="2508922" cy="1521362"/>
          </a:xfrm>
          <a:prstGeom prst="rect">
            <a:avLst/>
          </a:prstGeom>
        </p:spPr>
      </p:pic>
      <p:sp>
        <p:nvSpPr>
          <p:cNvPr id="6" name="TextBox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F9ADFD-0347-69FB-EE98-E0EE78B68B9E}"/>
              </a:ext>
            </a:extLst>
          </p:cNvPr>
          <p:cNvSpPr txBox="1"/>
          <p:nvPr/>
        </p:nvSpPr>
        <p:spPr>
          <a:xfrm>
            <a:off x="377432" y="660892"/>
            <a:ext cx="9496101" cy="19538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vi-VN" sz="2800" b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4.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tam giác </a:t>
            </a:r>
            <a:r>
              <a:rPr lang="en-US" sz="28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ới đường trung tuyến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M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Tia phân giác của góc 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MB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ắt cạnh </a:t>
            </a:r>
            <a:r>
              <a:rPr lang="en-US" sz="28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 </a:t>
            </a:r>
            <a:r>
              <a:rPr lang="en-US" sz="28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Tia phân giác của góc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C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ắt cạnh </a:t>
            </a:r>
            <a:r>
              <a:rPr lang="en-US" sz="28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ại </a:t>
            </a:r>
            <a:r>
              <a:rPr lang="en-US" sz="28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Chứng minh rằng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E 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</a:t>
            </a:r>
            <a:r>
              <a:rPr lang="en-US" sz="28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C.</a:t>
            </a:r>
            <a:endParaRPr lang="en-US" sz="280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B9C7CC1-530E-6EAF-2F34-45F848719E0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21624" y="2462446"/>
            <a:ext cx="5492944" cy="34610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7872845"/>
      </p:ext>
    </p:extLst>
  </p:cSld>
  <p:clrMapOvr>
    <a:masterClrMapping/>
  </p:clrMapOvr>
  <p:transition spd="slow">
    <p:push dir="u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Diagonal Corners Rounded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7F9907E-4057-4124-BB52-DA27D4B4E043}"/>
              </a:ext>
            </a:extLst>
          </p:cNvPr>
          <p:cNvSpPr/>
          <p:nvPr/>
        </p:nvSpPr>
        <p:spPr>
          <a:xfrm>
            <a:off x="-37672" y="-1039133"/>
            <a:ext cx="12267344" cy="7973828"/>
          </a:xfrm>
          <a:prstGeom prst="round2Diag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32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2" name="Picture 2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31115" y="-136236"/>
            <a:ext cx="1747823" cy="1059846"/>
          </a:xfrm>
          <a:prstGeom prst="rect">
            <a:avLst/>
          </a:prstGeom>
        </p:spPr>
      </p:pic>
      <p:sp>
        <p:nvSpPr>
          <p:cNvPr id="2" name="Rounded Rectangle 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327991" y="186004"/>
            <a:ext cx="2996732" cy="585216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ÁP ÁN BÀI 4</a:t>
            </a:r>
          </a:p>
        </p:txBody>
      </p:sp>
      <p:sp>
        <p:nvSpPr>
          <p:cNvPr id="8" name="Rectangle 7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80289" y="2685238"/>
            <a:ext cx="6156547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vi-VN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à </a:t>
            </a:r>
            <a:r>
              <a:rPr lang="en-US" sz="32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M 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32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C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t)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ên:</a:t>
            </a:r>
            <a:r>
              <a:rPr lang="vi-VN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</a:t>
            </a:r>
            <a:endParaRPr lang="en-US" sz="32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endParaRPr lang="en-US" sz="32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y ra: </a:t>
            </a:r>
            <a:r>
              <a:rPr lang="en-US" sz="32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E 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en-US" sz="32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C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vi-VN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p </a:t>
            </a:r>
            <a:r>
              <a:rPr lang="vi-VN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 </a:t>
            </a:r>
            <a:r>
              <a:rPr lang="vi-VN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 lí</a:t>
            </a:r>
            <a:endParaRPr lang="en-US" sz="320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r>
              <a:rPr lang="vi-VN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les </a:t>
            </a:r>
            <a:r>
              <a:rPr lang="vi-VN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ảo cho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32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BC</a:t>
            </a:r>
            <a:r>
              <a:rPr lang="vi-VN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vi-VN" sz="32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Object 35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011330"/>
              </p:ext>
            </p:extLst>
          </p:nvPr>
        </p:nvGraphicFramePr>
        <p:xfrm>
          <a:off x="1741488" y="1676400"/>
          <a:ext cx="3568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6" imgW="3568680" imgH="825480" progId="Equation.DSMT4">
                  <p:embed/>
                </p:oleObj>
              </mc:Choice>
              <mc:Fallback>
                <p:oleObj name="Equation" r:id="rId6" imgW="35686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41488" y="1676400"/>
                        <a:ext cx="35687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807446"/>
              </p:ext>
            </p:extLst>
          </p:nvPr>
        </p:nvGraphicFramePr>
        <p:xfrm>
          <a:off x="4254966" y="2633949"/>
          <a:ext cx="1600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8" imgW="1600200" imgH="825480" progId="Equation.DSMT4">
                  <p:embed/>
                </p:oleObj>
              </mc:Choice>
              <mc:Fallback>
                <p:oleObj name="Equation" r:id="rId8" imgW="16002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54966" y="2633949"/>
                        <a:ext cx="16002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447050" y="959576"/>
            <a:ext cx="1014073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vi-VN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p dụng t/c đường phân giác </a:t>
            </a:r>
            <a:r>
              <a:rPr lang="vi-VN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vi-VN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32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MC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  <a:r>
              <a:rPr lang="vi-VN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32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BM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ta </a:t>
            </a:r>
            <a:r>
              <a:rPr lang="vi-VN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5" name="Picture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D285490-3D17-5E81-FD75-D4313A8EEC9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336836" y="1544351"/>
            <a:ext cx="5492944" cy="34610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678750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Diagonal Corners Rounded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7F9907E-4057-4124-BB52-DA27D4B4E043}"/>
              </a:ext>
            </a:extLst>
          </p:cNvPr>
          <p:cNvSpPr/>
          <p:nvPr/>
        </p:nvSpPr>
        <p:spPr>
          <a:xfrm>
            <a:off x="0" y="-1103088"/>
            <a:ext cx="12192000" cy="7961088"/>
          </a:xfrm>
          <a:prstGeom prst="round2Diag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2" name="Picture 2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3578" y="58009"/>
            <a:ext cx="1747823" cy="1059846"/>
          </a:xfrm>
          <a:prstGeom prst="rect">
            <a:avLst/>
          </a:prstGeom>
        </p:spPr>
      </p:pic>
      <p:sp>
        <p:nvSpPr>
          <p:cNvPr id="2" name="Rounded Rectangle 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441542" y="58009"/>
            <a:ext cx="6532776" cy="58521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5" name="Rectangle 4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540776" y="983841"/>
            <a:ext cx="11266214" cy="1179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15000"/>
              </a:lnSpc>
            </a:pPr>
            <a:r>
              <a:rPr lang="fr-FR" sz="3200" b="1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ạng</a:t>
            </a:r>
            <a:r>
              <a:rPr lang="fr-FR" sz="3200" b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3: Bài toán thực tế</a:t>
            </a:r>
            <a:endParaRPr lang="fr-FR" sz="3200" b="1" dirty="0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917051-12DA-D330-3147-BFE72DAA1D3C}"/>
              </a:ext>
            </a:extLst>
          </p:cNvPr>
          <p:cNvSpPr/>
          <p:nvPr/>
        </p:nvSpPr>
        <p:spPr>
          <a:xfrm>
            <a:off x="419960" y="1802961"/>
            <a:ext cx="11507845" cy="41549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spcBef>
                <a:spcPts val="1200"/>
              </a:spcBef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 chiều cao của một cây mà không đo trực tiếp được bằng cách sử dụng các  dụng cụ: thước ngắm, thước dây, 1 sợi </a:t>
            </a:r>
            <a:r>
              <a:rPr lang="vi-VN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y (khoảng </a:t>
            </a:r>
            <a:r>
              <a:rPr lang="vi-VN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i mét), phấn, máy tính bỏ túi, giấy bút.</a:t>
            </a:r>
          </a:p>
          <a:p>
            <a:pPr lvl="0" algn="just">
              <a:spcBef>
                <a:spcPts val="1200"/>
              </a:spcBef>
              <a:defRPr/>
            </a:pPr>
            <a:r>
              <a:rPr lang="vi-VN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Hãy trình bày các bước thực hiện đo.</a:t>
            </a:r>
          </a:p>
          <a:p>
            <a:pPr lvl="0" algn="just">
              <a:spcBef>
                <a:spcPts val="1200"/>
              </a:spcBef>
              <a:defRPr/>
            </a:pPr>
            <a:r>
              <a:rPr lang="vi-VN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Trình bày cách tính </a:t>
            </a:r>
            <a:r>
              <a:rPr lang="vi-VN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 </a:t>
            </a:r>
            <a:r>
              <a:rPr lang="en-US" sz="32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’C’.</a:t>
            </a:r>
            <a:r>
              <a:rPr lang="vi-VN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2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>
              <a:spcBef>
                <a:spcPts val="1200"/>
              </a:spcBef>
              <a:defRPr/>
            </a:pPr>
            <a:r>
              <a:rPr lang="vi-VN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Áp </a:t>
            </a:r>
            <a:r>
              <a:rPr lang="vi-VN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 tính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’C’</a:t>
            </a:r>
            <a:r>
              <a:rPr lang="vi-VN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biết </a:t>
            </a:r>
            <a:r>
              <a:rPr lang="en-US" sz="32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C 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1,5 </a:t>
            </a:r>
            <a:r>
              <a:rPr lang="vi-VN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    </a:t>
            </a:r>
          </a:p>
          <a:p>
            <a:pPr lvl="0" algn="just">
              <a:spcBef>
                <a:spcPts val="1200"/>
              </a:spcBef>
              <a:defRPr/>
            </a:pPr>
            <a:r>
              <a:rPr lang="en-US" sz="32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AB 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1,25 </a:t>
            </a:r>
            <a:r>
              <a:rPr lang="vi-VN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, </a:t>
            </a:r>
            <a:r>
              <a:rPr lang="en-US" sz="32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’B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4,2 </a:t>
            </a:r>
            <a:r>
              <a:rPr lang="vi-VN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.</a:t>
            </a:r>
            <a:endParaRPr lang="vi-VN" sz="32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Hình ảnh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1AEE0DA-E2CC-1E3B-5702-34453F60E871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7340200" y="3599368"/>
            <a:ext cx="4940031" cy="3258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6949059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2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Diagonal Corners Rounded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7F9907E-4057-4124-BB52-DA27D4B4E043}"/>
              </a:ext>
            </a:extLst>
          </p:cNvPr>
          <p:cNvSpPr/>
          <p:nvPr/>
        </p:nvSpPr>
        <p:spPr>
          <a:xfrm>
            <a:off x="-124997" y="-26269"/>
            <a:ext cx="12293183" cy="6884269"/>
          </a:xfrm>
          <a:prstGeom prst="round2Diag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ounded Rectangle 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520760" y="116479"/>
            <a:ext cx="3157153" cy="585216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ÁP ÁN BÀI 5</a:t>
            </a:r>
          </a:p>
        </p:txBody>
      </p:sp>
      <p:sp>
        <p:nvSpPr>
          <p:cNvPr id="8" name="Rectangle 7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398260" y="2967936"/>
            <a:ext cx="9435551" cy="35086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ts val="1200"/>
              </a:spcBef>
              <a:defRPr/>
            </a:pPr>
            <a:r>
              <a:rPr lang="vi-VN" sz="32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sz="320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20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 bước t</a:t>
            </a:r>
            <a:r>
              <a:rPr lang="vi-VN" sz="320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ến </a:t>
            </a:r>
            <a:r>
              <a:rPr lang="vi-VN" sz="32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 đo đạc:</a:t>
            </a:r>
          </a:p>
          <a:p>
            <a:pPr lvl="0" algn="just">
              <a:spcBef>
                <a:spcPts val="1200"/>
              </a:spcBef>
              <a:defRPr/>
            </a:pPr>
            <a:r>
              <a:rPr lang="vi-VN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 1:</a:t>
            </a:r>
            <a:r>
              <a:rPr lang="vi-VN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Đặt </a:t>
            </a:r>
            <a:r>
              <a:rPr lang="vi-VN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ọc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C </a:t>
            </a:r>
            <a:r>
              <a:rPr lang="vi-VN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 </a:t>
            </a:r>
            <a:r>
              <a:rPr lang="vi-VN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ứng, điều khiển thước ngắm sao cho hướng thước đi </a:t>
            </a:r>
            <a:r>
              <a:rPr lang="vi-VN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 đỉnh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’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 </a:t>
            </a:r>
            <a:r>
              <a:rPr lang="vi-VN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y.</a:t>
            </a:r>
          </a:p>
          <a:p>
            <a:pPr lvl="0" algn="just">
              <a:spcBef>
                <a:spcPts val="1200"/>
              </a:spcBef>
              <a:defRPr/>
            </a:pPr>
            <a:r>
              <a:rPr lang="vi-VN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 2:</a:t>
            </a:r>
            <a:r>
              <a:rPr lang="vi-VN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ác định giao </a:t>
            </a:r>
            <a:r>
              <a:rPr lang="vi-VN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vi-VN" sz="32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vi-VN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 đường thẳng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C’</a:t>
            </a:r>
            <a:r>
              <a:rPr lang="vi-VN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 </a:t>
            </a:r>
            <a:r>
              <a:rPr lang="en-US" sz="32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A’</a:t>
            </a:r>
            <a:r>
              <a:rPr lang="vi-VN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 các </a:t>
            </a:r>
            <a:r>
              <a:rPr lang="vi-VN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ảng cách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’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2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spcBef>
                <a:spcPts val="1200"/>
              </a:spcBef>
              <a:defRPr/>
            </a:pPr>
            <a:r>
              <a:rPr lang="vi-VN" sz="32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 3: </a:t>
            </a:r>
            <a:r>
              <a:rPr lang="vi-VN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’C’.</a:t>
            </a:r>
            <a:r>
              <a:rPr lang="vi-VN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2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Hình ảnh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E542EF-16A3-4F9C-AFF1-74064380AC7B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6577263" y="197656"/>
            <a:ext cx="4864129" cy="3231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4703364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Diagonal Corners Rounded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7F9907E-4057-4124-BB52-DA27D4B4E043}"/>
              </a:ext>
            </a:extLst>
          </p:cNvPr>
          <p:cNvSpPr/>
          <p:nvPr/>
        </p:nvSpPr>
        <p:spPr>
          <a:xfrm>
            <a:off x="-248101" y="-26269"/>
            <a:ext cx="12515445" cy="6884269"/>
          </a:xfrm>
          <a:prstGeom prst="round2Diag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ounded Rectangle 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520760" y="116479"/>
            <a:ext cx="3157153" cy="585216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ÁP ÁN BÀI 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520761" y="963174"/>
                <a:ext cx="4692924" cy="43958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spcBef>
                    <a:spcPts val="1200"/>
                  </a:spcBef>
                  <a:defRPr/>
                </a:pPr>
                <a:r>
                  <a:rPr lang="vi-VN" sz="2800">
                    <a:solidFill>
                      <a:srgbClr val="C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vi-VN" sz="28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Tính chiều cao của cây:</a:t>
                </a:r>
              </a:p>
              <a:p>
                <a:pPr lvl="0">
                  <a:spcBef>
                    <a:spcPts val="1200"/>
                  </a:spcBef>
                  <a:defRPr/>
                </a:pPr>
                <a:r>
                  <a:rPr lang="vi-VN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lang="en-US" sz="28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ABC</a:t>
                </a:r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và </a:t>
                </a:r>
                <a:r>
                  <a:rPr lang="en-US" sz="28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ABC </a:t>
                </a:r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:</a:t>
                </a:r>
                <a:endParaRPr lang="vi-V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>
                  <a:defRPr/>
                </a:pPr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ung,</a:t>
                </a:r>
              </a:p>
              <a:p>
                <a:pPr lvl="0">
                  <a:defRPr/>
                </a:pPr>
                <a:endParaRPr 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>
                  <a:spcBef>
                    <a:spcPts val="1200"/>
                  </a:spcBef>
                  <a:defRPr/>
                </a:pPr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 ra </a:t>
                </a:r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lang="en-US" sz="28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A’BC’ </a:t>
                </a:r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∾ </a:t>
                </a:r>
                <a:r>
                  <a:rPr lang="en-US" sz="28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ABC</a:t>
                </a:r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(g-g).</a:t>
                </a:r>
              </a:p>
              <a:p>
                <a:pPr lvl="0">
                  <a:spcBef>
                    <a:spcPts val="2400"/>
                  </a:spcBef>
                  <a:defRPr/>
                </a:pPr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Suy ra </a:t>
                </a:r>
                <a:endParaRPr lang="vi-V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>
                  <a:defRPr/>
                </a:pPr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</a:t>
                </a:r>
              </a:p>
              <a:p>
                <a:pPr lvl="0">
                  <a:spcBef>
                    <a:spcPts val="1800"/>
                  </a:spcBef>
                  <a:defRPr/>
                </a:pPr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y </a:t>
                </a:r>
                <a:endParaRPr lang="vi-V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761" y="963174"/>
                <a:ext cx="4692924" cy="4395819"/>
              </a:xfrm>
              <a:prstGeom prst="rect">
                <a:avLst/>
              </a:prstGeom>
              <a:blipFill>
                <a:blip r:embed="rId4"/>
                <a:stretch>
                  <a:fillRect l="-2597" t="-1387" b="-29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Hình ảnh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E542EF-16A3-4F9C-AFF1-74064380AC7B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7403215" y="523997"/>
            <a:ext cx="4864129" cy="3231344"/>
          </a:xfrm>
          <a:prstGeom prst="rect">
            <a:avLst/>
          </a:prstGeom>
        </p:spPr>
      </p:pic>
      <p:graphicFrame>
        <p:nvGraphicFramePr>
          <p:cNvPr id="17" name="Object 16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435073"/>
              </p:ext>
            </p:extLst>
          </p:nvPr>
        </p:nvGraphicFramePr>
        <p:xfrm>
          <a:off x="1035050" y="2468311"/>
          <a:ext cx="2959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6" imgW="2958840" imgH="457200" progId="Equation.DSMT4">
                  <p:embed/>
                </p:oleObj>
              </mc:Choice>
              <mc:Fallback>
                <p:oleObj name="Equation" r:id="rId6" imgW="2958840" imgH="4572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35050" y="2468311"/>
                        <a:ext cx="2959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4852790" y="3992478"/>
                <a:ext cx="7098578" cy="20621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vi-VN" sz="32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:r>
                  <a:rPr lang="vi-VN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ay 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C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=1,5</m:t>
                    </m:r>
                  </m:oMath>
                </a14:m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m, 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=1,25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vi-VN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B’ </a:t>
                </a:r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4,2 m </a:t>
                </a:r>
                <a:r>
                  <a:rPr lang="vi-VN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được chiều cao của cây là:</a:t>
                </a:r>
                <a:endPara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/>
                <a:endPara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/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</a:t>
                </a:r>
                <a:endParaRPr lang="vi-VN" sz="32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Rectangle 28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2790" y="3992478"/>
                <a:ext cx="7098578" cy="2062103"/>
              </a:xfrm>
              <a:prstGeom prst="rect">
                <a:avLst/>
              </a:prstGeom>
              <a:blipFill>
                <a:blip r:embed="rId8"/>
                <a:stretch>
                  <a:fillRect l="-2146" t="-4142" r="-22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Object 20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914452"/>
              </p:ext>
            </p:extLst>
          </p:nvPr>
        </p:nvGraphicFramePr>
        <p:xfrm>
          <a:off x="1608138" y="3560678"/>
          <a:ext cx="1905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9" imgW="1904760" imgH="863280" progId="Equation.DSMT4">
                  <p:embed/>
                </p:oleObj>
              </mc:Choice>
              <mc:Fallback>
                <p:oleObj name="Equation" r:id="rId9" imgW="1904760" imgH="8632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08138" y="3560678"/>
                        <a:ext cx="19050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582644"/>
              </p:ext>
            </p:extLst>
          </p:nvPr>
        </p:nvGraphicFramePr>
        <p:xfrm>
          <a:off x="6388562" y="5074617"/>
          <a:ext cx="3911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11" imgW="3911400" imgH="888840" progId="Equation.DSMT4">
                  <p:embed/>
                </p:oleObj>
              </mc:Choice>
              <mc:Fallback>
                <p:oleObj name="Equation" r:id="rId11" imgW="3911400" imgH="8888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88562" y="5074617"/>
                        <a:ext cx="39116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A465ACC-79E5-D54D-9A23-4FD9A70DF1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03357"/>
              </p:ext>
            </p:extLst>
          </p:nvPr>
        </p:nvGraphicFramePr>
        <p:xfrm>
          <a:off x="1264913" y="4649167"/>
          <a:ext cx="2413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3" imgW="2412720" imgH="850680" progId="Equation.DSMT4">
                  <p:embed/>
                </p:oleObj>
              </mc:Choice>
              <mc:Fallback>
                <p:oleObj name="Equation" r:id="rId13" imgW="24127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64913" y="4649167"/>
                        <a:ext cx="24130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2362849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6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2458878-A3FF-4F29-9661-B4D0597741D1}"/>
              </a:ext>
            </a:extLst>
          </p:cNvPr>
          <p:cNvGrpSpPr/>
          <p:nvPr/>
        </p:nvGrpSpPr>
        <p:grpSpPr>
          <a:xfrm>
            <a:off x="733109" y="357005"/>
            <a:ext cx="10208238" cy="492443"/>
            <a:chOff x="-2735643" y="682528"/>
            <a:chExt cx="11085257" cy="492443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5466910D-14AF-4F37-926B-D9C1155F56D0}"/>
                </a:ext>
              </a:extLst>
            </p:cNvPr>
            <p:cNvSpPr/>
            <p:nvPr/>
          </p:nvSpPr>
          <p:spPr>
            <a:xfrm flipV="1">
              <a:off x="5425367" y="985260"/>
              <a:ext cx="2924247" cy="45719"/>
            </a:xfrm>
            <a:prstGeom prst="rect">
              <a:avLst/>
            </a:prstGeom>
            <a:solidFill>
              <a:srgbClr val="2B80A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" name="TextBox 8">
              <a:extLst>
                <a:ext uri="{FF2B5EF4-FFF2-40B4-BE49-F238E27FC236}">
                  <a16:creationId xmlns:a16="http://schemas.microsoft.com/office/drawing/2014/main" id="{EA2141F5-E9CC-4923-A178-1F0C5BFBA1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9192" y="682528"/>
              <a:ext cx="4579567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246C8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kumimoji="0" lang="vi-V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246C8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246C8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ỚNG DẪN VỀ NHÀ</a:t>
              </a:r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7ABF7302-DF3E-4D8B-BD18-02193B1F7608}"/>
                </a:ext>
              </a:extLst>
            </p:cNvPr>
            <p:cNvSpPr/>
            <p:nvPr/>
          </p:nvSpPr>
          <p:spPr>
            <a:xfrm>
              <a:off x="-2735643" y="939542"/>
              <a:ext cx="3175742" cy="45719"/>
            </a:xfrm>
            <a:prstGeom prst="rect">
              <a:avLst/>
            </a:prstGeom>
            <a:solidFill>
              <a:srgbClr val="2B80A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7" name="出品 2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20D038-81CC-4CAA-B5CB-FA4088BC9A4A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2066328" y="1495990"/>
            <a:ext cx="5028885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 lại các 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ập đã làm trong tiết học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品 2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69201C4-70A1-4AFA-BDE2-027AC5ABED1D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2105563" y="2656246"/>
            <a:ext cx="8501850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lnSpc>
                <a:spcPct val="125000"/>
              </a:lnSpc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ươ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iệ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V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altLang="zh-CN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altLang="zh-CN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altLang="zh-CN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altLang="zh-CN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altLang="zh-CN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en-US" altLang="zh-CN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altLang="zh-CN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ế</a:t>
            </a:r>
            <a:r>
              <a:rPr lang="en-US" altLang="zh-CN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altLang="zh-CN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ên</a:t>
            </a:r>
            <a:r>
              <a:rPr lang="en-US" altLang="zh-CN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</a:t>
            </a:r>
            <a:r>
              <a:rPr lang="en-US" altLang="zh-CN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ới</a:t>
            </a:r>
            <a:r>
              <a:rPr lang="en-US" altLang="zh-CN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</a:t>
            </a:r>
            <a:r>
              <a:rPr lang="en-US" altLang="zh-CN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altLang="zh-CN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altLang="zh-CN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altLang="zh-CN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altLang="zh-CN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altLang="zh-CN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3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A3B6CFF-AD88-4A52-9D6C-3A5C9218E468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2066328" y="4617895"/>
            <a:ext cx="3009350" cy="5878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Oval 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457D4A-9D24-45C3-9B11-8EE40DE06189}"/>
              </a:ext>
            </a:extLst>
          </p:cNvPr>
          <p:cNvSpPr/>
          <p:nvPr/>
        </p:nvSpPr>
        <p:spPr>
          <a:xfrm>
            <a:off x="1237315" y="1596916"/>
            <a:ext cx="616689" cy="616689"/>
          </a:xfrm>
          <a:prstGeom prst="ellipse">
            <a:avLst/>
          </a:prstGeom>
          <a:solidFill>
            <a:srgbClr val="2B80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Oval 1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EF1FFF5-3A3F-4FEE-8EBB-8B5DAD090FE4}"/>
              </a:ext>
            </a:extLst>
          </p:cNvPr>
          <p:cNvSpPr/>
          <p:nvPr/>
        </p:nvSpPr>
        <p:spPr>
          <a:xfrm>
            <a:off x="1276550" y="3045181"/>
            <a:ext cx="616689" cy="616689"/>
          </a:xfrm>
          <a:prstGeom prst="ellipse">
            <a:avLst/>
          </a:prstGeom>
          <a:solidFill>
            <a:srgbClr val="2B80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Freeform 1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6D0F771-A78E-4437-8461-BAA26389CBB9}"/>
              </a:ext>
            </a:extLst>
          </p:cNvPr>
          <p:cNvSpPr>
            <a:spLocks noEditPoints="1"/>
          </p:cNvSpPr>
          <p:nvPr/>
        </p:nvSpPr>
        <p:spPr bwMode="auto">
          <a:xfrm>
            <a:off x="1381322" y="1745836"/>
            <a:ext cx="329960" cy="322529"/>
          </a:xfrm>
          <a:custGeom>
            <a:avLst/>
            <a:gdLst>
              <a:gd name="T0" fmla="*/ 90 w 94"/>
              <a:gd name="T1" fmla="*/ 55 h 92"/>
              <a:gd name="T2" fmla="*/ 90 w 94"/>
              <a:gd name="T3" fmla="*/ 85 h 92"/>
              <a:gd name="T4" fmla="*/ 53 w 94"/>
              <a:gd name="T5" fmla="*/ 89 h 92"/>
              <a:gd name="T6" fmla="*/ 54 w 94"/>
              <a:gd name="T7" fmla="*/ 59 h 92"/>
              <a:gd name="T8" fmla="*/ 46 w 94"/>
              <a:gd name="T9" fmla="*/ 0 h 92"/>
              <a:gd name="T10" fmla="*/ 0 w 94"/>
              <a:gd name="T11" fmla="*/ 46 h 92"/>
              <a:gd name="T12" fmla="*/ 46 w 94"/>
              <a:gd name="T13" fmla="*/ 92 h 92"/>
              <a:gd name="T14" fmla="*/ 45 w 94"/>
              <a:gd name="T15" fmla="*/ 84 h 92"/>
              <a:gd name="T16" fmla="*/ 20 w 94"/>
              <a:gd name="T17" fmla="*/ 72 h 92"/>
              <a:gd name="T18" fmla="*/ 20 w 94"/>
              <a:gd name="T19" fmla="*/ 20 h 92"/>
              <a:gd name="T20" fmla="*/ 72 w 94"/>
              <a:gd name="T21" fmla="*/ 20 h 92"/>
              <a:gd name="T22" fmla="*/ 83 w 94"/>
              <a:gd name="T23" fmla="*/ 50 h 92"/>
              <a:gd name="T24" fmla="*/ 92 w 94"/>
              <a:gd name="T25" fmla="*/ 50 h 92"/>
              <a:gd name="T26" fmla="*/ 79 w 94"/>
              <a:gd name="T27" fmla="*/ 13 h 92"/>
              <a:gd name="T28" fmla="*/ 47 w 94"/>
              <a:gd name="T29" fmla="*/ 41 h 92"/>
              <a:gd name="T30" fmla="*/ 31 w 94"/>
              <a:gd name="T31" fmla="*/ 19 h 92"/>
              <a:gd name="T32" fmla="*/ 41 w 94"/>
              <a:gd name="T33" fmla="*/ 44 h 92"/>
              <a:gd name="T34" fmla="*/ 47 w 94"/>
              <a:gd name="T35" fmla="*/ 55 h 92"/>
              <a:gd name="T36" fmla="*/ 54 w 94"/>
              <a:gd name="T37" fmla="*/ 47 h 92"/>
              <a:gd name="T38" fmla="*/ 62 w 94"/>
              <a:gd name="T39" fmla="*/ 30 h 92"/>
              <a:gd name="T40" fmla="*/ 47 w 94"/>
              <a:gd name="T41" fmla="*/ 41 h 92"/>
              <a:gd name="T42" fmla="*/ 88 w 94"/>
              <a:gd name="T43" fmla="*/ 75 h 92"/>
              <a:gd name="T44" fmla="*/ 87 w 94"/>
              <a:gd name="T45" fmla="*/ 74 h 92"/>
              <a:gd name="T46" fmla="*/ 86 w 94"/>
              <a:gd name="T47" fmla="*/ 71 h 92"/>
              <a:gd name="T48" fmla="*/ 81 w 94"/>
              <a:gd name="T49" fmla="*/ 83 h 92"/>
              <a:gd name="T50" fmla="*/ 85 w 94"/>
              <a:gd name="T51" fmla="*/ 76 h 92"/>
              <a:gd name="T52" fmla="*/ 86 w 94"/>
              <a:gd name="T53" fmla="*/ 76 h 92"/>
              <a:gd name="T54" fmla="*/ 87 w 94"/>
              <a:gd name="T55" fmla="*/ 83 h 92"/>
              <a:gd name="T56" fmla="*/ 66 w 94"/>
              <a:gd name="T57" fmla="*/ 80 h 92"/>
              <a:gd name="T58" fmla="*/ 67 w 94"/>
              <a:gd name="T59" fmla="*/ 69 h 92"/>
              <a:gd name="T60" fmla="*/ 68 w 94"/>
              <a:gd name="T61" fmla="*/ 61 h 92"/>
              <a:gd name="T62" fmla="*/ 57 w 94"/>
              <a:gd name="T63" fmla="*/ 64 h 92"/>
              <a:gd name="T64" fmla="*/ 61 w 94"/>
              <a:gd name="T65" fmla="*/ 68 h 92"/>
              <a:gd name="T66" fmla="*/ 63 w 94"/>
              <a:gd name="T67" fmla="*/ 63 h 92"/>
              <a:gd name="T68" fmla="*/ 62 w 94"/>
              <a:gd name="T69" fmla="*/ 69 h 92"/>
              <a:gd name="T70" fmla="*/ 54 w 94"/>
              <a:gd name="T71" fmla="*/ 83 h 92"/>
              <a:gd name="T72" fmla="*/ 81 w 94"/>
              <a:gd name="T73" fmla="*/ 80 h 92"/>
              <a:gd name="T74" fmla="*/ 79 w 94"/>
              <a:gd name="T75" fmla="*/ 76 h 92"/>
              <a:gd name="T76" fmla="*/ 75 w 94"/>
              <a:gd name="T77" fmla="*/ 60 h 92"/>
              <a:gd name="T78" fmla="*/ 66 w 94"/>
              <a:gd name="T79" fmla="*/ 80 h 92"/>
              <a:gd name="T80" fmla="*/ 73 w 94"/>
              <a:gd name="T81" fmla="*/ 83 h 92"/>
              <a:gd name="T82" fmla="*/ 78 w 94"/>
              <a:gd name="T83" fmla="*/ 80 h 92"/>
              <a:gd name="T84" fmla="*/ 74 w 94"/>
              <a:gd name="T85" fmla="*/ 76 h 92"/>
              <a:gd name="T86" fmla="*/ 72 w 94"/>
              <a:gd name="T87" fmla="*/ 76 h 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</a:cxnLst>
            <a:rect l="0" t="0" r="r" b="b"/>
            <a:pathLst>
              <a:path w="94" h="92">
                <a:moveTo>
                  <a:pt x="58" y="55"/>
                </a:moveTo>
                <a:cubicBezTo>
                  <a:pt x="90" y="55"/>
                  <a:pt x="90" y="55"/>
                  <a:pt x="90" y="55"/>
                </a:cubicBezTo>
                <a:cubicBezTo>
                  <a:pt x="92" y="55"/>
                  <a:pt x="94" y="56"/>
                  <a:pt x="93" y="59"/>
                </a:cubicBezTo>
                <a:cubicBezTo>
                  <a:pt x="90" y="85"/>
                  <a:pt x="90" y="85"/>
                  <a:pt x="90" y="85"/>
                </a:cubicBezTo>
                <a:cubicBezTo>
                  <a:pt x="89" y="87"/>
                  <a:pt x="87" y="89"/>
                  <a:pt x="85" y="89"/>
                </a:cubicBezTo>
                <a:cubicBezTo>
                  <a:pt x="53" y="89"/>
                  <a:pt x="53" y="89"/>
                  <a:pt x="53" y="89"/>
                </a:cubicBezTo>
                <a:cubicBezTo>
                  <a:pt x="51" y="89"/>
                  <a:pt x="49" y="87"/>
                  <a:pt x="50" y="85"/>
                </a:cubicBezTo>
                <a:cubicBezTo>
                  <a:pt x="54" y="59"/>
                  <a:pt x="54" y="59"/>
                  <a:pt x="54" y="59"/>
                </a:cubicBezTo>
                <a:cubicBezTo>
                  <a:pt x="54" y="56"/>
                  <a:pt x="56" y="55"/>
                  <a:pt x="58" y="55"/>
                </a:cubicBezTo>
                <a:close/>
                <a:moveTo>
                  <a:pt x="46" y="0"/>
                </a:moveTo>
                <a:cubicBezTo>
                  <a:pt x="34" y="0"/>
                  <a:pt x="22" y="5"/>
                  <a:pt x="14" y="13"/>
                </a:cubicBezTo>
                <a:cubicBezTo>
                  <a:pt x="6" y="22"/>
                  <a:pt x="0" y="33"/>
                  <a:pt x="0" y="46"/>
                </a:cubicBezTo>
                <a:cubicBezTo>
                  <a:pt x="0" y="58"/>
                  <a:pt x="6" y="70"/>
                  <a:pt x="14" y="78"/>
                </a:cubicBezTo>
                <a:cubicBezTo>
                  <a:pt x="22" y="86"/>
                  <a:pt x="34" y="92"/>
                  <a:pt x="46" y="92"/>
                </a:cubicBezTo>
                <a:cubicBezTo>
                  <a:pt x="47" y="92"/>
                  <a:pt x="47" y="92"/>
                  <a:pt x="48" y="91"/>
                </a:cubicBezTo>
                <a:cubicBezTo>
                  <a:pt x="46" y="90"/>
                  <a:pt x="45" y="87"/>
                  <a:pt x="45" y="84"/>
                </a:cubicBezTo>
                <a:cubicBezTo>
                  <a:pt x="46" y="82"/>
                  <a:pt x="46" y="82"/>
                  <a:pt x="46" y="82"/>
                </a:cubicBezTo>
                <a:cubicBezTo>
                  <a:pt x="36" y="82"/>
                  <a:pt x="27" y="78"/>
                  <a:pt x="20" y="72"/>
                </a:cubicBezTo>
                <a:cubicBezTo>
                  <a:pt x="14" y="65"/>
                  <a:pt x="10" y="56"/>
                  <a:pt x="10" y="46"/>
                </a:cubicBezTo>
                <a:cubicBezTo>
                  <a:pt x="10" y="36"/>
                  <a:pt x="14" y="26"/>
                  <a:pt x="20" y="20"/>
                </a:cubicBezTo>
                <a:cubicBezTo>
                  <a:pt x="27" y="13"/>
                  <a:pt x="36" y="9"/>
                  <a:pt x="46" y="9"/>
                </a:cubicBezTo>
                <a:cubicBezTo>
                  <a:pt x="56" y="9"/>
                  <a:pt x="66" y="13"/>
                  <a:pt x="72" y="20"/>
                </a:cubicBezTo>
                <a:cubicBezTo>
                  <a:pt x="79" y="26"/>
                  <a:pt x="83" y="36"/>
                  <a:pt x="83" y="46"/>
                </a:cubicBezTo>
                <a:cubicBezTo>
                  <a:pt x="83" y="47"/>
                  <a:pt x="83" y="49"/>
                  <a:pt x="83" y="50"/>
                </a:cubicBezTo>
                <a:cubicBezTo>
                  <a:pt x="90" y="50"/>
                  <a:pt x="90" y="50"/>
                  <a:pt x="90" y="50"/>
                </a:cubicBezTo>
                <a:cubicBezTo>
                  <a:pt x="91" y="50"/>
                  <a:pt x="91" y="50"/>
                  <a:pt x="92" y="50"/>
                </a:cubicBezTo>
                <a:cubicBezTo>
                  <a:pt x="92" y="49"/>
                  <a:pt x="92" y="47"/>
                  <a:pt x="92" y="46"/>
                </a:cubicBezTo>
                <a:cubicBezTo>
                  <a:pt x="92" y="33"/>
                  <a:pt x="87" y="22"/>
                  <a:pt x="79" y="13"/>
                </a:cubicBezTo>
                <a:cubicBezTo>
                  <a:pt x="70" y="5"/>
                  <a:pt x="59" y="0"/>
                  <a:pt x="46" y="0"/>
                </a:cubicBezTo>
                <a:close/>
                <a:moveTo>
                  <a:pt x="47" y="41"/>
                </a:moveTo>
                <a:cubicBezTo>
                  <a:pt x="46" y="41"/>
                  <a:pt x="45" y="41"/>
                  <a:pt x="45" y="41"/>
                </a:cubicBezTo>
                <a:cubicBezTo>
                  <a:pt x="41" y="34"/>
                  <a:pt x="36" y="26"/>
                  <a:pt x="31" y="19"/>
                </a:cubicBezTo>
                <a:cubicBezTo>
                  <a:pt x="30" y="20"/>
                  <a:pt x="29" y="21"/>
                  <a:pt x="27" y="21"/>
                </a:cubicBezTo>
                <a:cubicBezTo>
                  <a:pt x="31" y="30"/>
                  <a:pt x="36" y="37"/>
                  <a:pt x="41" y="44"/>
                </a:cubicBezTo>
                <a:cubicBezTo>
                  <a:pt x="40" y="45"/>
                  <a:pt x="40" y="47"/>
                  <a:pt x="40" y="48"/>
                </a:cubicBezTo>
                <a:cubicBezTo>
                  <a:pt x="40" y="52"/>
                  <a:pt x="43" y="55"/>
                  <a:pt x="47" y="55"/>
                </a:cubicBezTo>
                <a:cubicBezTo>
                  <a:pt x="51" y="55"/>
                  <a:pt x="54" y="52"/>
                  <a:pt x="54" y="48"/>
                </a:cubicBezTo>
                <a:cubicBezTo>
                  <a:pt x="54" y="48"/>
                  <a:pt x="54" y="47"/>
                  <a:pt x="54" y="47"/>
                </a:cubicBezTo>
                <a:cubicBezTo>
                  <a:pt x="58" y="43"/>
                  <a:pt x="62" y="39"/>
                  <a:pt x="65" y="33"/>
                </a:cubicBezTo>
                <a:cubicBezTo>
                  <a:pt x="64" y="32"/>
                  <a:pt x="63" y="31"/>
                  <a:pt x="62" y="30"/>
                </a:cubicBezTo>
                <a:cubicBezTo>
                  <a:pt x="57" y="34"/>
                  <a:pt x="53" y="38"/>
                  <a:pt x="50" y="42"/>
                </a:cubicBezTo>
                <a:cubicBezTo>
                  <a:pt x="49" y="41"/>
                  <a:pt x="48" y="41"/>
                  <a:pt x="47" y="41"/>
                </a:cubicBezTo>
                <a:close/>
                <a:moveTo>
                  <a:pt x="87" y="83"/>
                </a:moveTo>
                <a:cubicBezTo>
                  <a:pt x="88" y="75"/>
                  <a:pt x="88" y="75"/>
                  <a:pt x="88" y="75"/>
                </a:cubicBezTo>
                <a:cubicBezTo>
                  <a:pt x="88" y="75"/>
                  <a:pt x="88" y="74"/>
                  <a:pt x="88" y="74"/>
                </a:cubicBezTo>
                <a:cubicBezTo>
                  <a:pt x="87" y="74"/>
                  <a:pt x="87" y="74"/>
                  <a:pt x="87" y="74"/>
                </a:cubicBezTo>
                <a:cubicBezTo>
                  <a:pt x="86" y="74"/>
                  <a:pt x="85" y="74"/>
                  <a:pt x="85" y="74"/>
                </a:cubicBezTo>
                <a:cubicBezTo>
                  <a:pt x="86" y="71"/>
                  <a:pt x="86" y="71"/>
                  <a:pt x="86" y="71"/>
                </a:cubicBezTo>
                <a:cubicBezTo>
                  <a:pt x="83" y="71"/>
                  <a:pt x="83" y="71"/>
                  <a:pt x="83" y="71"/>
                </a:cubicBezTo>
                <a:cubicBezTo>
                  <a:pt x="81" y="83"/>
                  <a:pt x="81" y="83"/>
                  <a:pt x="81" y="83"/>
                </a:cubicBezTo>
                <a:cubicBezTo>
                  <a:pt x="83" y="83"/>
                  <a:pt x="83" y="83"/>
                  <a:pt x="83" y="83"/>
                </a:cubicBezTo>
                <a:cubicBezTo>
                  <a:pt x="85" y="76"/>
                  <a:pt x="85" y="76"/>
                  <a:pt x="85" y="76"/>
                </a:cubicBezTo>
                <a:cubicBezTo>
                  <a:pt x="85" y="75"/>
                  <a:pt x="85" y="75"/>
                  <a:pt x="85" y="75"/>
                </a:cubicBezTo>
                <a:cubicBezTo>
                  <a:pt x="86" y="75"/>
                  <a:pt x="86" y="75"/>
                  <a:pt x="86" y="76"/>
                </a:cubicBezTo>
                <a:cubicBezTo>
                  <a:pt x="84" y="83"/>
                  <a:pt x="84" y="83"/>
                  <a:pt x="84" y="83"/>
                </a:cubicBezTo>
                <a:cubicBezTo>
                  <a:pt x="87" y="83"/>
                  <a:pt x="87" y="83"/>
                  <a:pt x="87" y="83"/>
                </a:cubicBezTo>
                <a:close/>
                <a:moveTo>
                  <a:pt x="65" y="83"/>
                </a:moveTo>
                <a:cubicBezTo>
                  <a:pt x="66" y="80"/>
                  <a:pt x="66" y="80"/>
                  <a:pt x="66" y="80"/>
                </a:cubicBezTo>
                <a:cubicBezTo>
                  <a:pt x="60" y="80"/>
                  <a:pt x="60" y="80"/>
                  <a:pt x="60" y="80"/>
                </a:cubicBezTo>
                <a:cubicBezTo>
                  <a:pt x="67" y="69"/>
                  <a:pt x="67" y="69"/>
                  <a:pt x="67" y="69"/>
                </a:cubicBezTo>
                <a:cubicBezTo>
                  <a:pt x="68" y="68"/>
                  <a:pt x="68" y="67"/>
                  <a:pt x="68" y="66"/>
                </a:cubicBezTo>
                <a:cubicBezTo>
                  <a:pt x="69" y="64"/>
                  <a:pt x="69" y="62"/>
                  <a:pt x="68" y="61"/>
                </a:cubicBezTo>
                <a:cubicBezTo>
                  <a:pt x="67" y="60"/>
                  <a:pt x="66" y="59"/>
                  <a:pt x="64" y="59"/>
                </a:cubicBezTo>
                <a:cubicBezTo>
                  <a:pt x="60" y="59"/>
                  <a:pt x="58" y="61"/>
                  <a:pt x="57" y="64"/>
                </a:cubicBezTo>
                <a:cubicBezTo>
                  <a:pt x="56" y="68"/>
                  <a:pt x="56" y="68"/>
                  <a:pt x="56" y="68"/>
                </a:cubicBezTo>
                <a:cubicBezTo>
                  <a:pt x="61" y="68"/>
                  <a:pt x="61" y="68"/>
                  <a:pt x="61" y="68"/>
                </a:cubicBezTo>
                <a:cubicBezTo>
                  <a:pt x="62" y="64"/>
                  <a:pt x="62" y="64"/>
                  <a:pt x="62" y="64"/>
                </a:cubicBezTo>
                <a:cubicBezTo>
                  <a:pt x="62" y="63"/>
                  <a:pt x="62" y="63"/>
                  <a:pt x="63" y="63"/>
                </a:cubicBezTo>
                <a:cubicBezTo>
                  <a:pt x="64" y="63"/>
                  <a:pt x="64" y="64"/>
                  <a:pt x="64" y="65"/>
                </a:cubicBezTo>
                <a:cubicBezTo>
                  <a:pt x="63" y="67"/>
                  <a:pt x="63" y="68"/>
                  <a:pt x="62" y="69"/>
                </a:cubicBezTo>
                <a:cubicBezTo>
                  <a:pt x="54" y="80"/>
                  <a:pt x="54" y="80"/>
                  <a:pt x="54" y="80"/>
                </a:cubicBezTo>
                <a:cubicBezTo>
                  <a:pt x="54" y="83"/>
                  <a:pt x="54" y="83"/>
                  <a:pt x="54" y="83"/>
                </a:cubicBezTo>
                <a:cubicBezTo>
                  <a:pt x="65" y="83"/>
                  <a:pt x="65" y="83"/>
                  <a:pt x="65" y="83"/>
                </a:cubicBezTo>
                <a:close/>
                <a:moveTo>
                  <a:pt x="81" y="80"/>
                </a:moveTo>
                <a:cubicBezTo>
                  <a:pt x="81" y="76"/>
                  <a:pt x="81" y="76"/>
                  <a:pt x="81" y="76"/>
                </a:cubicBezTo>
                <a:cubicBezTo>
                  <a:pt x="79" y="76"/>
                  <a:pt x="79" y="76"/>
                  <a:pt x="79" y="76"/>
                </a:cubicBezTo>
                <a:cubicBezTo>
                  <a:pt x="82" y="60"/>
                  <a:pt x="82" y="60"/>
                  <a:pt x="82" y="60"/>
                </a:cubicBezTo>
                <a:cubicBezTo>
                  <a:pt x="75" y="60"/>
                  <a:pt x="75" y="60"/>
                  <a:pt x="75" y="60"/>
                </a:cubicBezTo>
                <a:cubicBezTo>
                  <a:pt x="67" y="76"/>
                  <a:pt x="67" y="76"/>
                  <a:pt x="67" y="76"/>
                </a:cubicBezTo>
                <a:cubicBezTo>
                  <a:pt x="66" y="80"/>
                  <a:pt x="66" y="80"/>
                  <a:pt x="66" y="80"/>
                </a:cubicBezTo>
                <a:cubicBezTo>
                  <a:pt x="73" y="80"/>
                  <a:pt x="73" y="80"/>
                  <a:pt x="73" y="80"/>
                </a:cubicBezTo>
                <a:cubicBezTo>
                  <a:pt x="73" y="83"/>
                  <a:pt x="73" y="83"/>
                  <a:pt x="73" y="83"/>
                </a:cubicBezTo>
                <a:cubicBezTo>
                  <a:pt x="78" y="83"/>
                  <a:pt x="78" y="83"/>
                  <a:pt x="78" y="83"/>
                </a:cubicBezTo>
                <a:cubicBezTo>
                  <a:pt x="78" y="80"/>
                  <a:pt x="78" y="80"/>
                  <a:pt x="78" y="80"/>
                </a:cubicBezTo>
                <a:cubicBezTo>
                  <a:pt x="81" y="80"/>
                  <a:pt x="81" y="80"/>
                  <a:pt x="81" y="80"/>
                </a:cubicBezTo>
                <a:close/>
                <a:moveTo>
                  <a:pt x="74" y="76"/>
                </a:moveTo>
                <a:cubicBezTo>
                  <a:pt x="75" y="67"/>
                  <a:pt x="75" y="67"/>
                  <a:pt x="75" y="67"/>
                </a:cubicBezTo>
                <a:cubicBezTo>
                  <a:pt x="72" y="76"/>
                  <a:pt x="72" y="76"/>
                  <a:pt x="72" y="76"/>
                </a:cubicBezTo>
                <a:lnTo>
                  <a:pt x="74" y="76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Freeform 10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63638D6-9FCE-4674-A64D-02F69728864B}"/>
              </a:ext>
            </a:extLst>
          </p:cNvPr>
          <p:cNvSpPr>
            <a:spLocks noEditPoints="1"/>
          </p:cNvSpPr>
          <p:nvPr/>
        </p:nvSpPr>
        <p:spPr bwMode="auto">
          <a:xfrm>
            <a:off x="1468520" y="3173498"/>
            <a:ext cx="270508" cy="326987"/>
          </a:xfrm>
          <a:custGeom>
            <a:avLst/>
            <a:gdLst>
              <a:gd name="T0" fmla="*/ 0 w 77"/>
              <a:gd name="T1" fmla="*/ 85 h 93"/>
              <a:gd name="T2" fmla="*/ 30 w 77"/>
              <a:gd name="T3" fmla="*/ 20 h 93"/>
              <a:gd name="T4" fmla="*/ 38 w 77"/>
              <a:gd name="T5" fmla="*/ 26 h 93"/>
              <a:gd name="T6" fmla="*/ 39 w 77"/>
              <a:gd name="T7" fmla="*/ 27 h 93"/>
              <a:gd name="T8" fmla="*/ 39 w 77"/>
              <a:gd name="T9" fmla="*/ 27 h 93"/>
              <a:gd name="T10" fmla="*/ 40 w 77"/>
              <a:gd name="T11" fmla="*/ 27 h 93"/>
              <a:gd name="T12" fmla="*/ 40 w 77"/>
              <a:gd name="T13" fmla="*/ 28 h 93"/>
              <a:gd name="T14" fmla="*/ 40 w 77"/>
              <a:gd name="T15" fmla="*/ 28 h 93"/>
              <a:gd name="T16" fmla="*/ 41 w 77"/>
              <a:gd name="T17" fmla="*/ 28 h 93"/>
              <a:gd name="T18" fmla="*/ 41 w 77"/>
              <a:gd name="T19" fmla="*/ 29 h 93"/>
              <a:gd name="T20" fmla="*/ 42 w 77"/>
              <a:gd name="T21" fmla="*/ 29 h 93"/>
              <a:gd name="T22" fmla="*/ 42 w 77"/>
              <a:gd name="T23" fmla="*/ 29 h 93"/>
              <a:gd name="T24" fmla="*/ 43 w 77"/>
              <a:gd name="T25" fmla="*/ 29 h 93"/>
              <a:gd name="T26" fmla="*/ 43 w 77"/>
              <a:gd name="T27" fmla="*/ 30 h 93"/>
              <a:gd name="T28" fmla="*/ 43 w 77"/>
              <a:gd name="T29" fmla="*/ 30 h 93"/>
              <a:gd name="T30" fmla="*/ 48 w 77"/>
              <a:gd name="T31" fmla="*/ 33 h 93"/>
              <a:gd name="T32" fmla="*/ 48 w 77"/>
              <a:gd name="T33" fmla="*/ 33 h 93"/>
              <a:gd name="T34" fmla="*/ 49 w 77"/>
              <a:gd name="T35" fmla="*/ 34 h 93"/>
              <a:gd name="T36" fmla="*/ 49 w 77"/>
              <a:gd name="T37" fmla="*/ 34 h 93"/>
              <a:gd name="T38" fmla="*/ 50 w 77"/>
              <a:gd name="T39" fmla="*/ 34 h 93"/>
              <a:gd name="T40" fmla="*/ 50 w 77"/>
              <a:gd name="T41" fmla="*/ 35 h 93"/>
              <a:gd name="T42" fmla="*/ 50 w 77"/>
              <a:gd name="T43" fmla="*/ 35 h 93"/>
              <a:gd name="T44" fmla="*/ 51 w 77"/>
              <a:gd name="T45" fmla="*/ 35 h 93"/>
              <a:gd name="T46" fmla="*/ 51 w 77"/>
              <a:gd name="T47" fmla="*/ 36 h 93"/>
              <a:gd name="T48" fmla="*/ 52 w 77"/>
              <a:gd name="T49" fmla="*/ 36 h 93"/>
              <a:gd name="T50" fmla="*/ 52 w 77"/>
              <a:gd name="T51" fmla="*/ 36 h 93"/>
              <a:gd name="T52" fmla="*/ 53 w 77"/>
              <a:gd name="T53" fmla="*/ 37 h 93"/>
              <a:gd name="T54" fmla="*/ 53 w 77"/>
              <a:gd name="T55" fmla="*/ 37 h 93"/>
              <a:gd name="T56" fmla="*/ 48 w 77"/>
              <a:gd name="T57" fmla="*/ 79 h 93"/>
              <a:gd name="T58" fmla="*/ 7 w 77"/>
              <a:gd name="T59" fmla="*/ 91 h 93"/>
              <a:gd name="T60" fmla="*/ 35 w 77"/>
              <a:gd name="T61" fmla="*/ 64 h 93"/>
              <a:gd name="T62" fmla="*/ 19 w 77"/>
              <a:gd name="T63" fmla="*/ 53 h 93"/>
              <a:gd name="T64" fmla="*/ 3 w 77"/>
              <a:gd name="T65" fmla="*/ 88 h 93"/>
              <a:gd name="T66" fmla="*/ 73 w 77"/>
              <a:gd name="T67" fmla="*/ 93 h 93"/>
              <a:gd name="T68" fmla="*/ 54 w 77"/>
              <a:gd name="T69" fmla="*/ 83 h 93"/>
              <a:gd name="T70" fmla="*/ 69 w 77"/>
              <a:gd name="T71" fmla="*/ 42 h 93"/>
              <a:gd name="T72" fmla="*/ 34 w 77"/>
              <a:gd name="T73" fmla="*/ 0 h 93"/>
              <a:gd name="T74" fmla="*/ 69 w 77"/>
              <a:gd name="T75" fmla="*/ 42 h 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77" h="93">
                <a:moveTo>
                  <a:pt x="3" y="88"/>
                </a:moveTo>
                <a:cubicBezTo>
                  <a:pt x="2" y="87"/>
                  <a:pt x="1" y="86"/>
                  <a:pt x="0" y="85"/>
                </a:cubicBezTo>
                <a:cubicBezTo>
                  <a:pt x="0" y="72"/>
                  <a:pt x="0" y="58"/>
                  <a:pt x="0" y="45"/>
                </a:cubicBezTo>
                <a:cubicBezTo>
                  <a:pt x="12" y="40"/>
                  <a:pt x="21" y="32"/>
                  <a:pt x="30" y="20"/>
                </a:cubicBezTo>
                <a:cubicBezTo>
                  <a:pt x="38" y="26"/>
                  <a:pt x="38" y="26"/>
                  <a:pt x="38" y="26"/>
                </a:cubicBezTo>
                <a:cubicBezTo>
                  <a:pt x="38" y="26"/>
                  <a:pt x="38" y="26"/>
                  <a:pt x="38" y="26"/>
                </a:cubicBezTo>
                <a:cubicBezTo>
                  <a:pt x="38" y="27"/>
                  <a:pt x="38" y="27"/>
                  <a:pt x="38" y="27"/>
                </a:cubicBezTo>
                <a:cubicBezTo>
                  <a:pt x="39" y="27"/>
                  <a:pt x="39" y="27"/>
                  <a:pt x="39" y="27"/>
                </a:cubicBezTo>
                <a:cubicBezTo>
                  <a:pt x="39" y="27"/>
                  <a:pt x="39" y="27"/>
                  <a:pt x="39" y="27"/>
                </a:cubicBezTo>
                <a:cubicBezTo>
                  <a:pt x="39" y="27"/>
                  <a:pt x="39" y="27"/>
                  <a:pt x="39" y="27"/>
                </a:cubicBezTo>
                <a:cubicBezTo>
                  <a:pt x="39" y="27"/>
                  <a:pt x="39" y="27"/>
                  <a:pt x="39" y="27"/>
                </a:cubicBezTo>
                <a:cubicBezTo>
                  <a:pt x="40" y="27"/>
                  <a:pt x="40" y="27"/>
                  <a:pt x="40" y="27"/>
                </a:cubicBezTo>
                <a:cubicBezTo>
                  <a:pt x="40" y="27"/>
                  <a:pt x="40" y="27"/>
                  <a:pt x="40" y="27"/>
                </a:cubicBezTo>
                <a:cubicBezTo>
                  <a:pt x="40" y="28"/>
                  <a:pt x="40" y="28"/>
                  <a:pt x="40" y="28"/>
                </a:cubicBezTo>
                <a:cubicBezTo>
                  <a:pt x="40" y="28"/>
                  <a:pt x="40" y="28"/>
                  <a:pt x="40" y="28"/>
                </a:cubicBezTo>
                <a:cubicBezTo>
                  <a:pt x="40" y="28"/>
                  <a:pt x="40" y="28"/>
                  <a:pt x="40" y="28"/>
                </a:cubicBezTo>
                <a:cubicBezTo>
                  <a:pt x="41" y="28"/>
                  <a:pt x="41" y="28"/>
                  <a:pt x="41" y="28"/>
                </a:cubicBezTo>
                <a:cubicBezTo>
                  <a:pt x="41" y="28"/>
                  <a:pt x="41" y="28"/>
                  <a:pt x="41" y="28"/>
                </a:cubicBezTo>
                <a:cubicBezTo>
                  <a:pt x="41" y="28"/>
                  <a:pt x="41" y="28"/>
                  <a:pt x="41" y="28"/>
                </a:cubicBezTo>
                <a:cubicBezTo>
                  <a:pt x="41" y="29"/>
                  <a:pt x="41" y="29"/>
                  <a:pt x="41" y="29"/>
                </a:cubicBezTo>
                <a:cubicBezTo>
                  <a:pt x="42" y="29"/>
                  <a:pt x="42" y="29"/>
                  <a:pt x="42" y="29"/>
                </a:cubicBezTo>
                <a:cubicBezTo>
                  <a:pt x="42" y="29"/>
                  <a:pt x="42" y="29"/>
                  <a:pt x="42" y="29"/>
                </a:cubicBezTo>
                <a:cubicBezTo>
                  <a:pt x="42" y="29"/>
                  <a:pt x="42" y="29"/>
                  <a:pt x="42" y="29"/>
                </a:cubicBezTo>
                <a:cubicBezTo>
                  <a:pt x="42" y="29"/>
                  <a:pt x="42" y="29"/>
                  <a:pt x="42" y="29"/>
                </a:cubicBezTo>
                <a:cubicBezTo>
                  <a:pt x="42" y="29"/>
                  <a:pt x="42" y="29"/>
                  <a:pt x="42" y="29"/>
                </a:cubicBezTo>
                <a:cubicBezTo>
                  <a:pt x="43" y="29"/>
                  <a:pt x="43" y="29"/>
                  <a:pt x="43" y="29"/>
                </a:cubicBezTo>
                <a:cubicBezTo>
                  <a:pt x="43" y="30"/>
                  <a:pt x="43" y="30"/>
                  <a:pt x="43" y="30"/>
                </a:cubicBezTo>
                <a:cubicBezTo>
                  <a:pt x="43" y="30"/>
                  <a:pt x="43" y="30"/>
                  <a:pt x="43" y="30"/>
                </a:cubicBezTo>
                <a:cubicBezTo>
                  <a:pt x="43" y="30"/>
                  <a:pt x="43" y="30"/>
                  <a:pt x="43" y="30"/>
                </a:cubicBezTo>
                <a:cubicBezTo>
                  <a:pt x="43" y="30"/>
                  <a:pt x="43" y="30"/>
                  <a:pt x="43" y="30"/>
                </a:cubicBezTo>
                <a:cubicBezTo>
                  <a:pt x="44" y="30"/>
                  <a:pt x="44" y="30"/>
                  <a:pt x="44" y="30"/>
                </a:cubicBezTo>
                <a:cubicBezTo>
                  <a:pt x="48" y="33"/>
                  <a:pt x="48" y="33"/>
                  <a:pt x="48" y="33"/>
                </a:cubicBezTo>
                <a:cubicBezTo>
                  <a:pt x="48" y="33"/>
                  <a:pt x="48" y="33"/>
                  <a:pt x="48" y="33"/>
                </a:cubicBezTo>
                <a:cubicBezTo>
                  <a:pt x="48" y="33"/>
                  <a:pt x="48" y="33"/>
                  <a:pt x="48" y="33"/>
                </a:cubicBezTo>
                <a:cubicBezTo>
                  <a:pt x="48" y="34"/>
                  <a:pt x="48" y="34"/>
                  <a:pt x="48" y="34"/>
                </a:cubicBezTo>
                <a:cubicBezTo>
                  <a:pt x="49" y="34"/>
                  <a:pt x="49" y="34"/>
                  <a:pt x="49" y="34"/>
                </a:cubicBezTo>
                <a:cubicBezTo>
                  <a:pt x="49" y="34"/>
                  <a:pt x="49" y="34"/>
                  <a:pt x="49" y="34"/>
                </a:cubicBezTo>
                <a:cubicBezTo>
                  <a:pt x="49" y="34"/>
                  <a:pt x="49" y="34"/>
                  <a:pt x="49" y="34"/>
                </a:cubicBezTo>
                <a:cubicBezTo>
                  <a:pt x="49" y="34"/>
                  <a:pt x="49" y="34"/>
                  <a:pt x="49" y="34"/>
                </a:cubicBezTo>
                <a:cubicBezTo>
                  <a:pt x="50" y="34"/>
                  <a:pt x="50" y="34"/>
                  <a:pt x="50" y="34"/>
                </a:cubicBezTo>
                <a:cubicBezTo>
                  <a:pt x="50" y="35"/>
                  <a:pt x="50" y="35"/>
                  <a:pt x="50" y="35"/>
                </a:cubicBezTo>
                <a:cubicBezTo>
                  <a:pt x="50" y="35"/>
                  <a:pt x="50" y="35"/>
                  <a:pt x="50" y="35"/>
                </a:cubicBezTo>
                <a:cubicBezTo>
                  <a:pt x="50" y="35"/>
                  <a:pt x="50" y="35"/>
                  <a:pt x="50" y="35"/>
                </a:cubicBezTo>
                <a:cubicBezTo>
                  <a:pt x="50" y="35"/>
                  <a:pt x="50" y="35"/>
                  <a:pt x="50" y="35"/>
                </a:cubicBezTo>
                <a:cubicBezTo>
                  <a:pt x="51" y="35"/>
                  <a:pt x="51" y="35"/>
                  <a:pt x="51" y="35"/>
                </a:cubicBezTo>
                <a:cubicBezTo>
                  <a:pt x="51" y="35"/>
                  <a:pt x="51" y="35"/>
                  <a:pt x="51" y="35"/>
                </a:cubicBezTo>
                <a:cubicBezTo>
                  <a:pt x="51" y="35"/>
                  <a:pt x="51" y="35"/>
                  <a:pt x="51" y="35"/>
                </a:cubicBezTo>
                <a:cubicBezTo>
                  <a:pt x="51" y="36"/>
                  <a:pt x="51" y="36"/>
                  <a:pt x="51" y="36"/>
                </a:cubicBezTo>
                <a:cubicBezTo>
                  <a:pt x="52" y="36"/>
                  <a:pt x="52" y="36"/>
                  <a:pt x="52" y="36"/>
                </a:cubicBezTo>
                <a:cubicBezTo>
                  <a:pt x="52" y="36"/>
                  <a:pt x="52" y="36"/>
                  <a:pt x="52" y="36"/>
                </a:cubicBezTo>
                <a:cubicBezTo>
                  <a:pt x="52" y="36"/>
                  <a:pt x="52" y="36"/>
                  <a:pt x="52" y="36"/>
                </a:cubicBezTo>
                <a:cubicBezTo>
                  <a:pt x="52" y="36"/>
                  <a:pt x="52" y="36"/>
                  <a:pt x="52" y="36"/>
                </a:cubicBezTo>
                <a:cubicBezTo>
                  <a:pt x="52" y="36"/>
                  <a:pt x="52" y="36"/>
                  <a:pt x="52" y="36"/>
                </a:cubicBezTo>
                <a:cubicBezTo>
                  <a:pt x="53" y="37"/>
                  <a:pt x="53" y="37"/>
                  <a:pt x="53" y="37"/>
                </a:cubicBezTo>
                <a:cubicBezTo>
                  <a:pt x="53" y="37"/>
                  <a:pt x="53" y="37"/>
                  <a:pt x="53" y="37"/>
                </a:cubicBezTo>
                <a:cubicBezTo>
                  <a:pt x="53" y="37"/>
                  <a:pt x="53" y="37"/>
                  <a:pt x="53" y="37"/>
                </a:cubicBezTo>
                <a:cubicBezTo>
                  <a:pt x="62" y="43"/>
                  <a:pt x="62" y="43"/>
                  <a:pt x="62" y="43"/>
                </a:cubicBezTo>
                <a:cubicBezTo>
                  <a:pt x="53" y="55"/>
                  <a:pt x="49" y="67"/>
                  <a:pt x="48" y="79"/>
                </a:cubicBezTo>
                <a:cubicBezTo>
                  <a:pt x="36" y="84"/>
                  <a:pt x="23" y="88"/>
                  <a:pt x="11" y="93"/>
                </a:cubicBezTo>
                <a:cubicBezTo>
                  <a:pt x="9" y="92"/>
                  <a:pt x="8" y="91"/>
                  <a:pt x="7" y="91"/>
                </a:cubicBezTo>
                <a:cubicBezTo>
                  <a:pt x="23" y="68"/>
                  <a:pt x="23" y="68"/>
                  <a:pt x="23" y="68"/>
                </a:cubicBezTo>
                <a:cubicBezTo>
                  <a:pt x="27" y="69"/>
                  <a:pt x="32" y="68"/>
                  <a:pt x="35" y="64"/>
                </a:cubicBezTo>
                <a:cubicBezTo>
                  <a:pt x="38" y="60"/>
                  <a:pt x="37" y="54"/>
                  <a:pt x="32" y="51"/>
                </a:cubicBezTo>
                <a:cubicBezTo>
                  <a:pt x="28" y="47"/>
                  <a:pt x="22" y="49"/>
                  <a:pt x="19" y="53"/>
                </a:cubicBezTo>
                <a:cubicBezTo>
                  <a:pt x="16" y="57"/>
                  <a:pt x="16" y="62"/>
                  <a:pt x="19" y="65"/>
                </a:cubicBezTo>
                <a:cubicBezTo>
                  <a:pt x="3" y="88"/>
                  <a:pt x="3" y="88"/>
                  <a:pt x="3" y="88"/>
                </a:cubicBezTo>
                <a:close/>
                <a:moveTo>
                  <a:pt x="27" y="93"/>
                </a:moveTo>
                <a:cubicBezTo>
                  <a:pt x="73" y="93"/>
                  <a:pt x="73" y="93"/>
                  <a:pt x="73" y="93"/>
                </a:cubicBezTo>
                <a:cubicBezTo>
                  <a:pt x="73" y="83"/>
                  <a:pt x="73" y="83"/>
                  <a:pt x="73" y="83"/>
                </a:cubicBezTo>
                <a:cubicBezTo>
                  <a:pt x="54" y="83"/>
                  <a:pt x="54" y="83"/>
                  <a:pt x="54" y="83"/>
                </a:cubicBezTo>
                <a:cubicBezTo>
                  <a:pt x="27" y="93"/>
                  <a:pt x="27" y="93"/>
                  <a:pt x="27" y="93"/>
                </a:cubicBezTo>
                <a:close/>
                <a:moveTo>
                  <a:pt x="69" y="42"/>
                </a:moveTo>
                <a:cubicBezTo>
                  <a:pt x="77" y="31"/>
                  <a:pt x="77" y="31"/>
                  <a:pt x="77" y="31"/>
                </a:cubicBezTo>
                <a:cubicBezTo>
                  <a:pt x="34" y="0"/>
                  <a:pt x="34" y="0"/>
                  <a:pt x="34" y="0"/>
                </a:cubicBezTo>
                <a:cubicBezTo>
                  <a:pt x="26" y="12"/>
                  <a:pt x="26" y="12"/>
                  <a:pt x="26" y="12"/>
                </a:cubicBezTo>
                <a:lnTo>
                  <a:pt x="69" y="42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Oval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6BCDC3F-062B-4195-989D-3BA5D4ED0FDF}"/>
              </a:ext>
            </a:extLst>
          </p:cNvPr>
          <p:cNvSpPr/>
          <p:nvPr/>
        </p:nvSpPr>
        <p:spPr>
          <a:xfrm>
            <a:off x="1324435" y="4589059"/>
            <a:ext cx="616689" cy="616689"/>
          </a:xfrm>
          <a:prstGeom prst="ellipse">
            <a:avLst/>
          </a:prstGeom>
          <a:solidFill>
            <a:srgbClr val="2B80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Freeform 7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DFE02E7-5005-4CAC-B92B-A9B9CA485D00}"/>
              </a:ext>
            </a:extLst>
          </p:cNvPr>
          <p:cNvSpPr>
            <a:spLocks noEditPoints="1"/>
          </p:cNvSpPr>
          <p:nvPr/>
        </p:nvSpPr>
        <p:spPr bwMode="auto">
          <a:xfrm>
            <a:off x="1507738" y="4733282"/>
            <a:ext cx="329960" cy="349282"/>
          </a:xfrm>
          <a:custGeom>
            <a:avLst/>
            <a:gdLst>
              <a:gd name="T0" fmla="*/ 170 w 222"/>
              <a:gd name="T1" fmla="*/ 29 h 235"/>
              <a:gd name="T2" fmla="*/ 182 w 222"/>
              <a:gd name="T3" fmla="*/ 7 h 235"/>
              <a:gd name="T4" fmla="*/ 151 w 222"/>
              <a:gd name="T5" fmla="*/ 19 h 235"/>
              <a:gd name="T6" fmla="*/ 7 w 222"/>
              <a:gd name="T7" fmla="*/ 159 h 235"/>
              <a:gd name="T8" fmla="*/ 31 w 222"/>
              <a:gd name="T9" fmla="*/ 223 h 235"/>
              <a:gd name="T10" fmla="*/ 31 w 222"/>
              <a:gd name="T11" fmla="*/ 171 h 235"/>
              <a:gd name="T12" fmla="*/ 109 w 222"/>
              <a:gd name="T13" fmla="*/ 114 h 235"/>
              <a:gd name="T14" fmla="*/ 116 w 222"/>
              <a:gd name="T15" fmla="*/ 93 h 235"/>
              <a:gd name="T16" fmla="*/ 87 w 222"/>
              <a:gd name="T17" fmla="*/ 104 h 235"/>
              <a:gd name="T18" fmla="*/ 76 w 222"/>
              <a:gd name="T19" fmla="*/ 100 h 235"/>
              <a:gd name="T20" fmla="*/ 116 w 222"/>
              <a:gd name="T21" fmla="*/ 83 h 235"/>
              <a:gd name="T22" fmla="*/ 132 w 222"/>
              <a:gd name="T23" fmla="*/ 90 h 235"/>
              <a:gd name="T24" fmla="*/ 132 w 222"/>
              <a:gd name="T25" fmla="*/ 19 h 235"/>
              <a:gd name="T26" fmla="*/ 180 w 222"/>
              <a:gd name="T27" fmla="*/ 0 h 235"/>
              <a:gd name="T28" fmla="*/ 182 w 222"/>
              <a:gd name="T29" fmla="*/ 0 h 235"/>
              <a:gd name="T30" fmla="*/ 222 w 222"/>
              <a:gd name="T31" fmla="*/ 19 h 235"/>
              <a:gd name="T32" fmla="*/ 173 w 222"/>
              <a:gd name="T33" fmla="*/ 187 h 235"/>
              <a:gd name="T34" fmla="*/ 158 w 222"/>
              <a:gd name="T35" fmla="*/ 180 h 235"/>
              <a:gd name="T36" fmla="*/ 106 w 222"/>
              <a:gd name="T37" fmla="*/ 211 h 235"/>
              <a:gd name="T38" fmla="*/ 90 w 222"/>
              <a:gd name="T39" fmla="*/ 201 h 235"/>
              <a:gd name="T40" fmla="*/ 38 w 222"/>
              <a:gd name="T41" fmla="*/ 235 h 235"/>
              <a:gd name="T42" fmla="*/ 2 w 222"/>
              <a:gd name="T43" fmla="*/ 218 h 235"/>
              <a:gd name="T44" fmla="*/ 0 w 222"/>
              <a:gd name="T45" fmla="*/ 213 h 235"/>
              <a:gd name="T46" fmla="*/ 0 w 222"/>
              <a:gd name="T47" fmla="*/ 147 h 235"/>
              <a:gd name="T48" fmla="*/ 47 w 222"/>
              <a:gd name="T49" fmla="*/ 128 h 235"/>
              <a:gd name="T50" fmla="*/ 50 w 222"/>
              <a:gd name="T51" fmla="*/ 128 h 235"/>
              <a:gd name="T52" fmla="*/ 90 w 222"/>
              <a:gd name="T53" fmla="*/ 147 h 235"/>
              <a:gd name="T54" fmla="*/ 99 w 222"/>
              <a:gd name="T55" fmla="*/ 199 h 235"/>
              <a:gd name="T56" fmla="*/ 76 w 222"/>
              <a:gd name="T57" fmla="*/ 114 h 235"/>
              <a:gd name="T58" fmla="*/ 68 w 222"/>
              <a:gd name="T59" fmla="*/ 138 h 235"/>
              <a:gd name="T60" fmla="*/ 68 w 222"/>
              <a:gd name="T61" fmla="*/ 102 h 235"/>
              <a:gd name="T62" fmla="*/ 139 w 222"/>
              <a:gd name="T63" fmla="*/ 95 h 235"/>
              <a:gd name="T64" fmla="*/ 158 w 222"/>
              <a:gd name="T65" fmla="*/ 102 h 235"/>
              <a:gd name="T66" fmla="*/ 165 w 222"/>
              <a:gd name="T67" fmla="*/ 175 h 235"/>
              <a:gd name="T68" fmla="*/ 139 w 222"/>
              <a:gd name="T69" fmla="*/ 31 h 235"/>
              <a:gd name="T70" fmla="*/ 139 w 222"/>
              <a:gd name="T71" fmla="*/ 95 h 235"/>
              <a:gd name="T72" fmla="*/ 38 w 222"/>
              <a:gd name="T73" fmla="*/ 159 h 235"/>
              <a:gd name="T74" fmla="*/ 47 w 222"/>
              <a:gd name="T75" fmla="*/ 138 h 235"/>
              <a:gd name="T76" fmla="*/ 19 w 222"/>
              <a:gd name="T77" fmla="*/ 149 h 235"/>
              <a:gd name="T78" fmla="*/ 173 w 222"/>
              <a:gd name="T79" fmla="*/ 36 h 235"/>
              <a:gd name="T80" fmla="*/ 173 w 222"/>
              <a:gd name="T81" fmla="*/ 38 h 2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222" h="235">
                <a:moveTo>
                  <a:pt x="151" y="19"/>
                </a:moveTo>
                <a:lnTo>
                  <a:pt x="170" y="29"/>
                </a:lnTo>
                <a:lnTo>
                  <a:pt x="203" y="19"/>
                </a:lnTo>
                <a:lnTo>
                  <a:pt x="182" y="7"/>
                </a:lnTo>
                <a:lnTo>
                  <a:pt x="151" y="19"/>
                </a:lnTo>
                <a:lnTo>
                  <a:pt x="151" y="19"/>
                </a:lnTo>
                <a:close/>
                <a:moveTo>
                  <a:pt x="31" y="171"/>
                </a:moveTo>
                <a:lnTo>
                  <a:pt x="7" y="159"/>
                </a:lnTo>
                <a:lnTo>
                  <a:pt x="7" y="211"/>
                </a:lnTo>
                <a:lnTo>
                  <a:pt x="31" y="223"/>
                </a:lnTo>
                <a:lnTo>
                  <a:pt x="31" y="171"/>
                </a:lnTo>
                <a:lnTo>
                  <a:pt x="31" y="171"/>
                </a:lnTo>
                <a:close/>
                <a:moveTo>
                  <a:pt x="87" y="104"/>
                </a:moveTo>
                <a:lnTo>
                  <a:pt x="109" y="114"/>
                </a:lnTo>
                <a:lnTo>
                  <a:pt x="137" y="102"/>
                </a:lnTo>
                <a:lnTo>
                  <a:pt x="116" y="93"/>
                </a:lnTo>
                <a:lnTo>
                  <a:pt x="87" y="104"/>
                </a:lnTo>
                <a:lnTo>
                  <a:pt x="87" y="104"/>
                </a:lnTo>
                <a:close/>
                <a:moveTo>
                  <a:pt x="68" y="102"/>
                </a:moveTo>
                <a:lnTo>
                  <a:pt x="76" y="100"/>
                </a:lnTo>
                <a:lnTo>
                  <a:pt x="116" y="83"/>
                </a:lnTo>
                <a:lnTo>
                  <a:pt x="116" y="83"/>
                </a:lnTo>
                <a:lnTo>
                  <a:pt x="118" y="83"/>
                </a:lnTo>
                <a:lnTo>
                  <a:pt x="132" y="90"/>
                </a:lnTo>
                <a:lnTo>
                  <a:pt x="132" y="24"/>
                </a:lnTo>
                <a:lnTo>
                  <a:pt x="132" y="19"/>
                </a:lnTo>
                <a:lnTo>
                  <a:pt x="139" y="14"/>
                </a:lnTo>
                <a:lnTo>
                  <a:pt x="180" y="0"/>
                </a:lnTo>
                <a:lnTo>
                  <a:pt x="182" y="0"/>
                </a:lnTo>
                <a:lnTo>
                  <a:pt x="182" y="0"/>
                </a:lnTo>
                <a:lnTo>
                  <a:pt x="215" y="14"/>
                </a:lnTo>
                <a:lnTo>
                  <a:pt x="222" y="19"/>
                </a:lnTo>
                <a:lnTo>
                  <a:pt x="222" y="168"/>
                </a:lnTo>
                <a:lnTo>
                  <a:pt x="173" y="187"/>
                </a:lnTo>
                <a:lnTo>
                  <a:pt x="168" y="185"/>
                </a:lnTo>
                <a:lnTo>
                  <a:pt x="158" y="180"/>
                </a:lnTo>
                <a:lnTo>
                  <a:pt x="158" y="192"/>
                </a:lnTo>
                <a:lnTo>
                  <a:pt x="106" y="211"/>
                </a:lnTo>
                <a:lnTo>
                  <a:pt x="102" y="209"/>
                </a:lnTo>
                <a:lnTo>
                  <a:pt x="90" y="201"/>
                </a:lnTo>
                <a:lnTo>
                  <a:pt x="90" y="216"/>
                </a:lnTo>
                <a:lnTo>
                  <a:pt x="38" y="235"/>
                </a:lnTo>
                <a:lnTo>
                  <a:pt x="33" y="232"/>
                </a:lnTo>
                <a:lnTo>
                  <a:pt x="2" y="218"/>
                </a:lnTo>
                <a:lnTo>
                  <a:pt x="0" y="216"/>
                </a:lnTo>
                <a:lnTo>
                  <a:pt x="0" y="213"/>
                </a:lnTo>
                <a:lnTo>
                  <a:pt x="0" y="154"/>
                </a:lnTo>
                <a:lnTo>
                  <a:pt x="0" y="147"/>
                </a:lnTo>
                <a:lnTo>
                  <a:pt x="7" y="145"/>
                </a:lnTo>
                <a:lnTo>
                  <a:pt x="47" y="128"/>
                </a:lnTo>
                <a:lnTo>
                  <a:pt x="47" y="128"/>
                </a:lnTo>
                <a:lnTo>
                  <a:pt x="50" y="128"/>
                </a:lnTo>
                <a:lnTo>
                  <a:pt x="80" y="145"/>
                </a:lnTo>
                <a:lnTo>
                  <a:pt x="90" y="147"/>
                </a:lnTo>
                <a:lnTo>
                  <a:pt x="90" y="194"/>
                </a:lnTo>
                <a:lnTo>
                  <a:pt x="99" y="199"/>
                </a:lnTo>
                <a:lnTo>
                  <a:pt x="99" y="126"/>
                </a:lnTo>
                <a:lnTo>
                  <a:pt x="76" y="114"/>
                </a:lnTo>
                <a:lnTo>
                  <a:pt x="76" y="142"/>
                </a:lnTo>
                <a:lnTo>
                  <a:pt x="68" y="138"/>
                </a:lnTo>
                <a:lnTo>
                  <a:pt x="68" y="109"/>
                </a:lnTo>
                <a:lnTo>
                  <a:pt x="68" y="102"/>
                </a:lnTo>
                <a:lnTo>
                  <a:pt x="68" y="102"/>
                </a:lnTo>
                <a:close/>
                <a:moveTo>
                  <a:pt x="139" y="95"/>
                </a:moveTo>
                <a:lnTo>
                  <a:pt x="149" y="100"/>
                </a:lnTo>
                <a:lnTo>
                  <a:pt x="158" y="102"/>
                </a:lnTo>
                <a:lnTo>
                  <a:pt x="158" y="171"/>
                </a:lnTo>
                <a:lnTo>
                  <a:pt x="165" y="175"/>
                </a:lnTo>
                <a:lnTo>
                  <a:pt x="165" y="43"/>
                </a:lnTo>
                <a:lnTo>
                  <a:pt x="139" y="31"/>
                </a:lnTo>
                <a:lnTo>
                  <a:pt x="139" y="95"/>
                </a:lnTo>
                <a:lnTo>
                  <a:pt x="139" y="95"/>
                </a:lnTo>
                <a:close/>
                <a:moveTo>
                  <a:pt x="19" y="149"/>
                </a:moveTo>
                <a:lnTo>
                  <a:pt x="38" y="159"/>
                </a:lnTo>
                <a:lnTo>
                  <a:pt x="71" y="147"/>
                </a:lnTo>
                <a:lnTo>
                  <a:pt x="47" y="138"/>
                </a:lnTo>
                <a:lnTo>
                  <a:pt x="19" y="149"/>
                </a:lnTo>
                <a:lnTo>
                  <a:pt x="19" y="149"/>
                </a:lnTo>
                <a:close/>
                <a:moveTo>
                  <a:pt x="173" y="38"/>
                </a:moveTo>
                <a:lnTo>
                  <a:pt x="173" y="36"/>
                </a:lnTo>
                <a:lnTo>
                  <a:pt x="173" y="38"/>
                </a:lnTo>
                <a:lnTo>
                  <a:pt x="173" y="38"/>
                </a:lnTo>
                <a:lnTo>
                  <a:pt x="173" y="38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" name="Google Shape;631;p26">
            <a:extLst>
              <a:ext uri="{FF2B5EF4-FFF2-40B4-BE49-F238E27FC236}">
                <a16:creationId xmlns:a16="http://schemas.microsoft.com/office/drawing/2014/main" id="{76DA71CA-D74E-4787-94A9-7DDF94747E59}"/>
              </a:ext>
            </a:extLst>
          </p:cNvPr>
          <p:cNvGrpSpPr/>
          <p:nvPr/>
        </p:nvGrpSpPr>
        <p:grpSpPr>
          <a:xfrm>
            <a:off x="9389950" y="357005"/>
            <a:ext cx="2538200" cy="2319059"/>
            <a:chOff x="1339725" y="238075"/>
            <a:chExt cx="2758000" cy="2769525"/>
          </a:xfrm>
        </p:grpSpPr>
        <p:sp>
          <p:nvSpPr>
            <p:cNvPr id="27" name="Google Shape;632;p26">
              <a:extLst>
                <a:ext uri="{FF2B5EF4-FFF2-40B4-BE49-F238E27FC236}">
                  <a16:creationId xmlns:a16="http://schemas.microsoft.com/office/drawing/2014/main" id="{FF407D8E-908F-4BFF-A6B4-EC4C44947668}"/>
                </a:ext>
              </a:extLst>
            </p:cNvPr>
            <p:cNvSpPr/>
            <p:nvPr/>
          </p:nvSpPr>
          <p:spPr>
            <a:xfrm>
              <a:off x="3231675" y="770775"/>
              <a:ext cx="141425" cy="180375"/>
            </a:xfrm>
            <a:custGeom>
              <a:avLst/>
              <a:gdLst/>
              <a:ahLst/>
              <a:cxnLst/>
              <a:rect l="l" t="t" r="r" b="b"/>
              <a:pathLst>
                <a:path w="5657" h="7215" extrusionOk="0">
                  <a:moveTo>
                    <a:pt x="4822" y="1"/>
                  </a:moveTo>
                  <a:cubicBezTo>
                    <a:pt x="4455" y="363"/>
                    <a:pt x="4163" y="739"/>
                    <a:pt x="3791" y="990"/>
                  </a:cubicBezTo>
                  <a:cubicBezTo>
                    <a:pt x="3246" y="1361"/>
                    <a:pt x="2645" y="1640"/>
                    <a:pt x="2068" y="1956"/>
                  </a:cubicBezTo>
                  <a:cubicBezTo>
                    <a:pt x="1220" y="2424"/>
                    <a:pt x="1022" y="2827"/>
                    <a:pt x="1155" y="3795"/>
                  </a:cubicBezTo>
                  <a:cubicBezTo>
                    <a:pt x="1311" y="4922"/>
                    <a:pt x="1114" y="5949"/>
                    <a:pt x="284" y="6792"/>
                  </a:cubicBezTo>
                  <a:cubicBezTo>
                    <a:pt x="183" y="6893"/>
                    <a:pt x="97" y="7013"/>
                    <a:pt x="0" y="7122"/>
                  </a:cubicBezTo>
                  <a:cubicBezTo>
                    <a:pt x="23" y="7151"/>
                    <a:pt x="43" y="7182"/>
                    <a:pt x="59" y="7215"/>
                  </a:cubicBezTo>
                  <a:cubicBezTo>
                    <a:pt x="188" y="7154"/>
                    <a:pt x="326" y="7114"/>
                    <a:pt x="436" y="7040"/>
                  </a:cubicBezTo>
                  <a:cubicBezTo>
                    <a:pt x="1153" y="6555"/>
                    <a:pt x="1916" y="6327"/>
                    <a:pt x="2766" y="6327"/>
                  </a:cubicBezTo>
                  <a:cubicBezTo>
                    <a:pt x="2873" y="6327"/>
                    <a:pt x="2980" y="6331"/>
                    <a:pt x="3090" y="6338"/>
                  </a:cubicBezTo>
                  <a:cubicBezTo>
                    <a:pt x="3108" y="6339"/>
                    <a:pt x="3126" y="6340"/>
                    <a:pt x="3145" y="6340"/>
                  </a:cubicBezTo>
                  <a:cubicBezTo>
                    <a:pt x="3499" y="6340"/>
                    <a:pt x="3868" y="6135"/>
                    <a:pt x="4226" y="6009"/>
                  </a:cubicBezTo>
                  <a:cubicBezTo>
                    <a:pt x="4698" y="5839"/>
                    <a:pt x="4813" y="5505"/>
                    <a:pt x="4643" y="5046"/>
                  </a:cubicBezTo>
                  <a:cubicBezTo>
                    <a:pt x="4437" y="4497"/>
                    <a:pt x="4226" y="3946"/>
                    <a:pt x="4062" y="3388"/>
                  </a:cubicBezTo>
                  <a:cubicBezTo>
                    <a:pt x="3786" y="2494"/>
                    <a:pt x="3938" y="2259"/>
                    <a:pt x="4832" y="2008"/>
                  </a:cubicBezTo>
                  <a:cubicBezTo>
                    <a:pt x="5015" y="1957"/>
                    <a:pt x="5253" y="1884"/>
                    <a:pt x="5341" y="1741"/>
                  </a:cubicBezTo>
                  <a:cubicBezTo>
                    <a:pt x="5656" y="1215"/>
                    <a:pt x="5267" y="188"/>
                    <a:pt x="4822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Google Shape;633;p26">
              <a:extLst>
                <a:ext uri="{FF2B5EF4-FFF2-40B4-BE49-F238E27FC236}">
                  <a16:creationId xmlns:a16="http://schemas.microsoft.com/office/drawing/2014/main" id="{5E0DDC4C-8BF1-45D8-9D37-753F3AFC58AE}"/>
                </a:ext>
              </a:extLst>
            </p:cNvPr>
            <p:cNvSpPr/>
            <p:nvPr/>
          </p:nvSpPr>
          <p:spPr>
            <a:xfrm>
              <a:off x="3159925" y="721425"/>
              <a:ext cx="175250" cy="238000"/>
            </a:xfrm>
            <a:custGeom>
              <a:avLst/>
              <a:gdLst/>
              <a:ahLst/>
              <a:cxnLst/>
              <a:rect l="l" t="t" r="r" b="b"/>
              <a:pathLst>
                <a:path w="7010" h="9520" extrusionOk="0">
                  <a:moveTo>
                    <a:pt x="6303" y="0"/>
                  </a:moveTo>
                  <a:cubicBezTo>
                    <a:pt x="5992" y="857"/>
                    <a:pt x="5551" y="1494"/>
                    <a:pt x="4827" y="1833"/>
                  </a:cubicBezTo>
                  <a:cubicBezTo>
                    <a:pt x="4217" y="2113"/>
                    <a:pt x="3582" y="2332"/>
                    <a:pt x="2929" y="2489"/>
                  </a:cubicBezTo>
                  <a:cubicBezTo>
                    <a:pt x="2311" y="2635"/>
                    <a:pt x="1916" y="2855"/>
                    <a:pt x="1701" y="3539"/>
                  </a:cubicBezTo>
                  <a:cubicBezTo>
                    <a:pt x="1476" y="4248"/>
                    <a:pt x="1018" y="4896"/>
                    <a:pt x="601" y="5523"/>
                  </a:cubicBezTo>
                  <a:cubicBezTo>
                    <a:pt x="441" y="5771"/>
                    <a:pt x="381" y="5950"/>
                    <a:pt x="396" y="6252"/>
                  </a:cubicBezTo>
                  <a:cubicBezTo>
                    <a:pt x="423" y="6802"/>
                    <a:pt x="413" y="7389"/>
                    <a:pt x="253" y="7911"/>
                  </a:cubicBezTo>
                  <a:cubicBezTo>
                    <a:pt x="1" y="8759"/>
                    <a:pt x="116" y="9139"/>
                    <a:pt x="991" y="9520"/>
                  </a:cubicBezTo>
                  <a:cubicBezTo>
                    <a:pt x="1128" y="9400"/>
                    <a:pt x="1229" y="9254"/>
                    <a:pt x="1366" y="9190"/>
                  </a:cubicBezTo>
                  <a:cubicBezTo>
                    <a:pt x="2893" y="8479"/>
                    <a:pt x="3526" y="7301"/>
                    <a:pt x="3274" y="5637"/>
                  </a:cubicBezTo>
                  <a:cubicBezTo>
                    <a:pt x="3108" y="4542"/>
                    <a:pt x="3535" y="3758"/>
                    <a:pt x="4515" y="3249"/>
                  </a:cubicBezTo>
                  <a:cubicBezTo>
                    <a:pt x="5162" y="2910"/>
                    <a:pt x="5804" y="2557"/>
                    <a:pt x="6427" y="2177"/>
                  </a:cubicBezTo>
                  <a:cubicBezTo>
                    <a:pt x="6858" y="1914"/>
                    <a:pt x="7010" y="1333"/>
                    <a:pt x="6799" y="875"/>
                  </a:cubicBezTo>
                  <a:cubicBezTo>
                    <a:pt x="6675" y="604"/>
                    <a:pt x="6505" y="351"/>
                    <a:pt x="6303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Google Shape;634;p26">
              <a:extLst>
                <a:ext uri="{FF2B5EF4-FFF2-40B4-BE49-F238E27FC236}">
                  <a16:creationId xmlns:a16="http://schemas.microsoft.com/office/drawing/2014/main" id="{338ECCD2-5DCB-441F-AFA9-B21EEB6C0212}"/>
                </a:ext>
              </a:extLst>
            </p:cNvPr>
            <p:cNvSpPr/>
            <p:nvPr/>
          </p:nvSpPr>
          <p:spPr>
            <a:xfrm>
              <a:off x="3134375" y="665025"/>
              <a:ext cx="178200" cy="183475"/>
            </a:xfrm>
            <a:custGeom>
              <a:avLst/>
              <a:gdLst/>
              <a:ahLst/>
              <a:cxnLst/>
              <a:rect l="l" t="t" r="r" b="b"/>
              <a:pathLst>
                <a:path w="7128" h="7339" extrusionOk="0">
                  <a:moveTo>
                    <a:pt x="6492" y="0"/>
                  </a:moveTo>
                  <a:cubicBezTo>
                    <a:pt x="6216" y="398"/>
                    <a:pt x="5996" y="747"/>
                    <a:pt x="5748" y="1068"/>
                  </a:cubicBezTo>
                  <a:cubicBezTo>
                    <a:pt x="4951" y="2084"/>
                    <a:pt x="3860" y="2607"/>
                    <a:pt x="2632" y="2882"/>
                  </a:cubicBezTo>
                  <a:cubicBezTo>
                    <a:pt x="1728" y="3085"/>
                    <a:pt x="941" y="3506"/>
                    <a:pt x="335" y="4198"/>
                  </a:cubicBezTo>
                  <a:cubicBezTo>
                    <a:pt x="146" y="4410"/>
                    <a:pt x="1" y="4826"/>
                    <a:pt x="78" y="5069"/>
                  </a:cubicBezTo>
                  <a:cubicBezTo>
                    <a:pt x="321" y="5830"/>
                    <a:pt x="674" y="6549"/>
                    <a:pt x="1009" y="7338"/>
                  </a:cubicBezTo>
                  <a:cubicBezTo>
                    <a:pt x="1623" y="6816"/>
                    <a:pt x="1931" y="6206"/>
                    <a:pt x="2068" y="5514"/>
                  </a:cubicBezTo>
                  <a:cubicBezTo>
                    <a:pt x="2237" y="4666"/>
                    <a:pt x="2769" y="4221"/>
                    <a:pt x="3594" y="4084"/>
                  </a:cubicBezTo>
                  <a:cubicBezTo>
                    <a:pt x="3810" y="4048"/>
                    <a:pt x="4029" y="4020"/>
                    <a:pt x="4241" y="3970"/>
                  </a:cubicBezTo>
                  <a:cubicBezTo>
                    <a:pt x="5262" y="3722"/>
                    <a:pt x="6061" y="3209"/>
                    <a:pt x="6629" y="2273"/>
                  </a:cubicBezTo>
                  <a:cubicBezTo>
                    <a:pt x="7128" y="1448"/>
                    <a:pt x="6688" y="770"/>
                    <a:pt x="6492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Google Shape;635;p26">
              <a:extLst>
                <a:ext uri="{FF2B5EF4-FFF2-40B4-BE49-F238E27FC236}">
                  <a16:creationId xmlns:a16="http://schemas.microsoft.com/office/drawing/2014/main" id="{06285F27-AC1C-47C4-9F71-C8858412985C}"/>
                </a:ext>
              </a:extLst>
            </p:cNvPr>
            <p:cNvSpPr/>
            <p:nvPr/>
          </p:nvSpPr>
          <p:spPr>
            <a:xfrm>
              <a:off x="3741475" y="306450"/>
              <a:ext cx="60075" cy="60075"/>
            </a:xfrm>
            <a:custGeom>
              <a:avLst/>
              <a:gdLst/>
              <a:ahLst/>
              <a:cxnLst/>
              <a:rect l="l" t="t" r="r" b="b"/>
              <a:pathLst>
                <a:path w="2403" h="2403" extrusionOk="0">
                  <a:moveTo>
                    <a:pt x="0" y="0"/>
                  </a:moveTo>
                  <a:lnTo>
                    <a:pt x="0" y="0"/>
                  </a:lnTo>
                  <a:cubicBezTo>
                    <a:pt x="225" y="799"/>
                    <a:pt x="1710" y="2238"/>
                    <a:pt x="2297" y="2402"/>
                  </a:cubicBezTo>
                  <a:cubicBezTo>
                    <a:pt x="2329" y="2366"/>
                    <a:pt x="2366" y="2330"/>
                    <a:pt x="2402" y="2293"/>
                  </a:cubicBezTo>
                  <a:cubicBezTo>
                    <a:pt x="1600" y="1527"/>
                    <a:pt x="797" y="767"/>
                    <a:pt x="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Google Shape;636;p26">
              <a:extLst>
                <a:ext uri="{FF2B5EF4-FFF2-40B4-BE49-F238E27FC236}">
                  <a16:creationId xmlns:a16="http://schemas.microsoft.com/office/drawing/2014/main" id="{BC102F5B-6969-48E1-A0B8-FB01C6E13A0E}"/>
                </a:ext>
              </a:extLst>
            </p:cNvPr>
            <p:cNvSpPr/>
            <p:nvPr/>
          </p:nvSpPr>
          <p:spPr>
            <a:xfrm>
              <a:off x="3659650" y="269000"/>
              <a:ext cx="180600" cy="192850"/>
            </a:xfrm>
            <a:custGeom>
              <a:avLst/>
              <a:gdLst/>
              <a:ahLst/>
              <a:cxnLst/>
              <a:rect l="l" t="t" r="r" b="b"/>
              <a:pathLst>
                <a:path w="7224" h="7714" extrusionOk="0">
                  <a:moveTo>
                    <a:pt x="0" y="0"/>
                  </a:moveTo>
                  <a:lnTo>
                    <a:pt x="0" y="0"/>
                  </a:lnTo>
                  <a:cubicBezTo>
                    <a:pt x="597" y="2705"/>
                    <a:pt x="4378" y="6729"/>
                    <a:pt x="7224" y="7714"/>
                  </a:cubicBezTo>
                  <a:cubicBezTo>
                    <a:pt x="6904" y="6830"/>
                    <a:pt x="6628" y="6046"/>
                    <a:pt x="6331" y="5271"/>
                  </a:cubicBezTo>
                  <a:cubicBezTo>
                    <a:pt x="6303" y="5193"/>
                    <a:pt x="6170" y="5147"/>
                    <a:pt x="6079" y="5101"/>
                  </a:cubicBezTo>
                  <a:cubicBezTo>
                    <a:pt x="4432" y="4273"/>
                    <a:pt x="3126" y="3113"/>
                    <a:pt x="2417" y="1367"/>
                  </a:cubicBezTo>
                  <a:cubicBezTo>
                    <a:pt x="2370" y="1251"/>
                    <a:pt x="2333" y="1087"/>
                    <a:pt x="2242" y="1045"/>
                  </a:cubicBezTo>
                  <a:cubicBezTo>
                    <a:pt x="1546" y="702"/>
                    <a:pt x="835" y="385"/>
                    <a:pt x="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Google Shape;637;p26">
              <a:extLst>
                <a:ext uri="{FF2B5EF4-FFF2-40B4-BE49-F238E27FC236}">
                  <a16:creationId xmlns:a16="http://schemas.microsoft.com/office/drawing/2014/main" id="{705FA3F2-F02B-4E09-A5F2-499083E4FBF6}"/>
                </a:ext>
              </a:extLst>
            </p:cNvPr>
            <p:cNvSpPr/>
            <p:nvPr/>
          </p:nvSpPr>
          <p:spPr>
            <a:xfrm>
              <a:off x="3300425" y="274500"/>
              <a:ext cx="171225" cy="135700"/>
            </a:xfrm>
            <a:custGeom>
              <a:avLst/>
              <a:gdLst/>
              <a:ahLst/>
              <a:cxnLst/>
              <a:rect l="l" t="t" r="r" b="b"/>
              <a:pathLst>
                <a:path w="6849" h="5428" extrusionOk="0">
                  <a:moveTo>
                    <a:pt x="6848" y="0"/>
                  </a:moveTo>
                  <a:lnTo>
                    <a:pt x="6848" y="0"/>
                  </a:lnTo>
                  <a:cubicBezTo>
                    <a:pt x="4323" y="385"/>
                    <a:pt x="344" y="3562"/>
                    <a:pt x="1" y="5428"/>
                  </a:cubicBezTo>
                  <a:cubicBezTo>
                    <a:pt x="2572" y="3993"/>
                    <a:pt x="4974" y="2430"/>
                    <a:pt x="6848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Google Shape;638;p26">
              <a:extLst>
                <a:ext uri="{FF2B5EF4-FFF2-40B4-BE49-F238E27FC236}">
                  <a16:creationId xmlns:a16="http://schemas.microsoft.com/office/drawing/2014/main" id="{1B5AF97C-805D-427F-A363-34E56030A99E}"/>
                </a:ext>
              </a:extLst>
            </p:cNvPr>
            <p:cNvSpPr/>
            <p:nvPr/>
          </p:nvSpPr>
          <p:spPr>
            <a:xfrm>
              <a:off x="3267425" y="260150"/>
              <a:ext cx="301825" cy="222725"/>
            </a:xfrm>
            <a:custGeom>
              <a:avLst/>
              <a:gdLst/>
              <a:ahLst/>
              <a:cxnLst/>
              <a:rect l="l" t="t" r="r" b="b"/>
              <a:pathLst>
                <a:path w="12073" h="8909" extrusionOk="0">
                  <a:moveTo>
                    <a:pt x="12073" y="1"/>
                  </a:moveTo>
                  <a:lnTo>
                    <a:pt x="12073" y="1"/>
                  </a:lnTo>
                  <a:cubicBezTo>
                    <a:pt x="11303" y="70"/>
                    <a:pt x="10565" y="152"/>
                    <a:pt x="9822" y="198"/>
                  </a:cubicBezTo>
                  <a:cubicBezTo>
                    <a:pt x="9342" y="226"/>
                    <a:pt x="9039" y="432"/>
                    <a:pt x="8820" y="877"/>
                  </a:cubicBezTo>
                  <a:cubicBezTo>
                    <a:pt x="8627" y="1262"/>
                    <a:pt x="8320" y="1597"/>
                    <a:pt x="8031" y="1921"/>
                  </a:cubicBezTo>
                  <a:cubicBezTo>
                    <a:pt x="6748" y="3356"/>
                    <a:pt x="5143" y="4392"/>
                    <a:pt x="3544" y="5415"/>
                  </a:cubicBezTo>
                  <a:cubicBezTo>
                    <a:pt x="2769" y="5914"/>
                    <a:pt x="1889" y="6248"/>
                    <a:pt x="1056" y="6656"/>
                  </a:cubicBezTo>
                  <a:cubicBezTo>
                    <a:pt x="995" y="6689"/>
                    <a:pt x="909" y="6721"/>
                    <a:pt x="885" y="6771"/>
                  </a:cubicBezTo>
                  <a:cubicBezTo>
                    <a:pt x="587" y="7469"/>
                    <a:pt x="303" y="8169"/>
                    <a:pt x="0" y="8898"/>
                  </a:cubicBezTo>
                  <a:cubicBezTo>
                    <a:pt x="63" y="8905"/>
                    <a:pt x="128" y="8908"/>
                    <a:pt x="196" y="8908"/>
                  </a:cubicBezTo>
                  <a:cubicBezTo>
                    <a:pt x="3146" y="8908"/>
                    <a:pt x="11325" y="2815"/>
                    <a:pt x="12073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Google Shape;639;p26">
              <a:extLst>
                <a:ext uri="{FF2B5EF4-FFF2-40B4-BE49-F238E27FC236}">
                  <a16:creationId xmlns:a16="http://schemas.microsoft.com/office/drawing/2014/main" id="{96C6F9B5-6790-4470-A818-9DED8DC48716}"/>
                </a:ext>
              </a:extLst>
            </p:cNvPr>
            <p:cNvSpPr/>
            <p:nvPr/>
          </p:nvSpPr>
          <p:spPr>
            <a:xfrm>
              <a:off x="3260775" y="261225"/>
              <a:ext cx="577100" cy="277300"/>
            </a:xfrm>
            <a:custGeom>
              <a:avLst/>
              <a:gdLst/>
              <a:ahLst/>
              <a:cxnLst/>
              <a:rect l="l" t="t" r="r" b="b"/>
              <a:pathLst>
                <a:path w="23084" h="11092" extrusionOk="0">
                  <a:moveTo>
                    <a:pt x="13380" y="1"/>
                  </a:moveTo>
                  <a:cubicBezTo>
                    <a:pt x="12944" y="673"/>
                    <a:pt x="12610" y="1251"/>
                    <a:pt x="12215" y="1783"/>
                  </a:cubicBezTo>
                  <a:cubicBezTo>
                    <a:pt x="11913" y="2191"/>
                    <a:pt x="11514" y="2530"/>
                    <a:pt x="11194" y="2928"/>
                  </a:cubicBezTo>
                  <a:cubicBezTo>
                    <a:pt x="10157" y="4221"/>
                    <a:pt x="8989" y="5385"/>
                    <a:pt x="7587" y="6266"/>
                  </a:cubicBezTo>
                  <a:cubicBezTo>
                    <a:pt x="6037" y="7237"/>
                    <a:pt x="4456" y="8172"/>
                    <a:pt x="2833" y="9007"/>
                  </a:cubicBezTo>
                  <a:cubicBezTo>
                    <a:pt x="2159" y="9350"/>
                    <a:pt x="1339" y="9469"/>
                    <a:pt x="573" y="9552"/>
                  </a:cubicBezTo>
                  <a:cubicBezTo>
                    <a:pt x="69" y="9602"/>
                    <a:pt x="1" y="9781"/>
                    <a:pt x="51" y="10185"/>
                  </a:cubicBezTo>
                  <a:cubicBezTo>
                    <a:pt x="212" y="10169"/>
                    <a:pt x="360" y="10160"/>
                    <a:pt x="495" y="10160"/>
                  </a:cubicBezTo>
                  <a:cubicBezTo>
                    <a:pt x="1258" y="10160"/>
                    <a:pt x="1628" y="10425"/>
                    <a:pt x="1861" y="11092"/>
                  </a:cubicBezTo>
                  <a:cubicBezTo>
                    <a:pt x="2027" y="10881"/>
                    <a:pt x="2159" y="10615"/>
                    <a:pt x="2374" y="10477"/>
                  </a:cubicBezTo>
                  <a:cubicBezTo>
                    <a:pt x="2591" y="10330"/>
                    <a:pt x="2888" y="10299"/>
                    <a:pt x="3154" y="10235"/>
                  </a:cubicBezTo>
                  <a:cubicBezTo>
                    <a:pt x="5946" y="9537"/>
                    <a:pt x="8342" y="8052"/>
                    <a:pt x="10616" y="6380"/>
                  </a:cubicBezTo>
                  <a:cubicBezTo>
                    <a:pt x="11657" y="5614"/>
                    <a:pt x="12509" y="4611"/>
                    <a:pt x="13467" y="3731"/>
                  </a:cubicBezTo>
                  <a:cubicBezTo>
                    <a:pt x="13562" y="3642"/>
                    <a:pt x="13792" y="3567"/>
                    <a:pt x="13919" y="3567"/>
                  </a:cubicBezTo>
                  <a:cubicBezTo>
                    <a:pt x="13957" y="3567"/>
                    <a:pt x="13985" y="3574"/>
                    <a:pt x="13998" y="3588"/>
                  </a:cubicBezTo>
                  <a:cubicBezTo>
                    <a:pt x="14466" y="4102"/>
                    <a:pt x="14975" y="4615"/>
                    <a:pt x="15309" y="5216"/>
                  </a:cubicBezTo>
                  <a:cubicBezTo>
                    <a:pt x="16079" y="6582"/>
                    <a:pt x="17138" y="7631"/>
                    <a:pt x="18477" y="8415"/>
                  </a:cubicBezTo>
                  <a:cubicBezTo>
                    <a:pt x="19544" y="9043"/>
                    <a:pt x="20617" y="9657"/>
                    <a:pt x="21588" y="10216"/>
                  </a:cubicBezTo>
                  <a:cubicBezTo>
                    <a:pt x="22112" y="10019"/>
                    <a:pt x="22574" y="9845"/>
                    <a:pt x="23083" y="9653"/>
                  </a:cubicBezTo>
                  <a:lnTo>
                    <a:pt x="23083" y="8997"/>
                  </a:lnTo>
                  <a:cubicBezTo>
                    <a:pt x="21369" y="7915"/>
                    <a:pt x="19623" y="6903"/>
                    <a:pt x="18197" y="5455"/>
                  </a:cubicBezTo>
                  <a:cubicBezTo>
                    <a:pt x="16817" y="4052"/>
                    <a:pt x="15671" y="2502"/>
                    <a:pt x="15273" y="514"/>
                  </a:cubicBezTo>
                  <a:cubicBezTo>
                    <a:pt x="15246" y="376"/>
                    <a:pt x="15071" y="188"/>
                    <a:pt x="14938" y="170"/>
                  </a:cubicBezTo>
                  <a:cubicBezTo>
                    <a:pt x="14365" y="78"/>
                    <a:pt x="13784" y="37"/>
                    <a:pt x="13380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Google Shape;640;p26">
              <a:extLst>
                <a:ext uri="{FF2B5EF4-FFF2-40B4-BE49-F238E27FC236}">
                  <a16:creationId xmlns:a16="http://schemas.microsoft.com/office/drawing/2014/main" id="{7375144D-2F8E-4B51-841D-62803B5350CB}"/>
                </a:ext>
              </a:extLst>
            </p:cNvPr>
            <p:cNvSpPr/>
            <p:nvPr/>
          </p:nvSpPr>
          <p:spPr>
            <a:xfrm>
              <a:off x="1339725" y="238075"/>
              <a:ext cx="2758000" cy="2769525"/>
            </a:xfrm>
            <a:custGeom>
              <a:avLst/>
              <a:gdLst/>
              <a:ahLst/>
              <a:cxnLst/>
              <a:rect l="l" t="t" r="r" b="b"/>
              <a:pathLst>
                <a:path w="110320" h="110781" extrusionOk="0">
                  <a:moveTo>
                    <a:pt x="96070" y="2736"/>
                  </a:moveTo>
                  <a:lnTo>
                    <a:pt x="96070" y="2736"/>
                  </a:lnTo>
                  <a:cubicBezTo>
                    <a:pt x="96869" y="3502"/>
                    <a:pt x="97670" y="4263"/>
                    <a:pt x="98472" y="5029"/>
                  </a:cubicBezTo>
                  <a:cubicBezTo>
                    <a:pt x="98436" y="5065"/>
                    <a:pt x="98399" y="5101"/>
                    <a:pt x="98367" y="5138"/>
                  </a:cubicBezTo>
                  <a:cubicBezTo>
                    <a:pt x="97780" y="4973"/>
                    <a:pt x="96295" y="3534"/>
                    <a:pt x="96070" y="2736"/>
                  </a:cubicBezTo>
                  <a:close/>
                  <a:moveTo>
                    <a:pt x="85276" y="1457"/>
                  </a:moveTo>
                  <a:lnTo>
                    <a:pt x="85276" y="1457"/>
                  </a:lnTo>
                  <a:cubicBezTo>
                    <a:pt x="83402" y="3887"/>
                    <a:pt x="81000" y="5450"/>
                    <a:pt x="78429" y="6885"/>
                  </a:cubicBezTo>
                  <a:cubicBezTo>
                    <a:pt x="78772" y="5019"/>
                    <a:pt x="82751" y="1842"/>
                    <a:pt x="85276" y="1457"/>
                  </a:cubicBezTo>
                  <a:close/>
                  <a:moveTo>
                    <a:pt x="92797" y="1237"/>
                  </a:moveTo>
                  <a:lnTo>
                    <a:pt x="92797" y="1237"/>
                  </a:lnTo>
                  <a:cubicBezTo>
                    <a:pt x="93632" y="1622"/>
                    <a:pt x="94342" y="1939"/>
                    <a:pt x="95039" y="2282"/>
                  </a:cubicBezTo>
                  <a:cubicBezTo>
                    <a:pt x="95130" y="2324"/>
                    <a:pt x="95167" y="2488"/>
                    <a:pt x="95212" y="2604"/>
                  </a:cubicBezTo>
                  <a:cubicBezTo>
                    <a:pt x="95923" y="4350"/>
                    <a:pt x="97229" y="5509"/>
                    <a:pt x="98875" y="6338"/>
                  </a:cubicBezTo>
                  <a:cubicBezTo>
                    <a:pt x="98967" y="6385"/>
                    <a:pt x="99100" y="6430"/>
                    <a:pt x="99127" y="6508"/>
                  </a:cubicBezTo>
                  <a:cubicBezTo>
                    <a:pt x="99425" y="7283"/>
                    <a:pt x="99701" y="8067"/>
                    <a:pt x="100021" y="8951"/>
                  </a:cubicBezTo>
                  <a:cubicBezTo>
                    <a:pt x="97175" y="7966"/>
                    <a:pt x="93394" y="3942"/>
                    <a:pt x="92797" y="1237"/>
                  </a:cubicBezTo>
                  <a:close/>
                  <a:moveTo>
                    <a:pt x="89181" y="884"/>
                  </a:moveTo>
                  <a:lnTo>
                    <a:pt x="89181" y="884"/>
                  </a:lnTo>
                  <a:cubicBezTo>
                    <a:pt x="88433" y="3698"/>
                    <a:pt x="80254" y="9791"/>
                    <a:pt x="77304" y="9791"/>
                  </a:cubicBezTo>
                  <a:cubicBezTo>
                    <a:pt x="77236" y="9791"/>
                    <a:pt x="77171" y="9788"/>
                    <a:pt x="77108" y="9781"/>
                  </a:cubicBezTo>
                  <a:cubicBezTo>
                    <a:pt x="77411" y="9053"/>
                    <a:pt x="77695" y="8351"/>
                    <a:pt x="77992" y="7654"/>
                  </a:cubicBezTo>
                  <a:cubicBezTo>
                    <a:pt x="78015" y="7604"/>
                    <a:pt x="78103" y="7572"/>
                    <a:pt x="78162" y="7539"/>
                  </a:cubicBezTo>
                  <a:cubicBezTo>
                    <a:pt x="78996" y="7131"/>
                    <a:pt x="79877" y="6797"/>
                    <a:pt x="80651" y="6298"/>
                  </a:cubicBezTo>
                  <a:cubicBezTo>
                    <a:pt x="82251" y="5275"/>
                    <a:pt x="83855" y="4239"/>
                    <a:pt x="85138" y="2804"/>
                  </a:cubicBezTo>
                  <a:cubicBezTo>
                    <a:pt x="85427" y="2480"/>
                    <a:pt x="85734" y="2145"/>
                    <a:pt x="85927" y="1760"/>
                  </a:cubicBezTo>
                  <a:cubicBezTo>
                    <a:pt x="86147" y="1315"/>
                    <a:pt x="86449" y="1109"/>
                    <a:pt x="86930" y="1081"/>
                  </a:cubicBezTo>
                  <a:cubicBezTo>
                    <a:pt x="87673" y="1035"/>
                    <a:pt x="88411" y="953"/>
                    <a:pt x="89181" y="884"/>
                  </a:cubicBezTo>
                  <a:close/>
                  <a:moveTo>
                    <a:pt x="101046" y="15939"/>
                  </a:moveTo>
                  <a:cubicBezTo>
                    <a:pt x="101214" y="15939"/>
                    <a:pt x="101401" y="15973"/>
                    <a:pt x="101608" y="16042"/>
                  </a:cubicBezTo>
                  <a:cubicBezTo>
                    <a:pt x="101791" y="16101"/>
                    <a:pt x="102002" y="16092"/>
                    <a:pt x="102199" y="16110"/>
                  </a:cubicBezTo>
                  <a:cubicBezTo>
                    <a:pt x="102749" y="16152"/>
                    <a:pt x="103299" y="16147"/>
                    <a:pt x="103840" y="16229"/>
                  </a:cubicBezTo>
                  <a:cubicBezTo>
                    <a:pt x="105027" y="16417"/>
                    <a:pt x="105668" y="17027"/>
                    <a:pt x="105784" y="18205"/>
                  </a:cubicBezTo>
                  <a:cubicBezTo>
                    <a:pt x="105898" y="19387"/>
                    <a:pt x="106411" y="20163"/>
                    <a:pt x="107524" y="20625"/>
                  </a:cubicBezTo>
                  <a:cubicBezTo>
                    <a:pt x="108441" y="21006"/>
                    <a:pt x="108941" y="21803"/>
                    <a:pt x="109005" y="22775"/>
                  </a:cubicBezTo>
                  <a:cubicBezTo>
                    <a:pt x="108492" y="21405"/>
                    <a:pt x="106960" y="21341"/>
                    <a:pt x="106099" y="20432"/>
                  </a:cubicBezTo>
                  <a:cubicBezTo>
                    <a:pt x="105701" y="20016"/>
                    <a:pt x="105234" y="19616"/>
                    <a:pt x="104991" y="19116"/>
                  </a:cubicBezTo>
                  <a:cubicBezTo>
                    <a:pt x="104536" y="18192"/>
                    <a:pt x="103932" y="17563"/>
                    <a:pt x="102905" y="17348"/>
                  </a:cubicBezTo>
                  <a:cubicBezTo>
                    <a:pt x="102424" y="17247"/>
                    <a:pt x="101970" y="17022"/>
                    <a:pt x="101488" y="16917"/>
                  </a:cubicBezTo>
                  <a:cubicBezTo>
                    <a:pt x="101011" y="16816"/>
                    <a:pt x="100521" y="16798"/>
                    <a:pt x="100049" y="16743"/>
                  </a:cubicBezTo>
                  <a:cubicBezTo>
                    <a:pt x="100255" y="16207"/>
                    <a:pt x="100578" y="15939"/>
                    <a:pt x="101046" y="15939"/>
                  </a:cubicBezTo>
                  <a:close/>
                  <a:moveTo>
                    <a:pt x="98706" y="19456"/>
                  </a:moveTo>
                  <a:cubicBezTo>
                    <a:pt x="99526" y="21111"/>
                    <a:pt x="101047" y="21194"/>
                    <a:pt x="102537" y="21271"/>
                  </a:cubicBezTo>
                  <a:cubicBezTo>
                    <a:pt x="104398" y="21372"/>
                    <a:pt x="105608" y="22468"/>
                    <a:pt x="105759" y="24384"/>
                  </a:cubicBezTo>
                  <a:cubicBezTo>
                    <a:pt x="105562" y="24132"/>
                    <a:pt x="105338" y="23888"/>
                    <a:pt x="105168" y="23619"/>
                  </a:cubicBezTo>
                  <a:cubicBezTo>
                    <a:pt x="104665" y="22834"/>
                    <a:pt x="103927" y="22510"/>
                    <a:pt x="103033" y="22496"/>
                  </a:cubicBezTo>
                  <a:cubicBezTo>
                    <a:pt x="102973" y="22494"/>
                    <a:pt x="102913" y="22494"/>
                    <a:pt x="102854" y="22494"/>
                  </a:cubicBezTo>
                  <a:cubicBezTo>
                    <a:pt x="102441" y="22494"/>
                    <a:pt x="102024" y="22519"/>
                    <a:pt x="101612" y="22555"/>
                  </a:cubicBezTo>
                  <a:cubicBezTo>
                    <a:pt x="101491" y="22565"/>
                    <a:pt x="101375" y="22571"/>
                    <a:pt x="101264" y="22571"/>
                  </a:cubicBezTo>
                  <a:cubicBezTo>
                    <a:pt x="100322" y="22571"/>
                    <a:pt x="99704" y="22183"/>
                    <a:pt x="99229" y="21281"/>
                  </a:cubicBezTo>
                  <a:cubicBezTo>
                    <a:pt x="98990" y="20832"/>
                    <a:pt x="98765" y="20369"/>
                    <a:pt x="98569" y="19902"/>
                  </a:cubicBezTo>
                  <a:cubicBezTo>
                    <a:pt x="98523" y="19786"/>
                    <a:pt x="98618" y="19612"/>
                    <a:pt x="98706" y="19456"/>
                  </a:cubicBezTo>
                  <a:close/>
                  <a:moveTo>
                    <a:pt x="78278" y="17078"/>
                  </a:moveTo>
                  <a:cubicBezTo>
                    <a:pt x="78475" y="17848"/>
                    <a:pt x="78915" y="18526"/>
                    <a:pt x="78415" y="19351"/>
                  </a:cubicBezTo>
                  <a:cubicBezTo>
                    <a:pt x="77847" y="20287"/>
                    <a:pt x="77049" y="20801"/>
                    <a:pt x="76028" y="21048"/>
                  </a:cubicBezTo>
                  <a:cubicBezTo>
                    <a:pt x="75816" y="21098"/>
                    <a:pt x="75597" y="21126"/>
                    <a:pt x="75381" y="21163"/>
                  </a:cubicBezTo>
                  <a:cubicBezTo>
                    <a:pt x="74556" y="21300"/>
                    <a:pt x="74024" y="21744"/>
                    <a:pt x="73855" y="22592"/>
                  </a:cubicBezTo>
                  <a:cubicBezTo>
                    <a:pt x="73717" y="23285"/>
                    <a:pt x="73410" y="23894"/>
                    <a:pt x="72796" y="24417"/>
                  </a:cubicBezTo>
                  <a:cubicBezTo>
                    <a:pt x="72461" y="23629"/>
                    <a:pt x="72109" y="22909"/>
                    <a:pt x="71866" y="22148"/>
                  </a:cubicBezTo>
                  <a:cubicBezTo>
                    <a:pt x="71788" y="21905"/>
                    <a:pt x="71935" y="21488"/>
                    <a:pt x="72122" y="21277"/>
                  </a:cubicBezTo>
                  <a:cubicBezTo>
                    <a:pt x="72728" y="20584"/>
                    <a:pt x="73515" y="20163"/>
                    <a:pt x="74419" y="19961"/>
                  </a:cubicBezTo>
                  <a:cubicBezTo>
                    <a:pt x="75647" y="19685"/>
                    <a:pt x="76738" y="19163"/>
                    <a:pt x="77535" y="18146"/>
                  </a:cubicBezTo>
                  <a:cubicBezTo>
                    <a:pt x="77783" y="17825"/>
                    <a:pt x="78003" y="17476"/>
                    <a:pt x="78278" y="17078"/>
                  </a:cubicBezTo>
                  <a:close/>
                  <a:moveTo>
                    <a:pt x="100337" y="17290"/>
                  </a:moveTo>
                  <a:cubicBezTo>
                    <a:pt x="100539" y="17290"/>
                    <a:pt x="100752" y="17346"/>
                    <a:pt x="100945" y="17399"/>
                  </a:cubicBezTo>
                  <a:cubicBezTo>
                    <a:pt x="101738" y="17609"/>
                    <a:pt x="102550" y="17815"/>
                    <a:pt x="103288" y="18159"/>
                  </a:cubicBezTo>
                  <a:cubicBezTo>
                    <a:pt x="103678" y="18343"/>
                    <a:pt x="104054" y="18760"/>
                    <a:pt x="104223" y="19163"/>
                  </a:cubicBezTo>
                  <a:cubicBezTo>
                    <a:pt x="104806" y="20529"/>
                    <a:pt x="105901" y="21312"/>
                    <a:pt x="107157" y="21909"/>
                  </a:cubicBezTo>
                  <a:cubicBezTo>
                    <a:pt x="107863" y="22243"/>
                    <a:pt x="108254" y="22797"/>
                    <a:pt x="108528" y="23472"/>
                  </a:cubicBezTo>
                  <a:cubicBezTo>
                    <a:pt x="108574" y="23581"/>
                    <a:pt x="108565" y="23802"/>
                    <a:pt x="108487" y="23870"/>
                  </a:cubicBezTo>
                  <a:lnTo>
                    <a:pt x="108487" y="23871"/>
                  </a:lnTo>
                  <a:cubicBezTo>
                    <a:pt x="108035" y="24289"/>
                    <a:pt x="107570" y="24710"/>
                    <a:pt x="106826" y="24710"/>
                  </a:cubicBezTo>
                  <a:cubicBezTo>
                    <a:pt x="106802" y="24710"/>
                    <a:pt x="106778" y="24710"/>
                    <a:pt x="106753" y="24709"/>
                  </a:cubicBezTo>
                  <a:cubicBezTo>
                    <a:pt x="106684" y="24389"/>
                    <a:pt x="106625" y="24103"/>
                    <a:pt x="106561" y="23819"/>
                  </a:cubicBezTo>
                  <a:cubicBezTo>
                    <a:pt x="106103" y="21798"/>
                    <a:pt x="104631" y="20598"/>
                    <a:pt x="102537" y="20506"/>
                  </a:cubicBezTo>
                  <a:cubicBezTo>
                    <a:pt x="101973" y="20483"/>
                    <a:pt x="101395" y="20437"/>
                    <a:pt x="100859" y="20281"/>
                  </a:cubicBezTo>
                  <a:cubicBezTo>
                    <a:pt x="100438" y="20157"/>
                    <a:pt x="100015" y="19910"/>
                    <a:pt x="99695" y="19612"/>
                  </a:cubicBezTo>
                  <a:cubicBezTo>
                    <a:pt x="99140" y="19094"/>
                    <a:pt x="99154" y="18577"/>
                    <a:pt x="99708" y="17637"/>
                  </a:cubicBezTo>
                  <a:cubicBezTo>
                    <a:pt x="99866" y="17371"/>
                    <a:pt x="100093" y="17290"/>
                    <a:pt x="100337" y="17290"/>
                  </a:cubicBezTo>
                  <a:close/>
                  <a:moveTo>
                    <a:pt x="80500" y="21309"/>
                  </a:moveTo>
                  <a:cubicBezTo>
                    <a:pt x="80945" y="21496"/>
                    <a:pt x="81334" y="22523"/>
                    <a:pt x="81019" y="23050"/>
                  </a:cubicBezTo>
                  <a:cubicBezTo>
                    <a:pt x="80931" y="23192"/>
                    <a:pt x="80693" y="23265"/>
                    <a:pt x="80510" y="23317"/>
                  </a:cubicBezTo>
                  <a:cubicBezTo>
                    <a:pt x="79616" y="23569"/>
                    <a:pt x="79464" y="23803"/>
                    <a:pt x="79740" y="24697"/>
                  </a:cubicBezTo>
                  <a:cubicBezTo>
                    <a:pt x="79904" y="25255"/>
                    <a:pt x="80116" y="25806"/>
                    <a:pt x="80321" y="26355"/>
                  </a:cubicBezTo>
                  <a:cubicBezTo>
                    <a:pt x="80491" y="26814"/>
                    <a:pt x="80376" y="27148"/>
                    <a:pt x="79904" y="27318"/>
                  </a:cubicBezTo>
                  <a:cubicBezTo>
                    <a:pt x="79546" y="27444"/>
                    <a:pt x="79177" y="27650"/>
                    <a:pt x="78822" y="27650"/>
                  </a:cubicBezTo>
                  <a:cubicBezTo>
                    <a:pt x="78804" y="27650"/>
                    <a:pt x="78786" y="27649"/>
                    <a:pt x="78768" y="27648"/>
                  </a:cubicBezTo>
                  <a:cubicBezTo>
                    <a:pt x="78657" y="27641"/>
                    <a:pt x="78548" y="27637"/>
                    <a:pt x="78441" y="27637"/>
                  </a:cubicBezTo>
                  <a:cubicBezTo>
                    <a:pt x="77592" y="27637"/>
                    <a:pt x="76830" y="27865"/>
                    <a:pt x="76114" y="28349"/>
                  </a:cubicBezTo>
                  <a:cubicBezTo>
                    <a:pt x="76004" y="28423"/>
                    <a:pt x="75866" y="28464"/>
                    <a:pt x="75737" y="28524"/>
                  </a:cubicBezTo>
                  <a:cubicBezTo>
                    <a:pt x="75721" y="28491"/>
                    <a:pt x="75701" y="28460"/>
                    <a:pt x="75678" y="28431"/>
                  </a:cubicBezTo>
                  <a:cubicBezTo>
                    <a:pt x="75775" y="28321"/>
                    <a:pt x="75861" y="28202"/>
                    <a:pt x="75962" y="28101"/>
                  </a:cubicBezTo>
                  <a:cubicBezTo>
                    <a:pt x="76792" y="27259"/>
                    <a:pt x="76989" y="26231"/>
                    <a:pt x="76833" y="25104"/>
                  </a:cubicBezTo>
                  <a:cubicBezTo>
                    <a:pt x="76700" y="24137"/>
                    <a:pt x="76898" y="23734"/>
                    <a:pt x="77746" y="23267"/>
                  </a:cubicBezTo>
                  <a:cubicBezTo>
                    <a:pt x="78323" y="22950"/>
                    <a:pt x="78924" y="22670"/>
                    <a:pt x="79469" y="22299"/>
                  </a:cubicBezTo>
                  <a:cubicBezTo>
                    <a:pt x="79841" y="22047"/>
                    <a:pt x="80133" y="21671"/>
                    <a:pt x="80500" y="21309"/>
                  </a:cubicBezTo>
                  <a:close/>
                  <a:moveTo>
                    <a:pt x="79112" y="19332"/>
                  </a:moveTo>
                  <a:cubicBezTo>
                    <a:pt x="79314" y="19685"/>
                    <a:pt x="79484" y="19938"/>
                    <a:pt x="79607" y="20208"/>
                  </a:cubicBezTo>
                  <a:cubicBezTo>
                    <a:pt x="79818" y="20667"/>
                    <a:pt x="79666" y="21248"/>
                    <a:pt x="79236" y="21511"/>
                  </a:cubicBezTo>
                  <a:lnTo>
                    <a:pt x="79235" y="21511"/>
                  </a:lnTo>
                  <a:cubicBezTo>
                    <a:pt x="78612" y="21890"/>
                    <a:pt x="77970" y="22243"/>
                    <a:pt x="77324" y="22582"/>
                  </a:cubicBezTo>
                  <a:cubicBezTo>
                    <a:pt x="76344" y="23090"/>
                    <a:pt x="75918" y="23874"/>
                    <a:pt x="76083" y="24970"/>
                  </a:cubicBezTo>
                  <a:cubicBezTo>
                    <a:pt x="76335" y="26634"/>
                    <a:pt x="75702" y="27812"/>
                    <a:pt x="74175" y="28521"/>
                  </a:cubicBezTo>
                  <a:cubicBezTo>
                    <a:pt x="74038" y="28586"/>
                    <a:pt x="73937" y="28733"/>
                    <a:pt x="73800" y="28852"/>
                  </a:cubicBezTo>
                  <a:cubicBezTo>
                    <a:pt x="72925" y="28472"/>
                    <a:pt x="72810" y="28091"/>
                    <a:pt x="73062" y="27244"/>
                  </a:cubicBezTo>
                  <a:cubicBezTo>
                    <a:pt x="73222" y="26720"/>
                    <a:pt x="73232" y="26135"/>
                    <a:pt x="73205" y="25584"/>
                  </a:cubicBezTo>
                  <a:cubicBezTo>
                    <a:pt x="73191" y="25281"/>
                    <a:pt x="73250" y="25103"/>
                    <a:pt x="73410" y="24856"/>
                  </a:cubicBezTo>
                  <a:cubicBezTo>
                    <a:pt x="73827" y="24228"/>
                    <a:pt x="74285" y="23581"/>
                    <a:pt x="74510" y="22871"/>
                  </a:cubicBezTo>
                  <a:cubicBezTo>
                    <a:pt x="74725" y="22188"/>
                    <a:pt x="75120" y="21968"/>
                    <a:pt x="75738" y="21821"/>
                  </a:cubicBezTo>
                  <a:cubicBezTo>
                    <a:pt x="76391" y="21665"/>
                    <a:pt x="77026" y="21445"/>
                    <a:pt x="77636" y="21166"/>
                  </a:cubicBezTo>
                  <a:cubicBezTo>
                    <a:pt x="78360" y="20827"/>
                    <a:pt x="78801" y="20189"/>
                    <a:pt x="79112" y="19332"/>
                  </a:cubicBezTo>
                  <a:close/>
                  <a:moveTo>
                    <a:pt x="90222" y="926"/>
                  </a:moveTo>
                  <a:cubicBezTo>
                    <a:pt x="90626" y="962"/>
                    <a:pt x="91207" y="1003"/>
                    <a:pt x="91780" y="1096"/>
                  </a:cubicBezTo>
                  <a:cubicBezTo>
                    <a:pt x="91913" y="1113"/>
                    <a:pt x="92088" y="1302"/>
                    <a:pt x="92115" y="1439"/>
                  </a:cubicBezTo>
                  <a:cubicBezTo>
                    <a:pt x="92513" y="3428"/>
                    <a:pt x="93659" y="4977"/>
                    <a:pt x="95039" y="6380"/>
                  </a:cubicBezTo>
                  <a:cubicBezTo>
                    <a:pt x="96464" y="7829"/>
                    <a:pt x="98211" y="8841"/>
                    <a:pt x="99925" y="9923"/>
                  </a:cubicBezTo>
                  <a:lnTo>
                    <a:pt x="99925" y="10579"/>
                  </a:lnTo>
                  <a:cubicBezTo>
                    <a:pt x="99416" y="10771"/>
                    <a:pt x="98954" y="10945"/>
                    <a:pt x="98430" y="11142"/>
                  </a:cubicBezTo>
                  <a:cubicBezTo>
                    <a:pt x="97459" y="10583"/>
                    <a:pt x="96386" y="9969"/>
                    <a:pt x="95319" y="9341"/>
                  </a:cubicBezTo>
                  <a:cubicBezTo>
                    <a:pt x="93981" y="8557"/>
                    <a:pt x="92921" y="7508"/>
                    <a:pt x="92151" y="6142"/>
                  </a:cubicBezTo>
                  <a:cubicBezTo>
                    <a:pt x="91817" y="5541"/>
                    <a:pt x="91308" y="5028"/>
                    <a:pt x="90840" y="4514"/>
                  </a:cubicBezTo>
                  <a:cubicBezTo>
                    <a:pt x="90827" y="4500"/>
                    <a:pt x="90799" y="4493"/>
                    <a:pt x="90761" y="4493"/>
                  </a:cubicBezTo>
                  <a:cubicBezTo>
                    <a:pt x="90634" y="4493"/>
                    <a:pt x="90404" y="4568"/>
                    <a:pt x="90309" y="4657"/>
                  </a:cubicBezTo>
                  <a:cubicBezTo>
                    <a:pt x="89351" y="5538"/>
                    <a:pt x="88499" y="6540"/>
                    <a:pt x="87458" y="7306"/>
                  </a:cubicBezTo>
                  <a:cubicBezTo>
                    <a:pt x="85184" y="8978"/>
                    <a:pt x="82788" y="10463"/>
                    <a:pt x="79996" y="11161"/>
                  </a:cubicBezTo>
                  <a:cubicBezTo>
                    <a:pt x="79730" y="11226"/>
                    <a:pt x="79433" y="11256"/>
                    <a:pt x="79216" y="11403"/>
                  </a:cubicBezTo>
                  <a:cubicBezTo>
                    <a:pt x="79001" y="11541"/>
                    <a:pt x="78868" y="11807"/>
                    <a:pt x="78703" y="12018"/>
                  </a:cubicBezTo>
                  <a:cubicBezTo>
                    <a:pt x="78720" y="12017"/>
                    <a:pt x="78737" y="12017"/>
                    <a:pt x="78754" y="12017"/>
                  </a:cubicBezTo>
                  <a:cubicBezTo>
                    <a:pt x="78978" y="12017"/>
                    <a:pt x="79205" y="12031"/>
                    <a:pt x="79431" y="12031"/>
                  </a:cubicBezTo>
                  <a:cubicBezTo>
                    <a:pt x="79618" y="12031"/>
                    <a:pt x="79805" y="12022"/>
                    <a:pt x="79986" y="11986"/>
                  </a:cubicBezTo>
                  <a:cubicBezTo>
                    <a:pt x="81770" y="11637"/>
                    <a:pt x="83347" y="10794"/>
                    <a:pt x="84923" y="9923"/>
                  </a:cubicBezTo>
                  <a:cubicBezTo>
                    <a:pt x="87165" y="8690"/>
                    <a:pt x="89208" y="7251"/>
                    <a:pt x="90817" y="5115"/>
                  </a:cubicBezTo>
                  <a:cubicBezTo>
                    <a:pt x="91386" y="6880"/>
                    <a:pt x="92376" y="8301"/>
                    <a:pt x="93825" y="9323"/>
                  </a:cubicBezTo>
                  <a:cubicBezTo>
                    <a:pt x="95209" y="10303"/>
                    <a:pt x="96634" y="11252"/>
                    <a:pt x="98426" y="11670"/>
                  </a:cubicBezTo>
                  <a:cubicBezTo>
                    <a:pt x="98473" y="11870"/>
                    <a:pt x="98513" y="11970"/>
                    <a:pt x="98605" y="11970"/>
                  </a:cubicBezTo>
                  <a:cubicBezTo>
                    <a:pt x="98683" y="11970"/>
                    <a:pt x="98800" y="11898"/>
                    <a:pt x="98994" y="11752"/>
                  </a:cubicBezTo>
                  <a:cubicBezTo>
                    <a:pt x="99257" y="11556"/>
                    <a:pt x="99511" y="11461"/>
                    <a:pt x="99736" y="11461"/>
                  </a:cubicBezTo>
                  <a:cubicBezTo>
                    <a:pt x="100127" y="11461"/>
                    <a:pt x="100431" y="11749"/>
                    <a:pt x="100544" y="12302"/>
                  </a:cubicBezTo>
                  <a:cubicBezTo>
                    <a:pt x="100782" y="13429"/>
                    <a:pt x="100773" y="14525"/>
                    <a:pt x="99871" y="15428"/>
                  </a:cubicBezTo>
                  <a:cubicBezTo>
                    <a:pt x="99585" y="15714"/>
                    <a:pt x="99334" y="16031"/>
                    <a:pt x="99119" y="16372"/>
                  </a:cubicBezTo>
                  <a:cubicBezTo>
                    <a:pt x="98981" y="16587"/>
                    <a:pt x="98899" y="16853"/>
                    <a:pt x="98848" y="17105"/>
                  </a:cubicBezTo>
                  <a:cubicBezTo>
                    <a:pt x="98638" y="18118"/>
                    <a:pt x="98087" y="18907"/>
                    <a:pt x="97308" y="19567"/>
                  </a:cubicBezTo>
                  <a:cubicBezTo>
                    <a:pt x="95943" y="20735"/>
                    <a:pt x="94361" y="21387"/>
                    <a:pt x="92573" y="21537"/>
                  </a:cubicBezTo>
                  <a:cubicBezTo>
                    <a:pt x="92555" y="21537"/>
                    <a:pt x="92542" y="21551"/>
                    <a:pt x="92523" y="21556"/>
                  </a:cubicBezTo>
                  <a:cubicBezTo>
                    <a:pt x="91749" y="21661"/>
                    <a:pt x="91762" y="21661"/>
                    <a:pt x="91904" y="22509"/>
                  </a:cubicBezTo>
                  <a:cubicBezTo>
                    <a:pt x="92083" y="23577"/>
                    <a:pt x="92239" y="24645"/>
                    <a:pt x="92403" y="25712"/>
                  </a:cubicBezTo>
                  <a:cubicBezTo>
                    <a:pt x="92473" y="26162"/>
                    <a:pt x="92560" y="26589"/>
                    <a:pt x="93188" y="26602"/>
                  </a:cubicBezTo>
                  <a:cubicBezTo>
                    <a:pt x="92358" y="27464"/>
                    <a:pt x="91579" y="28293"/>
                    <a:pt x="90768" y="29096"/>
                  </a:cubicBezTo>
                  <a:cubicBezTo>
                    <a:pt x="90594" y="29269"/>
                    <a:pt x="90318" y="29425"/>
                    <a:pt x="90080" y="29439"/>
                  </a:cubicBezTo>
                  <a:cubicBezTo>
                    <a:pt x="89530" y="29476"/>
                    <a:pt x="88985" y="29532"/>
                    <a:pt x="88444" y="29595"/>
                  </a:cubicBezTo>
                  <a:cubicBezTo>
                    <a:pt x="86239" y="29879"/>
                    <a:pt x="84085" y="30397"/>
                    <a:pt x="81940" y="30971"/>
                  </a:cubicBezTo>
                  <a:cubicBezTo>
                    <a:pt x="80280" y="31415"/>
                    <a:pt x="80331" y="31716"/>
                    <a:pt x="80139" y="33115"/>
                  </a:cubicBezTo>
                  <a:cubicBezTo>
                    <a:pt x="79679" y="33165"/>
                    <a:pt x="79208" y="33230"/>
                    <a:pt x="78740" y="33272"/>
                  </a:cubicBezTo>
                  <a:cubicBezTo>
                    <a:pt x="78730" y="33273"/>
                    <a:pt x="78719" y="33273"/>
                    <a:pt x="78707" y="33273"/>
                  </a:cubicBezTo>
                  <a:cubicBezTo>
                    <a:pt x="78600" y="33273"/>
                    <a:pt x="78467" y="33236"/>
                    <a:pt x="78400" y="33171"/>
                  </a:cubicBezTo>
                  <a:cubicBezTo>
                    <a:pt x="77952" y="32698"/>
                    <a:pt x="77516" y="32208"/>
                    <a:pt x="77026" y="31671"/>
                  </a:cubicBezTo>
                  <a:cubicBezTo>
                    <a:pt x="77571" y="31410"/>
                    <a:pt x="78208" y="31072"/>
                    <a:pt x="78873" y="30792"/>
                  </a:cubicBezTo>
                  <a:cubicBezTo>
                    <a:pt x="80986" y="29911"/>
                    <a:pt x="83108" y="29054"/>
                    <a:pt x="85217" y="28175"/>
                  </a:cubicBezTo>
                  <a:cubicBezTo>
                    <a:pt x="85334" y="28127"/>
                    <a:pt x="85434" y="28102"/>
                    <a:pt x="85527" y="28102"/>
                  </a:cubicBezTo>
                  <a:cubicBezTo>
                    <a:pt x="85682" y="28102"/>
                    <a:pt x="85818" y="28171"/>
                    <a:pt x="85982" y="28316"/>
                  </a:cubicBezTo>
                  <a:cubicBezTo>
                    <a:pt x="86405" y="28695"/>
                    <a:pt x="86873" y="29019"/>
                    <a:pt x="87376" y="29284"/>
                  </a:cubicBezTo>
                  <a:cubicBezTo>
                    <a:pt x="87569" y="29385"/>
                    <a:pt x="87803" y="29412"/>
                    <a:pt x="88047" y="29412"/>
                  </a:cubicBezTo>
                  <a:cubicBezTo>
                    <a:pt x="88169" y="29412"/>
                    <a:pt x="88293" y="29405"/>
                    <a:pt x="88415" y="29398"/>
                  </a:cubicBezTo>
                  <a:cubicBezTo>
                    <a:pt x="87939" y="28491"/>
                    <a:pt x="86945" y="28276"/>
                    <a:pt x="86408" y="27739"/>
                  </a:cubicBezTo>
                  <a:cubicBezTo>
                    <a:pt x="86528" y="25888"/>
                    <a:pt x="86637" y="24128"/>
                    <a:pt x="86752" y="22304"/>
                  </a:cubicBezTo>
                  <a:cubicBezTo>
                    <a:pt x="86202" y="22211"/>
                    <a:pt x="85716" y="22175"/>
                    <a:pt x="85253" y="22047"/>
                  </a:cubicBezTo>
                  <a:cubicBezTo>
                    <a:pt x="84080" y="21712"/>
                    <a:pt x="82838" y="21492"/>
                    <a:pt x="81774" y="20937"/>
                  </a:cubicBezTo>
                  <a:cubicBezTo>
                    <a:pt x="80193" y="20121"/>
                    <a:pt x="79556" y="18568"/>
                    <a:pt x="79258" y="16862"/>
                  </a:cubicBezTo>
                  <a:cubicBezTo>
                    <a:pt x="79226" y="16675"/>
                    <a:pt x="78970" y="16469"/>
                    <a:pt x="78768" y="16372"/>
                  </a:cubicBezTo>
                  <a:cubicBezTo>
                    <a:pt x="76902" y="15482"/>
                    <a:pt x="76448" y="14231"/>
                    <a:pt x="76907" y="12449"/>
                  </a:cubicBezTo>
                  <a:cubicBezTo>
                    <a:pt x="76961" y="12224"/>
                    <a:pt x="77209" y="11921"/>
                    <a:pt x="77407" y="11894"/>
                  </a:cubicBezTo>
                  <a:cubicBezTo>
                    <a:pt x="77416" y="11892"/>
                    <a:pt x="77425" y="11892"/>
                    <a:pt x="77434" y="11892"/>
                  </a:cubicBezTo>
                  <a:cubicBezTo>
                    <a:pt x="77621" y="11892"/>
                    <a:pt x="77843" y="12148"/>
                    <a:pt x="78053" y="12279"/>
                  </a:cubicBezTo>
                  <a:cubicBezTo>
                    <a:pt x="78222" y="12384"/>
                    <a:pt x="78392" y="12485"/>
                    <a:pt x="78562" y="12586"/>
                  </a:cubicBezTo>
                  <a:cubicBezTo>
                    <a:pt x="78608" y="12398"/>
                    <a:pt x="78653" y="12205"/>
                    <a:pt x="78703" y="12018"/>
                  </a:cubicBezTo>
                  <a:cubicBezTo>
                    <a:pt x="78470" y="11352"/>
                    <a:pt x="78101" y="11086"/>
                    <a:pt x="77339" y="11086"/>
                  </a:cubicBezTo>
                  <a:cubicBezTo>
                    <a:pt x="77203" y="11086"/>
                    <a:pt x="77055" y="11094"/>
                    <a:pt x="76893" y="11111"/>
                  </a:cubicBezTo>
                  <a:cubicBezTo>
                    <a:pt x="76843" y="10707"/>
                    <a:pt x="76911" y="10528"/>
                    <a:pt x="77415" y="10478"/>
                  </a:cubicBezTo>
                  <a:cubicBezTo>
                    <a:pt x="78181" y="10395"/>
                    <a:pt x="79001" y="10276"/>
                    <a:pt x="79675" y="9933"/>
                  </a:cubicBezTo>
                  <a:cubicBezTo>
                    <a:pt x="81298" y="9098"/>
                    <a:pt x="82879" y="8163"/>
                    <a:pt x="84429" y="7192"/>
                  </a:cubicBezTo>
                  <a:cubicBezTo>
                    <a:pt x="85831" y="6311"/>
                    <a:pt x="86999" y="5147"/>
                    <a:pt x="88036" y="3854"/>
                  </a:cubicBezTo>
                  <a:cubicBezTo>
                    <a:pt x="88356" y="3456"/>
                    <a:pt x="88755" y="3117"/>
                    <a:pt x="89057" y="2709"/>
                  </a:cubicBezTo>
                  <a:cubicBezTo>
                    <a:pt x="89452" y="2177"/>
                    <a:pt x="89786" y="1599"/>
                    <a:pt x="90222" y="926"/>
                  </a:cubicBezTo>
                  <a:close/>
                  <a:moveTo>
                    <a:pt x="93411" y="26965"/>
                  </a:moveTo>
                  <a:cubicBezTo>
                    <a:pt x="95593" y="27492"/>
                    <a:pt x="97812" y="27886"/>
                    <a:pt x="99929" y="28583"/>
                  </a:cubicBezTo>
                  <a:cubicBezTo>
                    <a:pt x="101323" y="29041"/>
                    <a:pt x="102583" y="29917"/>
                    <a:pt x="103216" y="31397"/>
                  </a:cubicBezTo>
                  <a:cubicBezTo>
                    <a:pt x="103317" y="31631"/>
                    <a:pt x="103464" y="31841"/>
                    <a:pt x="103601" y="32094"/>
                  </a:cubicBezTo>
                  <a:cubicBezTo>
                    <a:pt x="103366" y="32167"/>
                    <a:pt x="103179" y="32226"/>
                    <a:pt x="102831" y="32341"/>
                  </a:cubicBezTo>
                  <a:cubicBezTo>
                    <a:pt x="103252" y="32681"/>
                    <a:pt x="103555" y="32965"/>
                    <a:pt x="103894" y="33180"/>
                  </a:cubicBezTo>
                  <a:cubicBezTo>
                    <a:pt x="104952" y="33859"/>
                    <a:pt x="105599" y="34875"/>
                    <a:pt x="106208" y="35925"/>
                  </a:cubicBezTo>
                  <a:cubicBezTo>
                    <a:pt x="106314" y="36099"/>
                    <a:pt x="106337" y="36329"/>
                    <a:pt x="106415" y="36604"/>
                  </a:cubicBezTo>
                  <a:cubicBezTo>
                    <a:pt x="106163" y="36526"/>
                    <a:pt x="105998" y="36480"/>
                    <a:pt x="105805" y="36421"/>
                  </a:cubicBezTo>
                  <a:cubicBezTo>
                    <a:pt x="105742" y="36631"/>
                    <a:pt x="105682" y="36819"/>
                    <a:pt x="105614" y="37035"/>
                  </a:cubicBezTo>
                  <a:cubicBezTo>
                    <a:pt x="105860" y="37176"/>
                    <a:pt x="106090" y="37310"/>
                    <a:pt x="106378" y="37470"/>
                  </a:cubicBezTo>
                  <a:cubicBezTo>
                    <a:pt x="106232" y="37649"/>
                    <a:pt x="106140" y="37864"/>
                    <a:pt x="105980" y="37938"/>
                  </a:cubicBezTo>
                  <a:cubicBezTo>
                    <a:pt x="105255" y="38276"/>
                    <a:pt x="104514" y="38553"/>
                    <a:pt x="103744" y="38553"/>
                  </a:cubicBezTo>
                  <a:cubicBezTo>
                    <a:pt x="103369" y="38553"/>
                    <a:pt x="102987" y="38488"/>
                    <a:pt x="102597" y="38331"/>
                  </a:cubicBezTo>
                  <a:cubicBezTo>
                    <a:pt x="101401" y="37855"/>
                    <a:pt x="100942" y="37075"/>
                    <a:pt x="101020" y="35687"/>
                  </a:cubicBezTo>
                  <a:cubicBezTo>
                    <a:pt x="101076" y="34578"/>
                    <a:pt x="101639" y="33680"/>
                    <a:pt x="102276" y="32818"/>
                  </a:cubicBezTo>
                  <a:cubicBezTo>
                    <a:pt x="102367" y="32694"/>
                    <a:pt x="102386" y="32519"/>
                    <a:pt x="102440" y="32373"/>
                  </a:cubicBezTo>
                  <a:cubicBezTo>
                    <a:pt x="102404" y="32364"/>
                    <a:pt x="102367" y="32355"/>
                    <a:pt x="102326" y="32341"/>
                  </a:cubicBezTo>
                  <a:cubicBezTo>
                    <a:pt x="102212" y="32303"/>
                    <a:pt x="102090" y="32255"/>
                    <a:pt x="101992" y="32255"/>
                  </a:cubicBezTo>
                  <a:cubicBezTo>
                    <a:pt x="101960" y="32255"/>
                    <a:pt x="101930" y="32260"/>
                    <a:pt x="101904" y="32273"/>
                  </a:cubicBezTo>
                  <a:cubicBezTo>
                    <a:pt x="101666" y="32382"/>
                    <a:pt x="101447" y="32580"/>
                    <a:pt x="101291" y="32790"/>
                  </a:cubicBezTo>
                  <a:cubicBezTo>
                    <a:pt x="101011" y="33171"/>
                    <a:pt x="100782" y="33593"/>
                    <a:pt x="100516" y="34023"/>
                  </a:cubicBezTo>
                  <a:cubicBezTo>
                    <a:pt x="100076" y="33899"/>
                    <a:pt x="99608" y="33840"/>
                    <a:pt x="99214" y="33638"/>
                  </a:cubicBezTo>
                  <a:cubicBezTo>
                    <a:pt x="99017" y="33537"/>
                    <a:pt x="98843" y="33189"/>
                    <a:pt x="98834" y="32946"/>
                  </a:cubicBezTo>
                  <a:cubicBezTo>
                    <a:pt x="98807" y="32163"/>
                    <a:pt x="98870" y="31374"/>
                    <a:pt x="98870" y="30586"/>
                  </a:cubicBezTo>
                  <a:cubicBezTo>
                    <a:pt x="98870" y="29710"/>
                    <a:pt x="98595" y="29330"/>
                    <a:pt x="97738" y="29284"/>
                  </a:cubicBezTo>
                  <a:cubicBezTo>
                    <a:pt x="97246" y="29256"/>
                    <a:pt x="96752" y="29248"/>
                    <a:pt x="96258" y="29248"/>
                  </a:cubicBezTo>
                  <a:cubicBezTo>
                    <a:pt x="95526" y="29248"/>
                    <a:pt x="94793" y="29266"/>
                    <a:pt x="94062" y="29266"/>
                  </a:cubicBezTo>
                  <a:lnTo>
                    <a:pt x="91880" y="29266"/>
                  </a:lnTo>
                  <a:cubicBezTo>
                    <a:pt x="92435" y="28532"/>
                    <a:pt x="93375" y="28046"/>
                    <a:pt x="93411" y="26965"/>
                  </a:cubicBezTo>
                  <a:close/>
                  <a:moveTo>
                    <a:pt x="75927" y="32552"/>
                  </a:moveTo>
                  <a:cubicBezTo>
                    <a:pt x="77161" y="32552"/>
                    <a:pt x="77774" y="33429"/>
                    <a:pt x="77870" y="34738"/>
                  </a:cubicBezTo>
                  <a:cubicBezTo>
                    <a:pt x="77884" y="34903"/>
                    <a:pt x="77874" y="35068"/>
                    <a:pt x="77874" y="35233"/>
                  </a:cubicBezTo>
                  <a:cubicBezTo>
                    <a:pt x="77855" y="36998"/>
                    <a:pt x="77278" y="37864"/>
                    <a:pt x="75747" y="38419"/>
                  </a:cubicBezTo>
                  <a:cubicBezTo>
                    <a:pt x="75484" y="38515"/>
                    <a:pt x="75251" y="38563"/>
                    <a:pt x="75045" y="38563"/>
                  </a:cubicBezTo>
                  <a:cubicBezTo>
                    <a:pt x="74493" y="38563"/>
                    <a:pt x="74134" y="38217"/>
                    <a:pt x="73910" y="37507"/>
                  </a:cubicBezTo>
                  <a:cubicBezTo>
                    <a:pt x="73429" y="35962"/>
                    <a:pt x="73653" y="34496"/>
                    <a:pt x="74441" y="33125"/>
                  </a:cubicBezTo>
                  <a:cubicBezTo>
                    <a:pt x="74592" y="32864"/>
                    <a:pt x="75010" y="32671"/>
                    <a:pt x="75335" y="32611"/>
                  </a:cubicBezTo>
                  <a:cubicBezTo>
                    <a:pt x="75546" y="32571"/>
                    <a:pt x="75744" y="32552"/>
                    <a:pt x="75927" y="32552"/>
                  </a:cubicBezTo>
                  <a:close/>
                  <a:moveTo>
                    <a:pt x="28964" y="47925"/>
                  </a:moveTo>
                  <a:cubicBezTo>
                    <a:pt x="28977" y="47957"/>
                    <a:pt x="28995" y="47993"/>
                    <a:pt x="29010" y="48030"/>
                  </a:cubicBezTo>
                  <a:lnTo>
                    <a:pt x="29009" y="48030"/>
                  </a:lnTo>
                  <a:cubicBezTo>
                    <a:pt x="28958" y="48067"/>
                    <a:pt x="28913" y="48113"/>
                    <a:pt x="28854" y="48140"/>
                  </a:cubicBezTo>
                  <a:cubicBezTo>
                    <a:pt x="28354" y="48364"/>
                    <a:pt x="28235" y="48694"/>
                    <a:pt x="28318" y="49268"/>
                  </a:cubicBezTo>
                  <a:cubicBezTo>
                    <a:pt x="28427" y="50055"/>
                    <a:pt x="28345" y="50867"/>
                    <a:pt x="28345" y="51779"/>
                  </a:cubicBezTo>
                  <a:cubicBezTo>
                    <a:pt x="28003" y="51779"/>
                    <a:pt x="27590" y="51856"/>
                    <a:pt x="27206" y="51856"/>
                  </a:cubicBezTo>
                  <a:cubicBezTo>
                    <a:pt x="26962" y="51856"/>
                    <a:pt x="26730" y="51825"/>
                    <a:pt x="26534" y="51725"/>
                  </a:cubicBezTo>
                  <a:cubicBezTo>
                    <a:pt x="26034" y="51468"/>
                    <a:pt x="25287" y="51715"/>
                    <a:pt x="24984" y="50940"/>
                  </a:cubicBezTo>
                  <a:cubicBezTo>
                    <a:pt x="24751" y="50345"/>
                    <a:pt x="24265" y="49854"/>
                    <a:pt x="23848" y="49255"/>
                  </a:cubicBezTo>
                  <a:cubicBezTo>
                    <a:pt x="24797" y="49057"/>
                    <a:pt x="25663" y="48905"/>
                    <a:pt x="26507" y="48685"/>
                  </a:cubicBezTo>
                  <a:cubicBezTo>
                    <a:pt x="27336" y="48466"/>
                    <a:pt x="28148" y="48182"/>
                    <a:pt x="28964" y="47925"/>
                  </a:cubicBezTo>
                  <a:close/>
                  <a:moveTo>
                    <a:pt x="28573" y="52633"/>
                  </a:moveTo>
                  <a:cubicBezTo>
                    <a:pt x="28707" y="53371"/>
                    <a:pt x="28854" y="54168"/>
                    <a:pt x="29004" y="55016"/>
                  </a:cubicBezTo>
                  <a:lnTo>
                    <a:pt x="27372" y="55016"/>
                  </a:lnTo>
                  <a:cubicBezTo>
                    <a:pt x="27033" y="54227"/>
                    <a:pt x="26699" y="53453"/>
                    <a:pt x="26346" y="52633"/>
                  </a:cubicBezTo>
                  <a:close/>
                  <a:moveTo>
                    <a:pt x="22180" y="53050"/>
                  </a:moveTo>
                  <a:lnTo>
                    <a:pt x="22180" y="53050"/>
                  </a:lnTo>
                  <a:cubicBezTo>
                    <a:pt x="23537" y="53319"/>
                    <a:pt x="24856" y="53572"/>
                    <a:pt x="26167" y="53856"/>
                  </a:cubicBezTo>
                  <a:cubicBezTo>
                    <a:pt x="26295" y="53883"/>
                    <a:pt x="26423" y="54066"/>
                    <a:pt x="26484" y="54209"/>
                  </a:cubicBezTo>
                  <a:cubicBezTo>
                    <a:pt x="26585" y="54457"/>
                    <a:pt x="26639" y="54722"/>
                    <a:pt x="26768" y="55176"/>
                  </a:cubicBezTo>
                  <a:cubicBezTo>
                    <a:pt x="25392" y="54928"/>
                    <a:pt x="24123" y="54781"/>
                    <a:pt x="22899" y="54451"/>
                  </a:cubicBezTo>
                  <a:cubicBezTo>
                    <a:pt x="22005" y="54209"/>
                    <a:pt x="22024" y="54081"/>
                    <a:pt x="22180" y="53050"/>
                  </a:cubicBezTo>
                  <a:close/>
                  <a:moveTo>
                    <a:pt x="54929" y="52303"/>
                  </a:moveTo>
                  <a:cubicBezTo>
                    <a:pt x="55153" y="53146"/>
                    <a:pt x="55749" y="53512"/>
                    <a:pt x="56647" y="53563"/>
                  </a:cubicBezTo>
                  <a:cubicBezTo>
                    <a:pt x="56964" y="53581"/>
                    <a:pt x="57293" y="53903"/>
                    <a:pt x="57560" y="54145"/>
                  </a:cubicBezTo>
                  <a:cubicBezTo>
                    <a:pt x="57863" y="54421"/>
                    <a:pt x="58105" y="54764"/>
                    <a:pt x="58435" y="55149"/>
                  </a:cubicBezTo>
                  <a:cubicBezTo>
                    <a:pt x="58059" y="55942"/>
                    <a:pt x="57362" y="56556"/>
                    <a:pt x="56510" y="57006"/>
                  </a:cubicBezTo>
                  <a:cubicBezTo>
                    <a:pt x="56171" y="57185"/>
                    <a:pt x="55814" y="57323"/>
                    <a:pt x="55456" y="57460"/>
                  </a:cubicBezTo>
                  <a:cubicBezTo>
                    <a:pt x="55408" y="57477"/>
                    <a:pt x="55349" y="57486"/>
                    <a:pt x="55290" y="57486"/>
                  </a:cubicBezTo>
                  <a:cubicBezTo>
                    <a:pt x="55224" y="57486"/>
                    <a:pt x="55158" y="57475"/>
                    <a:pt x="55107" y="57451"/>
                  </a:cubicBezTo>
                  <a:cubicBezTo>
                    <a:pt x="54851" y="57317"/>
                    <a:pt x="54571" y="57194"/>
                    <a:pt x="54365" y="56997"/>
                  </a:cubicBezTo>
                  <a:cubicBezTo>
                    <a:pt x="53681" y="56355"/>
                    <a:pt x="52903" y="55960"/>
                    <a:pt x="51968" y="55924"/>
                  </a:cubicBezTo>
                  <a:cubicBezTo>
                    <a:pt x="51674" y="55911"/>
                    <a:pt x="51578" y="55773"/>
                    <a:pt x="51611" y="55503"/>
                  </a:cubicBezTo>
                  <a:cubicBezTo>
                    <a:pt x="51702" y="54691"/>
                    <a:pt x="51912" y="54027"/>
                    <a:pt x="52806" y="53660"/>
                  </a:cubicBezTo>
                  <a:cubicBezTo>
                    <a:pt x="53549" y="53352"/>
                    <a:pt x="54186" y="52788"/>
                    <a:pt x="54929" y="52303"/>
                  </a:cubicBezTo>
                  <a:close/>
                  <a:moveTo>
                    <a:pt x="51562" y="56723"/>
                  </a:moveTo>
                  <a:cubicBezTo>
                    <a:pt x="51573" y="56723"/>
                    <a:pt x="51585" y="56724"/>
                    <a:pt x="51596" y="56725"/>
                  </a:cubicBezTo>
                  <a:cubicBezTo>
                    <a:pt x="52127" y="56780"/>
                    <a:pt x="52697" y="56858"/>
                    <a:pt x="53164" y="57097"/>
                  </a:cubicBezTo>
                  <a:cubicBezTo>
                    <a:pt x="53961" y="57509"/>
                    <a:pt x="54695" y="58050"/>
                    <a:pt x="55547" y="58595"/>
                  </a:cubicBezTo>
                  <a:cubicBezTo>
                    <a:pt x="55171" y="58847"/>
                    <a:pt x="54787" y="59104"/>
                    <a:pt x="54356" y="59397"/>
                  </a:cubicBezTo>
                  <a:lnTo>
                    <a:pt x="54356" y="59397"/>
                  </a:lnTo>
                  <a:cubicBezTo>
                    <a:pt x="54145" y="58572"/>
                    <a:pt x="53576" y="58243"/>
                    <a:pt x="52920" y="57995"/>
                  </a:cubicBezTo>
                  <a:cubicBezTo>
                    <a:pt x="52242" y="57747"/>
                    <a:pt x="51578" y="57482"/>
                    <a:pt x="50904" y="57225"/>
                  </a:cubicBezTo>
                  <a:cubicBezTo>
                    <a:pt x="50894" y="57156"/>
                    <a:pt x="50886" y="57092"/>
                    <a:pt x="50877" y="57028"/>
                  </a:cubicBezTo>
                  <a:cubicBezTo>
                    <a:pt x="51103" y="56923"/>
                    <a:pt x="51342" y="56723"/>
                    <a:pt x="51562" y="56723"/>
                  </a:cubicBezTo>
                  <a:close/>
                  <a:moveTo>
                    <a:pt x="97436" y="30082"/>
                  </a:moveTo>
                  <a:cubicBezTo>
                    <a:pt x="98026" y="30082"/>
                    <a:pt x="98058" y="30197"/>
                    <a:pt x="98078" y="30939"/>
                  </a:cubicBezTo>
                  <a:cubicBezTo>
                    <a:pt x="98097" y="31654"/>
                    <a:pt x="98083" y="32364"/>
                    <a:pt x="98083" y="33106"/>
                  </a:cubicBezTo>
                  <a:lnTo>
                    <a:pt x="98083" y="33106"/>
                  </a:lnTo>
                  <a:cubicBezTo>
                    <a:pt x="97738" y="33148"/>
                    <a:pt x="97487" y="33157"/>
                    <a:pt x="97249" y="33211"/>
                  </a:cubicBezTo>
                  <a:cubicBezTo>
                    <a:pt x="95389" y="33651"/>
                    <a:pt x="94463" y="35018"/>
                    <a:pt x="93949" y="36695"/>
                  </a:cubicBezTo>
                  <a:cubicBezTo>
                    <a:pt x="93042" y="39661"/>
                    <a:pt x="92634" y="42718"/>
                    <a:pt x="92753" y="45807"/>
                  </a:cubicBezTo>
                  <a:cubicBezTo>
                    <a:pt x="92895" y="49446"/>
                    <a:pt x="93216" y="53077"/>
                    <a:pt x="93459" y="56711"/>
                  </a:cubicBezTo>
                  <a:cubicBezTo>
                    <a:pt x="93522" y="57623"/>
                    <a:pt x="93600" y="58536"/>
                    <a:pt x="93665" y="59452"/>
                  </a:cubicBezTo>
                  <a:cubicBezTo>
                    <a:pt x="93678" y="59590"/>
                    <a:pt x="93642" y="59732"/>
                    <a:pt x="93633" y="59870"/>
                  </a:cubicBezTo>
                  <a:cubicBezTo>
                    <a:pt x="93577" y="59897"/>
                    <a:pt x="93527" y="59924"/>
                    <a:pt x="93472" y="59952"/>
                  </a:cubicBezTo>
                  <a:cubicBezTo>
                    <a:pt x="92441" y="58814"/>
                    <a:pt x="91377" y="57710"/>
                    <a:pt x="90392" y="56532"/>
                  </a:cubicBezTo>
                  <a:cubicBezTo>
                    <a:pt x="89553" y="55524"/>
                    <a:pt x="88833" y="54415"/>
                    <a:pt x="88004" y="53393"/>
                  </a:cubicBezTo>
                  <a:cubicBezTo>
                    <a:pt x="87808" y="53149"/>
                    <a:pt x="87634" y="53031"/>
                    <a:pt x="87472" y="53031"/>
                  </a:cubicBezTo>
                  <a:cubicBezTo>
                    <a:pt x="87276" y="53031"/>
                    <a:pt x="87097" y="53202"/>
                    <a:pt x="86917" y="53534"/>
                  </a:cubicBezTo>
                  <a:cubicBezTo>
                    <a:pt x="86675" y="53984"/>
                    <a:pt x="86477" y="54461"/>
                    <a:pt x="86253" y="54920"/>
                  </a:cubicBezTo>
                  <a:cubicBezTo>
                    <a:pt x="85464" y="56523"/>
                    <a:pt x="84672" y="58128"/>
                    <a:pt x="83751" y="59737"/>
                  </a:cubicBezTo>
                  <a:cubicBezTo>
                    <a:pt x="83439" y="58674"/>
                    <a:pt x="83122" y="57610"/>
                    <a:pt x="82819" y="56542"/>
                  </a:cubicBezTo>
                  <a:cubicBezTo>
                    <a:pt x="81069" y="50378"/>
                    <a:pt x="80772" y="44065"/>
                    <a:pt x="80922" y="37708"/>
                  </a:cubicBezTo>
                  <a:cubicBezTo>
                    <a:pt x="80958" y="36114"/>
                    <a:pt x="81032" y="34519"/>
                    <a:pt x="81046" y="32928"/>
                  </a:cubicBezTo>
                  <a:cubicBezTo>
                    <a:pt x="81050" y="32350"/>
                    <a:pt x="81275" y="32033"/>
                    <a:pt x="81812" y="31896"/>
                  </a:cubicBezTo>
                  <a:cubicBezTo>
                    <a:pt x="84649" y="31149"/>
                    <a:pt x="87485" y="30421"/>
                    <a:pt x="90432" y="30306"/>
                  </a:cubicBezTo>
                  <a:cubicBezTo>
                    <a:pt x="92683" y="30224"/>
                    <a:pt x="94934" y="30146"/>
                    <a:pt x="97189" y="30087"/>
                  </a:cubicBezTo>
                  <a:cubicBezTo>
                    <a:pt x="97281" y="30084"/>
                    <a:pt x="97363" y="30082"/>
                    <a:pt x="97436" y="30082"/>
                  </a:cubicBezTo>
                  <a:close/>
                  <a:moveTo>
                    <a:pt x="16841" y="51527"/>
                  </a:moveTo>
                  <a:cubicBezTo>
                    <a:pt x="16956" y="51527"/>
                    <a:pt x="17073" y="51544"/>
                    <a:pt x="17193" y="51578"/>
                  </a:cubicBezTo>
                  <a:cubicBezTo>
                    <a:pt x="18091" y="51825"/>
                    <a:pt x="18976" y="52105"/>
                    <a:pt x="19856" y="52412"/>
                  </a:cubicBezTo>
                  <a:cubicBezTo>
                    <a:pt x="20438" y="52618"/>
                    <a:pt x="20997" y="52888"/>
                    <a:pt x="21749" y="53210"/>
                  </a:cubicBezTo>
                  <a:cubicBezTo>
                    <a:pt x="20983" y="55726"/>
                    <a:pt x="20222" y="58257"/>
                    <a:pt x="19429" y="60864"/>
                  </a:cubicBezTo>
                  <a:cubicBezTo>
                    <a:pt x="18284" y="60387"/>
                    <a:pt x="17138" y="60053"/>
                    <a:pt x="16143" y="59466"/>
                  </a:cubicBezTo>
                  <a:cubicBezTo>
                    <a:pt x="14414" y="58449"/>
                    <a:pt x="13934" y="57752"/>
                    <a:pt x="14199" y="55703"/>
                  </a:cubicBezTo>
                  <a:cubicBezTo>
                    <a:pt x="14387" y="54264"/>
                    <a:pt x="14915" y="52949"/>
                    <a:pt x="15987" y="51903"/>
                  </a:cubicBezTo>
                  <a:cubicBezTo>
                    <a:pt x="16245" y="51649"/>
                    <a:pt x="16533" y="51527"/>
                    <a:pt x="16841" y="51527"/>
                  </a:cubicBezTo>
                  <a:close/>
                  <a:moveTo>
                    <a:pt x="48447" y="47870"/>
                  </a:moveTo>
                  <a:lnTo>
                    <a:pt x="48447" y="47870"/>
                  </a:lnTo>
                  <a:cubicBezTo>
                    <a:pt x="48970" y="48732"/>
                    <a:pt x="48254" y="49411"/>
                    <a:pt x="48612" y="50062"/>
                  </a:cubicBezTo>
                  <a:cubicBezTo>
                    <a:pt x="49584" y="49593"/>
                    <a:pt x="50482" y="49112"/>
                    <a:pt x="51418" y="48718"/>
                  </a:cubicBezTo>
                  <a:cubicBezTo>
                    <a:pt x="51855" y="48535"/>
                    <a:pt x="52295" y="48429"/>
                    <a:pt x="52731" y="48429"/>
                  </a:cubicBezTo>
                  <a:cubicBezTo>
                    <a:pt x="53244" y="48429"/>
                    <a:pt x="53752" y="48576"/>
                    <a:pt x="54245" y="48916"/>
                  </a:cubicBezTo>
                  <a:cubicBezTo>
                    <a:pt x="54800" y="49291"/>
                    <a:pt x="55162" y="49937"/>
                    <a:pt x="54914" y="50561"/>
                  </a:cubicBezTo>
                  <a:lnTo>
                    <a:pt x="54915" y="50561"/>
                  </a:lnTo>
                  <a:cubicBezTo>
                    <a:pt x="54691" y="51120"/>
                    <a:pt x="54369" y="51702"/>
                    <a:pt x="53938" y="52111"/>
                  </a:cubicBezTo>
                  <a:cubicBezTo>
                    <a:pt x="52756" y="53229"/>
                    <a:pt x="51266" y="53642"/>
                    <a:pt x="49666" y="53737"/>
                  </a:cubicBezTo>
                  <a:cubicBezTo>
                    <a:pt x="48791" y="53788"/>
                    <a:pt x="47920" y="53871"/>
                    <a:pt x="47045" y="53958"/>
                  </a:cubicBezTo>
                  <a:cubicBezTo>
                    <a:pt x="46908" y="53966"/>
                    <a:pt x="46751" y="54021"/>
                    <a:pt x="46645" y="54109"/>
                  </a:cubicBezTo>
                  <a:cubicBezTo>
                    <a:pt x="45065" y="55401"/>
                    <a:pt x="43222" y="56245"/>
                    <a:pt x="41375" y="57023"/>
                  </a:cubicBezTo>
                  <a:cubicBezTo>
                    <a:pt x="39102" y="57986"/>
                    <a:pt x="36782" y="58866"/>
                    <a:pt x="34417" y="59554"/>
                  </a:cubicBezTo>
                  <a:cubicBezTo>
                    <a:pt x="32084" y="60233"/>
                    <a:pt x="29691" y="60769"/>
                    <a:pt x="27290" y="61098"/>
                  </a:cubicBezTo>
                  <a:cubicBezTo>
                    <a:pt x="26576" y="61198"/>
                    <a:pt x="25853" y="61229"/>
                    <a:pt x="25125" y="61229"/>
                  </a:cubicBezTo>
                  <a:cubicBezTo>
                    <a:pt x="24058" y="61229"/>
                    <a:pt x="22982" y="61163"/>
                    <a:pt x="21913" y="61158"/>
                  </a:cubicBezTo>
                  <a:cubicBezTo>
                    <a:pt x="21322" y="61154"/>
                    <a:pt x="20725" y="61089"/>
                    <a:pt x="20134" y="61053"/>
                  </a:cubicBezTo>
                  <a:cubicBezTo>
                    <a:pt x="20813" y="58908"/>
                    <a:pt x="21464" y="56840"/>
                    <a:pt x="22124" y="54755"/>
                  </a:cubicBezTo>
                  <a:cubicBezTo>
                    <a:pt x="23426" y="55626"/>
                    <a:pt x="24993" y="55612"/>
                    <a:pt x="26542" y="55727"/>
                  </a:cubicBezTo>
                  <a:cubicBezTo>
                    <a:pt x="27330" y="55784"/>
                    <a:pt x="28113" y="55812"/>
                    <a:pt x="28891" y="55812"/>
                  </a:cubicBezTo>
                  <a:cubicBezTo>
                    <a:pt x="33662" y="55812"/>
                    <a:pt x="38260" y="54768"/>
                    <a:pt x="42741" y="53050"/>
                  </a:cubicBezTo>
                  <a:cubicBezTo>
                    <a:pt x="43662" y="52702"/>
                    <a:pt x="44565" y="52252"/>
                    <a:pt x="45376" y="51707"/>
                  </a:cubicBezTo>
                  <a:cubicBezTo>
                    <a:pt x="45917" y="51341"/>
                    <a:pt x="46306" y="50740"/>
                    <a:pt x="46733" y="50218"/>
                  </a:cubicBezTo>
                  <a:cubicBezTo>
                    <a:pt x="47164" y="49694"/>
                    <a:pt x="47558" y="49145"/>
                    <a:pt x="47962" y="48600"/>
                  </a:cubicBezTo>
                  <a:cubicBezTo>
                    <a:pt x="48136" y="48366"/>
                    <a:pt x="48287" y="48114"/>
                    <a:pt x="48447" y="47870"/>
                  </a:cubicBezTo>
                  <a:close/>
                  <a:moveTo>
                    <a:pt x="14822" y="59842"/>
                  </a:moveTo>
                  <a:cubicBezTo>
                    <a:pt x="15863" y="60260"/>
                    <a:pt x="16890" y="60709"/>
                    <a:pt x="17944" y="61089"/>
                  </a:cubicBezTo>
                  <a:cubicBezTo>
                    <a:pt x="18599" y="61333"/>
                    <a:pt x="19387" y="61126"/>
                    <a:pt x="19970" y="61718"/>
                  </a:cubicBezTo>
                  <a:cubicBezTo>
                    <a:pt x="20117" y="61868"/>
                    <a:pt x="20451" y="61877"/>
                    <a:pt x="20704" y="61882"/>
                  </a:cubicBezTo>
                  <a:cubicBezTo>
                    <a:pt x="22784" y="61923"/>
                    <a:pt x="24869" y="61950"/>
                    <a:pt x="26951" y="61983"/>
                  </a:cubicBezTo>
                  <a:lnTo>
                    <a:pt x="27515" y="61983"/>
                  </a:lnTo>
                  <a:lnTo>
                    <a:pt x="27515" y="63532"/>
                  </a:lnTo>
                  <a:cubicBezTo>
                    <a:pt x="27306" y="63598"/>
                    <a:pt x="26886" y="63628"/>
                    <a:pt x="26319" y="63628"/>
                  </a:cubicBezTo>
                  <a:cubicBezTo>
                    <a:pt x="23269" y="63628"/>
                    <a:pt x="15962" y="62769"/>
                    <a:pt x="14277" y="62111"/>
                  </a:cubicBezTo>
                  <a:cubicBezTo>
                    <a:pt x="14474" y="61305"/>
                    <a:pt x="14662" y="60525"/>
                    <a:pt x="14822" y="59842"/>
                  </a:cubicBezTo>
                  <a:close/>
                  <a:moveTo>
                    <a:pt x="14049" y="62688"/>
                  </a:moveTo>
                  <a:cubicBezTo>
                    <a:pt x="15213" y="63418"/>
                    <a:pt x="16501" y="63426"/>
                    <a:pt x="17762" y="63578"/>
                  </a:cubicBezTo>
                  <a:cubicBezTo>
                    <a:pt x="20049" y="63858"/>
                    <a:pt x="22327" y="64192"/>
                    <a:pt x="24618" y="64430"/>
                  </a:cubicBezTo>
                  <a:cubicBezTo>
                    <a:pt x="24982" y="64468"/>
                    <a:pt x="25349" y="64480"/>
                    <a:pt x="25720" y="64480"/>
                  </a:cubicBezTo>
                  <a:cubicBezTo>
                    <a:pt x="26325" y="64480"/>
                    <a:pt x="26940" y="64449"/>
                    <a:pt x="27571" y="64449"/>
                  </a:cubicBezTo>
                  <a:cubicBezTo>
                    <a:pt x="27634" y="65181"/>
                    <a:pt x="27694" y="65865"/>
                    <a:pt x="27763" y="66666"/>
                  </a:cubicBezTo>
                  <a:cubicBezTo>
                    <a:pt x="27145" y="66675"/>
                    <a:pt x="26529" y="66680"/>
                    <a:pt x="25914" y="66680"/>
                  </a:cubicBezTo>
                  <a:cubicBezTo>
                    <a:pt x="21588" y="66680"/>
                    <a:pt x="17316" y="66434"/>
                    <a:pt x="13021" y="65467"/>
                  </a:cubicBezTo>
                  <a:cubicBezTo>
                    <a:pt x="13356" y="64558"/>
                    <a:pt x="13696" y="63641"/>
                    <a:pt x="14049" y="62688"/>
                  </a:cubicBezTo>
                  <a:close/>
                  <a:moveTo>
                    <a:pt x="12785" y="66143"/>
                  </a:moveTo>
                  <a:cubicBezTo>
                    <a:pt x="17182" y="67364"/>
                    <a:pt x="21649" y="67549"/>
                    <a:pt x="26165" y="67549"/>
                  </a:cubicBezTo>
                  <a:cubicBezTo>
                    <a:pt x="26737" y="67549"/>
                    <a:pt x="27309" y="67546"/>
                    <a:pt x="27882" y="67542"/>
                  </a:cubicBezTo>
                  <a:cubicBezTo>
                    <a:pt x="27933" y="67960"/>
                    <a:pt x="27983" y="68408"/>
                    <a:pt x="28034" y="68858"/>
                  </a:cubicBezTo>
                  <a:cubicBezTo>
                    <a:pt x="28079" y="69289"/>
                    <a:pt x="28116" y="69724"/>
                    <a:pt x="28156" y="70160"/>
                  </a:cubicBezTo>
                  <a:lnTo>
                    <a:pt x="28157" y="70160"/>
                  </a:lnTo>
                  <a:cubicBezTo>
                    <a:pt x="26774" y="70365"/>
                    <a:pt x="25399" y="70446"/>
                    <a:pt x="24029" y="70446"/>
                  </a:cubicBezTo>
                  <a:cubicBezTo>
                    <a:pt x="19987" y="70446"/>
                    <a:pt x="15980" y="69739"/>
                    <a:pt x="11876" y="69416"/>
                  </a:cubicBezTo>
                  <a:cubicBezTo>
                    <a:pt x="12212" y="68220"/>
                    <a:pt x="12486" y="67220"/>
                    <a:pt x="12785" y="66143"/>
                  </a:cubicBezTo>
                  <a:close/>
                  <a:moveTo>
                    <a:pt x="50997" y="58263"/>
                  </a:moveTo>
                  <a:cubicBezTo>
                    <a:pt x="51037" y="58263"/>
                    <a:pt x="51074" y="58268"/>
                    <a:pt x="51105" y="58279"/>
                  </a:cubicBezTo>
                  <a:cubicBezTo>
                    <a:pt x="51734" y="58481"/>
                    <a:pt x="52352" y="58706"/>
                    <a:pt x="52958" y="58962"/>
                  </a:cubicBezTo>
                  <a:cubicBezTo>
                    <a:pt x="53484" y="59191"/>
                    <a:pt x="53595" y="59516"/>
                    <a:pt x="53334" y="60025"/>
                  </a:cubicBezTo>
                  <a:cubicBezTo>
                    <a:pt x="53128" y="60433"/>
                    <a:pt x="52867" y="60809"/>
                    <a:pt x="52642" y="61208"/>
                  </a:cubicBezTo>
                  <a:cubicBezTo>
                    <a:pt x="51478" y="63303"/>
                    <a:pt x="50391" y="65448"/>
                    <a:pt x="48932" y="67354"/>
                  </a:cubicBezTo>
                  <a:cubicBezTo>
                    <a:pt x="47690" y="68981"/>
                    <a:pt x="46393" y="70567"/>
                    <a:pt x="45059" y="72117"/>
                  </a:cubicBezTo>
                  <a:cubicBezTo>
                    <a:pt x="44565" y="72689"/>
                    <a:pt x="43919" y="73143"/>
                    <a:pt x="43290" y="73583"/>
                  </a:cubicBezTo>
                  <a:cubicBezTo>
                    <a:pt x="43119" y="73705"/>
                    <a:pt x="42865" y="73768"/>
                    <a:pt x="42628" y="73768"/>
                  </a:cubicBezTo>
                  <a:cubicBezTo>
                    <a:pt x="42536" y="73768"/>
                    <a:pt x="42446" y="73758"/>
                    <a:pt x="42365" y="73739"/>
                  </a:cubicBezTo>
                  <a:cubicBezTo>
                    <a:pt x="42213" y="73707"/>
                    <a:pt x="42145" y="73303"/>
                    <a:pt x="42080" y="73153"/>
                  </a:cubicBezTo>
                  <a:cubicBezTo>
                    <a:pt x="42287" y="71567"/>
                    <a:pt x="42676" y="70146"/>
                    <a:pt x="43391" y="68862"/>
                  </a:cubicBezTo>
                  <a:cubicBezTo>
                    <a:pt x="44651" y="66593"/>
                    <a:pt x="45922" y="64316"/>
                    <a:pt x="47365" y="62166"/>
                  </a:cubicBezTo>
                  <a:cubicBezTo>
                    <a:pt x="48287" y="60795"/>
                    <a:pt x="49525" y="59636"/>
                    <a:pt x="50633" y="58399"/>
                  </a:cubicBezTo>
                  <a:cubicBezTo>
                    <a:pt x="50707" y="58317"/>
                    <a:pt x="50867" y="58263"/>
                    <a:pt x="50997" y="58263"/>
                  </a:cubicBezTo>
                  <a:close/>
                  <a:moveTo>
                    <a:pt x="11643" y="70215"/>
                  </a:moveTo>
                  <a:cubicBezTo>
                    <a:pt x="15797" y="70739"/>
                    <a:pt x="19910" y="71405"/>
                    <a:pt x="24065" y="71405"/>
                  </a:cubicBezTo>
                  <a:cubicBezTo>
                    <a:pt x="25434" y="71405"/>
                    <a:pt x="26808" y="71333"/>
                    <a:pt x="28189" y="71159"/>
                  </a:cubicBezTo>
                  <a:lnTo>
                    <a:pt x="28189" y="74220"/>
                  </a:lnTo>
                  <a:lnTo>
                    <a:pt x="28188" y="74220"/>
                  </a:lnTo>
                  <a:cubicBezTo>
                    <a:pt x="27166" y="74285"/>
                    <a:pt x="26204" y="74399"/>
                    <a:pt x="25237" y="74399"/>
                  </a:cubicBezTo>
                  <a:cubicBezTo>
                    <a:pt x="23499" y="74399"/>
                    <a:pt x="21758" y="74376"/>
                    <a:pt x="20025" y="74285"/>
                  </a:cubicBezTo>
                  <a:cubicBezTo>
                    <a:pt x="17641" y="74161"/>
                    <a:pt x="15281" y="73854"/>
                    <a:pt x="12985" y="73180"/>
                  </a:cubicBezTo>
                  <a:cubicBezTo>
                    <a:pt x="12412" y="73010"/>
                    <a:pt x="11862" y="72745"/>
                    <a:pt x="11330" y="72470"/>
                  </a:cubicBezTo>
                  <a:cubicBezTo>
                    <a:pt x="11197" y="72401"/>
                    <a:pt x="11088" y="72098"/>
                    <a:pt x="11124" y="71938"/>
                  </a:cubicBezTo>
                  <a:cubicBezTo>
                    <a:pt x="11275" y="71319"/>
                    <a:pt x="11487" y="70714"/>
                    <a:pt x="11643" y="70215"/>
                  </a:cubicBezTo>
                  <a:close/>
                  <a:moveTo>
                    <a:pt x="14315" y="87837"/>
                  </a:moveTo>
                  <a:cubicBezTo>
                    <a:pt x="14542" y="87837"/>
                    <a:pt x="14769" y="87896"/>
                    <a:pt x="14974" y="88017"/>
                  </a:cubicBezTo>
                  <a:cubicBezTo>
                    <a:pt x="15230" y="88168"/>
                    <a:pt x="15331" y="88343"/>
                    <a:pt x="15185" y="88650"/>
                  </a:cubicBezTo>
                  <a:cubicBezTo>
                    <a:pt x="14493" y="90043"/>
                    <a:pt x="13824" y="91441"/>
                    <a:pt x="13127" y="92880"/>
                  </a:cubicBezTo>
                  <a:cubicBezTo>
                    <a:pt x="12273" y="92742"/>
                    <a:pt x="12087" y="92550"/>
                    <a:pt x="12081" y="91711"/>
                  </a:cubicBezTo>
                  <a:cubicBezTo>
                    <a:pt x="12068" y="90460"/>
                    <a:pt x="12462" y="89337"/>
                    <a:pt x="13251" y="88360"/>
                  </a:cubicBezTo>
                  <a:cubicBezTo>
                    <a:pt x="13529" y="88015"/>
                    <a:pt x="13922" y="87837"/>
                    <a:pt x="14315" y="87837"/>
                  </a:cubicBezTo>
                  <a:close/>
                  <a:moveTo>
                    <a:pt x="27121" y="89616"/>
                  </a:moveTo>
                  <a:lnTo>
                    <a:pt x="27121" y="89616"/>
                  </a:lnTo>
                  <a:cubicBezTo>
                    <a:pt x="26859" y="91583"/>
                    <a:pt x="26611" y="93499"/>
                    <a:pt x="26350" y="95479"/>
                  </a:cubicBezTo>
                  <a:cubicBezTo>
                    <a:pt x="25315" y="95039"/>
                    <a:pt x="24705" y="94096"/>
                    <a:pt x="24751" y="93146"/>
                  </a:cubicBezTo>
                  <a:cubicBezTo>
                    <a:pt x="24847" y="91354"/>
                    <a:pt x="25658" y="90085"/>
                    <a:pt x="27121" y="89616"/>
                  </a:cubicBezTo>
                  <a:close/>
                  <a:moveTo>
                    <a:pt x="90097" y="101659"/>
                  </a:moveTo>
                  <a:cubicBezTo>
                    <a:pt x="92760" y="101659"/>
                    <a:pt x="95673" y="102026"/>
                    <a:pt x="98001" y="102763"/>
                  </a:cubicBezTo>
                  <a:lnTo>
                    <a:pt x="83682" y="102763"/>
                  </a:lnTo>
                  <a:cubicBezTo>
                    <a:pt x="85006" y="102028"/>
                    <a:pt x="87425" y="101659"/>
                    <a:pt x="90097" y="101659"/>
                  </a:cubicBezTo>
                  <a:close/>
                  <a:moveTo>
                    <a:pt x="50267" y="101663"/>
                  </a:moveTo>
                  <a:cubicBezTo>
                    <a:pt x="52944" y="101663"/>
                    <a:pt x="55354" y="102034"/>
                    <a:pt x="56666" y="102771"/>
                  </a:cubicBezTo>
                  <a:lnTo>
                    <a:pt x="42301" y="102771"/>
                  </a:lnTo>
                  <a:cubicBezTo>
                    <a:pt x="44672" y="102031"/>
                    <a:pt x="47602" y="101663"/>
                    <a:pt x="50267" y="101663"/>
                  </a:cubicBezTo>
                  <a:close/>
                  <a:moveTo>
                    <a:pt x="11587" y="73602"/>
                  </a:moveTo>
                  <a:cubicBezTo>
                    <a:pt x="15335" y="74858"/>
                    <a:pt x="19221" y="75310"/>
                    <a:pt x="23180" y="75310"/>
                  </a:cubicBezTo>
                  <a:cubicBezTo>
                    <a:pt x="24808" y="75310"/>
                    <a:pt x="26449" y="75234"/>
                    <a:pt x="28097" y="75105"/>
                  </a:cubicBezTo>
                  <a:lnTo>
                    <a:pt x="28097" y="75105"/>
                  </a:lnTo>
                  <a:cubicBezTo>
                    <a:pt x="28097" y="75705"/>
                    <a:pt x="28106" y="76315"/>
                    <a:pt x="28083" y="76925"/>
                  </a:cubicBezTo>
                  <a:cubicBezTo>
                    <a:pt x="28079" y="77026"/>
                    <a:pt x="27923" y="77173"/>
                    <a:pt x="27812" y="77200"/>
                  </a:cubicBezTo>
                  <a:cubicBezTo>
                    <a:pt x="27199" y="77345"/>
                    <a:pt x="26601" y="77516"/>
                    <a:pt x="25972" y="77516"/>
                  </a:cubicBezTo>
                  <a:cubicBezTo>
                    <a:pt x="25666" y="77516"/>
                    <a:pt x="25351" y="77475"/>
                    <a:pt x="25025" y="77370"/>
                  </a:cubicBezTo>
                  <a:cubicBezTo>
                    <a:pt x="24834" y="77309"/>
                    <a:pt x="24628" y="77287"/>
                    <a:pt x="24416" y="77287"/>
                  </a:cubicBezTo>
                  <a:cubicBezTo>
                    <a:pt x="23978" y="77287"/>
                    <a:pt x="23509" y="77380"/>
                    <a:pt x="23068" y="77411"/>
                  </a:cubicBezTo>
                  <a:cubicBezTo>
                    <a:pt x="22358" y="77456"/>
                    <a:pt x="21638" y="77480"/>
                    <a:pt x="20942" y="77617"/>
                  </a:cubicBezTo>
                  <a:cubicBezTo>
                    <a:pt x="20630" y="77681"/>
                    <a:pt x="20271" y="77942"/>
                    <a:pt x="20107" y="78217"/>
                  </a:cubicBezTo>
                  <a:cubicBezTo>
                    <a:pt x="19732" y="78840"/>
                    <a:pt x="19465" y="79528"/>
                    <a:pt x="19149" y="80188"/>
                  </a:cubicBezTo>
                  <a:cubicBezTo>
                    <a:pt x="18668" y="81192"/>
                    <a:pt x="18182" y="82196"/>
                    <a:pt x="17705" y="83204"/>
                  </a:cubicBezTo>
                  <a:cubicBezTo>
                    <a:pt x="17109" y="84460"/>
                    <a:pt x="16522" y="85720"/>
                    <a:pt x="15931" y="86981"/>
                  </a:cubicBezTo>
                  <a:cubicBezTo>
                    <a:pt x="15853" y="87146"/>
                    <a:pt x="15785" y="87312"/>
                    <a:pt x="15721" y="87449"/>
                  </a:cubicBezTo>
                  <a:cubicBezTo>
                    <a:pt x="15331" y="87311"/>
                    <a:pt x="14983" y="87137"/>
                    <a:pt x="14616" y="87073"/>
                  </a:cubicBezTo>
                  <a:cubicBezTo>
                    <a:pt x="14474" y="87049"/>
                    <a:pt x="14337" y="87037"/>
                    <a:pt x="14204" y="87037"/>
                  </a:cubicBezTo>
                  <a:cubicBezTo>
                    <a:pt x="13502" y="87037"/>
                    <a:pt x="12923" y="87366"/>
                    <a:pt x="12458" y="87971"/>
                  </a:cubicBezTo>
                  <a:cubicBezTo>
                    <a:pt x="11633" y="89039"/>
                    <a:pt x="11215" y="90249"/>
                    <a:pt x="11160" y="91583"/>
                  </a:cubicBezTo>
                  <a:cubicBezTo>
                    <a:pt x="11110" y="92862"/>
                    <a:pt x="11512" y="93398"/>
                    <a:pt x="12801" y="93792"/>
                  </a:cubicBezTo>
                  <a:cubicBezTo>
                    <a:pt x="11202" y="97102"/>
                    <a:pt x="9607" y="100397"/>
                    <a:pt x="7975" y="103771"/>
                  </a:cubicBezTo>
                  <a:cubicBezTo>
                    <a:pt x="5684" y="102904"/>
                    <a:pt x="3282" y="102717"/>
                    <a:pt x="1370" y="101323"/>
                  </a:cubicBezTo>
                  <a:cubicBezTo>
                    <a:pt x="4803" y="92005"/>
                    <a:pt x="8209" y="82764"/>
                    <a:pt x="11587" y="73602"/>
                  </a:cubicBezTo>
                  <a:close/>
                  <a:moveTo>
                    <a:pt x="100034" y="103383"/>
                  </a:moveTo>
                  <a:cubicBezTo>
                    <a:pt x="101807" y="103383"/>
                    <a:pt x="103173" y="104273"/>
                    <a:pt x="104600" y="105191"/>
                  </a:cubicBezTo>
                  <a:lnTo>
                    <a:pt x="77489" y="105191"/>
                  </a:lnTo>
                  <a:cubicBezTo>
                    <a:pt x="79105" y="104099"/>
                    <a:pt x="80858" y="103453"/>
                    <a:pt x="82849" y="103453"/>
                  </a:cubicBezTo>
                  <a:cubicBezTo>
                    <a:pt x="82903" y="103453"/>
                    <a:pt x="82957" y="103454"/>
                    <a:pt x="83011" y="103455"/>
                  </a:cubicBezTo>
                  <a:cubicBezTo>
                    <a:pt x="86276" y="103514"/>
                    <a:pt x="89534" y="103518"/>
                    <a:pt x="92797" y="103518"/>
                  </a:cubicBezTo>
                  <a:cubicBezTo>
                    <a:pt x="93840" y="103518"/>
                    <a:pt x="94887" y="103537"/>
                    <a:pt x="95933" y="103537"/>
                  </a:cubicBezTo>
                  <a:cubicBezTo>
                    <a:pt x="97144" y="103537"/>
                    <a:pt x="98353" y="103512"/>
                    <a:pt x="99554" y="103404"/>
                  </a:cubicBezTo>
                  <a:cubicBezTo>
                    <a:pt x="99717" y="103390"/>
                    <a:pt x="99877" y="103383"/>
                    <a:pt x="100034" y="103383"/>
                  </a:cubicBezTo>
                  <a:close/>
                  <a:moveTo>
                    <a:pt x="40238" y="103389"/>
                  </a:moveTo>
                  <a:cubicBezTo>
                    <a:pt x="40370" y="103389"/>
                    <a:pt x="40504" y="103394"/>
                    <a:pt x="40641" y="103404"/>
                  </a:cubicBezTo>
                  <a:cubicBezTo>
                    <a:pt x="41941" y="103501"/>
                    <a:pt x="43248" y="103519"/>
                    <a:pt x="44555" y="103519"/>
                  </a:cubicBezTo>
                  <a:cubicBezTo>
                    <a:pt x="45375" y="103519"/>
                    <a:pt x="46195" y="103512"/>
                    <a:pt x="47014" y="103512"/>
                  </a:cubicBezTo>
                  <a:cubicBezTo>
                    <a:pt x="47234" y="103512"/>
                    <a:pt x="47453" y="103513"/>
                    <a:pt x="47673" y="103514"/>
                  </a:cubicBezTo>
                  <a:cubicBezTo>
                    <a:pt x="51504" y="103541"/>
                    <a:pt x="55332" y="103546"/>
                    <a:pt x="59159" y="103573"/>
                  </a:cubicBezTo>
                  <a:cubicBezTo>
                    <a:pt x="59443" y="103578"/>
                    <a:pt x="59741" y="103670"/>
                    <a:pt x="60002" y="103784"/>
                  </a:cubicBezTo>
                  <a:cubicBezTo>
                    <a:pt x="60979" y="104215"/>
                    <a:pt x="61946" y="104673"/>
                    <a:pt x="62913" y="105119"/>
                  </a:cubicBezTo>
                  <a:cubicBezTo>
                    <a:pt x="62891" y="105142"/>
                    <a:pt x="62872" y="105166"/>
                    <a:pt x="62853" y="105191"/>
                  </a:cubicBezTo>
                  <a:lnTo>
                    <a:pt x="35733" y="105192"/>
                  </a:lnTo>
                  <a:cubicBezTo>
                    <a:pt x="37136" y="104292"/>
                    <a:pt x="38479" y="103389"/>
                    <a:pt x="40238" y="103389"/>
                  </a:cubicBezTo>
                  <a:close/>
                  <a:moveTo>
                    <a:pt x="28070" y="78112"/>
                  </a:moveTo>
                  <a:lnTo>
                    <a:pt x="28070" y="78112"/>
                  </a:lnTo>
                  <a:cubicBezTo>
                    <a:pt x="27786" y="81641"/>
                    <a:pt x="27500" y="85198"/>
                    <a:pt x="27216" y="88732"/>
                  </a:cubicBezTo>
                  <a:cubicBezTo>
                    <a:pt x="25072" y="89269"/>
                    <a:pt x="23967" y="90676"/>
                    <a:pt x="23844" y="92958"/>
                  </a:cubicBezTo>
                  <a:cubicBezTo>
                    <a:pt x="23756" y="94567"/>
                    <a:pt x="24586" y="95809"/>
                    <a:pt x="26103" y="96373"/>
                  </a:cubicBezTo>
                  <a:cubicBezTo>
                    <a:pt x="25577" y="99604"/>
                    <a:pt x="25049" y="102835"/>
                    <a:pt x="24500" y="106181"/>
                  </a:cubicBezTo>
                  <a:cubicBezTo>
                    <a:pt x="23059" y="106259"/>
                    <a:pt x="21520" y="106342"/>
                    <a:pt x="19975" y="106429"/>
                  </a:cubicBezTo>
                  <a:cubicBezTo>
                    <a:pt x="19959" y="106430"/>
                    <a:pt x="19943" y="106431"/>
                    <a:pt x="19927" y="106431"/>
                  </a:cubicBezTo>
                  <a:cubicBezTo>
                    <a:pt x="19609" y="106431"/>
                    <a:pt x="19516" y="106258"/>
                    <a:pt x="19508" y="105925"/>
                  </a:cubicBezTo>
                  <a:cubicBezTo>
                    <a:pt x="19388" y="100264"/>
                    <a:pt x="19448" y="94599"/>
                    <a:pt x="19796" y="88943"/>
                  </a:cubicBezTo>
                  <a:cubicBezTo>
                    <a:pt x="19965" y="86147"/>
                    <a:pt x="20089" y="83347"/>
                    <a:pt x="20245" y="80546"/>
                  </a:cubicBezTo>
                  <a:cubicBezTo>
                    <a:pt x="20264" y="80221"/>
                    <a:pt x="20300" y="79881"/>
                    <a:pt x="20410" y="79578"/>
                  </a:cubicBezTo>
                  <a:cubicBezTo>
                    <a:pt x="20654" y="78901"/>
                    <a:pt x="20927" y="78277"/>
                    <a:pt x="21723" y="78277"/>
                  </a:cubicBezTo>
                  <a:cubicBezTo>
                    <a:pt x="21837" y="78277"/>
                    <a:pt x="21963" y="78290"/>
                    <a:pt x="22101" y="78318"/>
                  </a:cubicBezTo>
                  <a:cubicBezTo>
                    <a:pt x="22188" y="78336"/>
                    <a:pt x="22278" y="78344"/>
                    <a:pt x="22368" y="78344"/>
                  </a:cubicBezTo>
                  <a:cubicBezTo>
                    <a:pt x="22757" y="78344"/>
                    <a:pt x="23171" y="78207"/>
                    <a:pt x="23573" y="78200"/>
                  </a:cubicBezTo>
                  <a:cubicBezTo>
                    <a:pt x="23613" y="78198"/>
                    <a:pt x="23653" y="78198"/>
                    <a:pt x="23693" y="78198"/>
                  </a:cubicBezTo>
                  <a:cubicBezTo>
                    <a:pt x="24138" y="78198"/>
                    <a:pt x="24588" y="78260"/>
                    <a:pt x="25037" y="78260"/>
                  </a:cubicBezTo>
                  <a:cubicBezTo>
                    <a:pt x="25074" y="78260"/>
                    <a:pt x="25112" y="78260"/>
                    <a:pt x="25149" y="78259"/>
                  </a:cubicBezTo>
                  <a:cubicBezTo>
                    <a:pt x="26094" y="78231"/>
                    <a:pt x="27038" y="78167"/>
                    <a:pt x="28070" y="78112"/>
                  </a:cubicBezTo>
                  <a:close/>
                  <a:moveTo>
                    <a:pt x="105279" y="105384"/>
                  </a:moveTo>
                  <a:cubicBezTo>
                    <a:pt x="105719" y="105668"/>
                    <a:pt x="106278" y="106036"/>
                    <a:pt x="106838" y="106398"/>
                  </a:cubicBezTo>
                  <a:cubicBezTo>
                    <a:pt x="106819" y="106457"/>
                    <a:pt x="106805" y="106512"/>
                    <a:pt x="106787" y="106572"/>
                  </a:cubicBezTo>
                  <a:cubicBezTo>
                    <a:pt x="95828" y="107172"/>
                    <a:pt x="84850" y="107309"/>
                    <a:pt x="73886" y="107707"/>
                  </a:cubicBezTo>
                  <a:cubicBezTo>
                    <a:pt x="73858" y="107648"/>
                    <a:pt x="73835" y="107584"/>
                    <a:pt x="73808" y="107524"/>
                  </a:cubicBezTo>
                  <a:cubicBezTo>
                    <a:pt x="74738" y="106924"/>
                    <a:pt x="75669" y="106328"/>
                    <a:pt x="76444" y="105828"/>
                  </a:cubicBezTo>
                  <a:cubicBezTo>
                    <a:pt x="76943" y="105938"/>
                    <a:pt x="77277" y="106075"/>
                    <a:pt x="77613" y="106075"/>
                  </a:cubicBezTo>
                  <a:cubicBezTo>
                    <a:pt x="80693" y="106035"/>
                    <a:pt x="83768" y="105952"/>
                    <a:pt x="86844" y="105925"/>
                  </a:cubicBezTo>
                  <a:cubicBezTo>
                    <a:pt x="91496" y="105883"/>
                    <a:pt x="96148" y="105893"/>
                    <a:pt x="100801" y="105856"/>
                  </a:cubicBezTo>
                  <a:cubicBezTo>
                    <a:pt x="102025" y="105847"/>
                    <a:pt x="103253" y="105756"/>
                    <a:pt x="104476" y="105678"/>
                  </a:cubicBezTo>
                  <a:cubicBezTo>
                    <a:pt x="104701" y="105664"/>
                    <a:pt x="104921" y="105517"/>
                    <a:pt x="105279" y="105384"/>
                  </a:cubicBezTo>
                  <a:close/>
                  <a:moveTo>
                    <a:pt x="34976" y="105430"/>
                  </a:moveTo>
                  <a:cubicBezTo>
                    <a:pt x="35546" y="105558"/>
                    <a:pt x="35948" y="105728"/>
                    <a:pt x="36352" y="105733"/>
                  </a:cubicBezTo>
                  <a:cubicBezTo>
                    <a:pt x="40363" y="105802"/>
                    <a:pt x="44373" y="105838"/>
                    <a:pt x="48384" y="105889"/>
                  </a:cubicBezTo>
                  <a:cubicBezTo>
                    <a:pt x="53109" y="105948"/>
                    <a:pt x="57834" y="106017"/>
                    <a:pt x="62560" y="106067"/>
                  </a:cubicBezTo>
                  <a:cubicBezTo>
                    <a:pt x="62567" y="106067"/>
                    <a:pt x="62574" y="106068"/>
                    <a:pt x="62580" y="106068"/>
                  </a:cubicBezTo>
                  <a:cubicBezTo>
                    <a:pt x="62963" y="106068"/>
                    <a:pt x="63346" y="105947"/>
                    <a:pt x="63728" y="105883"/>
                  </a:cubicBezTo>
                  <a:cubicBezTo>
                    <a:pt x="63734" y="105833"/>
                    <a:pt x="63734" y="105782"/>
                    <a:pt x="63738" y="105727"/>
                  </a:cubicBezTo>
                  <a:cubicBezTo>
                    <a:pt x="64668" y="106328"/>
                    <a:pt x="65594" y="106924"/>
                    <a:pt x="66525" y="107524"/>
                  </a:cubicBezTo>
                  <a:cubicBezTo>
                    <a:pt x="66507" y="107589"/>
                    <a:pt x="66488" y="107658"/>
                    <a:pt x="66470" y="107721"/>
                  </a:cubicBezTo>
                  <a:cubicBezTo>
                    <a:pt x="55501" y="107365"/>
                    <a:pt x="44533" y="107011"/>
                    <a:pt x="33565" y="106657"/>
                  </a:cubicBezTo>
                  <a:cubicBezTo>
                    <a:pt x="33542" y="106572"/>
                    <a:pt x="33524" y="106484"/>
                    <a:pt x="33501" y="106398"/>
                  </a:cubicBezTo>
                  <a:cubicBezTo>
                    <a:pt x="34046" y="106044"/>
                    <a:pt x="34587" y="105687"/>
                    <a:pt x="34976" y="105430"/>
                  </a:cubicBezTo>
                  <a:close/>
                  <a:moveTo>
                    <a:pt x="29720" y="61588"/>
                  </a:moveTo>
                  <a:cubicBezTo>
                    <a:pt x="29816" y="63284"/>
                    <a:pt x="29967" y="64920"/>
                    <a:pt x="29999" y="66561"/>
                  </a:cubicBezTo>
                  <a:cubicBezTo>
                    <a:pt x="30087" y="71250"/>
                    <a:pt x="30169" y="75939"/>
                    <a:pt x="30173" y="80633"/>
                  </a:cubicBezTo>
                  <a:cubicBezTo>
                    <a:pt x="30182" y="89374"/>
                    <a:pt x="30127" y="98110"/>
                    <a:pt x="30100" y="106851"/>
                  </a:cubicBezTo>
                  <a:cubicBezTo>
                    <a:pt x="30100" y="107250"/>
                    <a:pt x="30026" y="107698"/>
                    <a:pt x="30586" y="107877"/>
                  </a:cubicBezTo>
                  <a:cubicBezTo>
                    <a:pt x="28873" y="107574"/>
                    <a:pt x="27163" y="107272"/>
                    <a:pt x="25306" y="106942"/>
                  </a:cubicBezTo>
                  <a:cubicBezTo>
                    <a:pt x="25732" y="104279"/>
                    <a:pt x="26163" y="101685"/>
                    <a:pt x="26557" y="99086"/>
                  </a:cubicBezTo>
                  <a:cubicBezTo>
                    <a:pt x="27071" y="95704"/>
                    <a:pt x="27644" y="92330"/>
                    <a:pt x="28019" y="88929"/>
                  </a:cubicBezTo>
                  <a:cubicBezTo>
                    <a:pt x="28423" y="85312"/>
                    <a:pt x="28629" y="81669"/>
                    <a:pt x="28904" y="78038"/>
                  </a:cubicBezTo>
                  <a:cubicBezTo>
                    <a:pt x="28972" y="77163"/>
                    <a:pt x="28991" y="76288"/>
                    <a:pt x="29005" y="75417"/>
                  </a:cubicBezTo>
                  <a:cubicBezTo>
                    <a:pt x="29028" y="73881"/>
                    <a:pt x="29106" y="72341"/>
                    <a:pt x="29028" y="70815"/>
                  </a:cubicBezTo>
                  <a:cubicBezTo>
                    <a:pt x="28945" y="69224"/>
                    <a:pt x="28697" y="67648"/>
                    <a:pt x="28533" y="66062"/>
                  </a:cubicBezTo>
                  <a:cubicBezTo>
                    <a:pt x="28391" y="64687"/>
                    <a:pt x="28258" y="63303"/>
                    <a:pt x="28116" y="61877"/>
                  </a:cubicBezTo>
                  <a:cubicBezTo>
                    <a:pt x="28648" y="61780"/>
                    <a:pt x="29124" y="61694"/>
                    <a:pt x="29720" y="61588"/>
                  </a:cubicBezTo>
                  <a:close/>
                  <a:moveTo>
                    <a:pt x="51214" y="33674"/>
                  </a:moveTo>
                  <a:cubicBezTo>
                    <a:pt x="54184" y="33674"/>
                    <a:pt x="57154" y="33794"/>
                    <a:pt x="60118" y="34046"/>
                  </a:cubicBezTo>
                  <a:cubicBezTo>
                    <a:pt x="62674" y="34265"/>
                    <a:pt x="65127" y="34917"/>
                    <a:pt x="67538" y="35760"/>
                  </a:cubicBezTo>
                  <a:cubicBezTo>
                    <a:pt x="68156" y="35981"/>
                    <a:pt x="68780" y="36196"/>
                    <a:pt x="69262" y="36366"/>
                  </a:cubicBezTo>
                  <a:cubicBezTo>
                    <a:pt x="69155" y="40193"/>
                    <a:pt x="68991" y="43924"/>
                    <a:pt x="68968" y="47654"/>
                  </a:cubicBezTo>
                  <a:cubicBezTo>
                    <a:pt x="68946" y="51175"/>
                    <a:pt x="69096" y="54695"/>
                    <a:pt x="69124" y="58210"/>
                  </a:cubicBezTo>
                  <a:cubicBezTo>
                    <a:pt x="69165" y="63105"/>
                    <a:pt x="69119" y="68001"/>
                    <a:pt x="69197" y="72896"/>
                  </a:cubicBezTo>
                  <a:cubicBezTo>
                    <a:pt x="69275" y="77842"/>
                    <a:pt x="69504" y="82783"/>
                    <a:pt x="69586" y="87729"/>
                  </a:cubicBezTo>
                  <a:cubicBezTo>
                    <a:pt x="69655" y="92000"/>
                    <a:pt x="69605" y="96272"/>
                    <a:pt x="69628" y="100544"/>
                  </a:cubicBezTo>
                  <a:cubicBezTo>
                    <a:pt x="69641" y="103203"/>
                    <a:pt x="69683" y="105856"/>
                    <a:pt x="69715" y="108514"/>
                  </a:cubicBezTo>
                  <a:lnTo>
                    <a:pt x="69715" y="109087"/>
                  </a:lnTo>
                  <a:cubicBezTo>
                    <a:pt x="67483" y="106901"/>
                    <a:pt x="64971" y="105357"/>
                    <a:pt x="62426" y="103862"/>
                  </a:cubicBezTo>
                  <a:cubicBezTo>
                    <a:pt x="61817" y="103504"/>
                    <a:pt x="61207" y="103115"/>
                    <a:pt x="60552" y="102858"/>
                  </a:cubicBezTo>
                  <a:cubicBezTo>
                    <a:pt x="59809" y="102570"/>
                    <a:pt x="59002" y="102436"/>
                    <a:pt x="58242" y="102189"/>
                  </a:cubicBezTo>
                  <a:cubicBezTo>
                    <a:pt x="55758" y="101373"/>
                    <a:pt x="53232" y="100799"/>
                    <a:pt x="50610" y="100681"/>
                  </a:cubicBezTo>
                  <a:cubicBezTo>
                    <a:pt x="50335" y="100669"/>
                    <a:pt x="50061" y="100663"/>
                    <a:pt x="49788" y="100663"/>
                  </a:cubicBezTo>
                  <a:cubicBezTo>
                    <a:pt x="47486" y="100663"/>
                    <a:pt x="45238" y="101079"/>
                    <a:pt x="43001" y="101611"/>
                  </a:cubicBezTo>
                  <a:cubicBezTo>
                    <a:pt x="41484" y="101969"/>
                    <a:pt x="39939" y="102230"/>
                    <a:pt x="38468" y="102724"/>
                  </a:cubicBezTo>
                  <a:cubicBezTo>
                    <a:pt x="36286" y="103458"/>
                    <a:pt x="34315" y="104623"/>
                    <a:pt x="32518" y="106071"/>
                  </a:cubicBezTo>
                  <a:cubicBezTo>
                    <a:pt x="32079" y="106424"/>
                    <a:pt x="31616" y="106750"/>
                    <a:pt x="31015" y="107198"/>
                  </a:cubicBezTo>
                  <a:lnTo>
                    <a:pt x="31015" y="106534"/>
                  </a:lnTo>
                  <a:cubicBezTo>
                    <a:pt x="30997" y="101823"/>
                    <a:pt x="30974" y="97111"/>
                    <a:pt x="30974" y="92399"/>
                  </a:cubicBezTo>
                  <a:cubicBezTo>
                    <a:pt x="30974" y="92178"/>
                    <a:pt x="31172" y="91968"/>
                    <a:pt x="31249" y="91739"/>
                  </a:cubicBezTo>
                  <a:cubicBezTo>
                    <a:pt x="31286" y="91642"/>
                    <a:pt x="31245" y="91518"/>
                    <a:pt x="31140" y="91417"/>
                  </a:cubicBezTo>
                  <a:lnTo>
                    <a:pt x="31140" y="89346"/>
                  </a:lnTo>
                  <a:cubicBezTo>
                    <a:pt x="31117" y="82860"/>
                    <a:pt x="31112" y="76370"/>
                    <a:pt x="31057" y="69880"/>
                  </a:cubicBezTo>
                  <a:cubicBezTo>
                    <a:pt x="31043" y="67849"/>
                    <a:pt x="30924" y="65814"/>
                    <a:pt x="30778" y="63788"/>
                  </a:cubicBezTo>
                  <a:cubicBezTo>
                    <a:pt x="30723" y="63014"/>
                    <a:pt x="30470" y="62253"/>
                    <a:pt x="30292" y="61414"/>
                  </a:cubicBezTo>
                  <a:cubicBezTo>
                    <a:pt x="31401" y="61139"/>
                    <a:pt x="32547" y="60905"/>
                    <a:pt x="33665" y="60570"/>
                  </a:cubicBezTo>
                  <a:cubicBezTo>
                    <a:pt x="34403" y="60346"/>
                    <a:pt x="35141" y="60126"/>
                    <a:pt x="35879" y="59897"/>
                  </a:cubicBezTo>
                  <a:cubicBezTo>
                    <a:pt x="36961" y="59558"/>
                    <a:pt x="38033" y="59200"/>
                    <a:pt x="39087" y="58797"/>
                  </a:cubicBezTo>
                  <a:cubicBezTo>
                    <a:pt x="40760" y="58155"/>
                    <a:pt x="42386" y="57390"/>
                    <a:pt x="43995" y="56597"/>
                  </a:cubicBezTo>
                  <a:cubicBezTo>
                    <a:pt x="45104" y="56056"/>
                    <a:pt x="46242" y="55511"/>
                    <a:pt x="47035" y="54489"/>
                  </a:cubicBezTo>
                  <a:cubicBezTo>
                    <a:pt x="47080" y="54428"/>
                    <a:pt x="47185" y="54383"/>
                    <a:pt x="47263" y="54383"/>
                  </a:cubicBezTo>
                  <a:cubicBezTo>
                    <a:pt x="47928" y="54378"/>
                    <a:pt x="48593" y="54377"/>
                    <a:pt x="49256" y="54377"/>
                  </a:cubicBezTo>
                  <a:cubicBezTo>
                    <a:pt x="49844" y="54377"/>
                    <a:pt x="50431" y="54378"/>
                    <a:pt x="51013" y="54378"/>
                  </a:cubicBezTo>
                  <a:cubicBezTo>
                    <a:pt x="50958" y="54846"/>
                    <a:pt x="50903" y="55377"/>
                    <a:pt x="50825" y="55909"/>
                  </a:cubicBezTo>
                  <a:cubicBezTo>
                    <a:pt x="50811" y="56000"/>
                    <a:pt x="50715" y="56088"/>
                    <a:pt x="50637" y="56156"/>
                  </a:cubicBezTo>
                  <a:cubicBezTo>
                    <a:pt x="49982" y="56715"/>
                    <a:pt x="49894" y="57050"/>
                    <a:pt x="50188" y="57838"/>
                  </a:cubicBezTo>
                  <a:cubicBezTo>
                    <a:pt x="49460" y="58581"/>
                    <a:pt x="48716" y="59291"/>
                    <a:pt x="48034" y="60052"/>
                  </a:cubicBezTo>
                  <a:cubicBezTo>
                    <a:pt x="46204" y="62077"/>
                    <a:pt x="44835" y="64416"/>
                    <a:pt x="43487" y="66772"/>
                  </a:cubicBezTo>
                  <a:cubicBezTo>
                    <a:pt x="42515" y="68467"/>
                    <a:pt x="41653" y="70200"/>
                    <a:pt x="41305" y="72138"/>
                  </a:cubicBezTo>
                  <a:cubicBezTo>
                    <a:pt x="41223" y="72601"/>
                    <a:pt x="41213" y="73087"/>
                    <a:pt x="41246" y="73560"/>
                  </a:cubicBezTo>
                  <a:cubicBezTo>
                    <a:pt x="41293" y="74278"/>
                    <a:pt x="41705" y="74728"/>
                    <a:pt x="42382" y="74728"/>
                  </a:cubicBezTo>
                  <a:cubicBezTo>
                    <a:pt x="42435" y="74728"/>
                    <a:pt x="42490" y="74725"/>
                    <a:pt x="42547" y="74719"/>
                  </a:cubicBezTo>
                  <a:cubicBezTo>
                    <a:pt x="43032" y="74673"/>
                    <a:pt x="43583" y="74536"/>
                    <a:pt x="43964" y="74248"/>
                  </a:cubicBezTo>
                  <a:cubicBezTo>
                    <a:pt x="45651" y="72973"/>
                    <a:pt x="47113" y="71465"/>
                    <a:pt x="48313" y="69713"/>
                  </a:cubicBezTo>
                  <a:cubicBezTo>
                    <a:pt x="49400" y="68129"/>
                    <a:pt x="50563" y="66593"/>
                    <a:pt x="51585" y="64970"/>
                  </a:cubicBezTo>
                  <a:cubicBezTo>
                    <a:pt x="52521" y="63485"/>
                    <a:pt x="53309" y="61908"/>
                    <a:pt x="54152" y="60369"/>
                  </a:cubicBezTo>
                  <a:cubicBezTo>
                    <a:pt x="54262" y="60162"/>
                    <a:pt x="54308" y="59923"/>
                    <a:pt x="54386" y="59700"/>
                  </a:cubicBezTo>
                  <a:cubicBezTo>
                    <a:pt x="54494" y="59729"/>
                    <a:pt x="54603" y="59743"/>
                    <a:pt x="54712" y="59743"/>
                  </a:cubicBezTo>
                  <a:cubicBezTo>
                    <a:pt x="55554" y="59743"/>
                    <a:pt x="56358" y="58910"/>
                    <a:pt x="56191" y="58200"/>
                  </a:cubicBezTo>
                  <a:cubicBezTo>
                    <a:pt x="56975" y="57655"/>
                    <a:pt x="57823" y="57238"/>
                    <a:pt x="58437" y="56597"/>
                  </a:cubicBezTo>
                  <a:cubicBezTo>
                    <a:pt x="60055" y="54918"/>
                    <a:pt x="60527" y="52893"/>
                    <a:pt x="60028" y="50601"/>
                  </a:cubicBezTo>
                  <a:cubicBezTo>
                    <a:pt x="59868" y="49882"/>
                    <a:pt x="59895" y="49111"/>
                    <a:pt x="59918" y="48369"/>
                  </a:cubicBezTo>
                  <a:cubicBezTo>
                    <a:pt x="59941" y="47649"/>
                    <a:pt x="59799" y="47352"/>
                    <a:pt x="59254" y="47352"/>
                  </a:cubicBezTo>
                  <a:cubicBezTo>
                    <a:pt x="59157" y="47352"/>
                    <a:pt x="59047" y="47361"/>
                    <a:pt x="58923" y="47379"/>
                  </a:cubicBezTo>
                  <a:cubicBezTo>
                    <a:pt x="58240" y="47475"/>
                    <a:pt x="57548" y="47590"/>
                    <a:pt x="56889" y="47791"/>
                  </a:cubicBezTo>
                  <a:cubicBezTo>
                    <a:pt x="56191" y="48006"/>
                    <a:pt x="55843" y="48671"/>
                    <a:pt x="55957" y="49450"/>
                  </a:cubicBezTo>
                  <a:cubicBezTo>
                    <a:pt x="56714" y="48313"/>
                    <a:pt x="57888" y="48309"/>
                    <a:pt x="58955" y="48162"/>
                  </a:cubicBezTo>
                  <a:cubicBezTo>
                    <a:pt x="59070" y="49698"/>
                    <a:pt x="59203" y="51206"/>
                    <a:pt x="59281" y="52714"/>
                  </a:cubicBezTo>
                  <a:cubicBezTo>
                    <a:pt x="59304" y="53103"/>
                    <a:pt x="59194" y="53516"/>
                    <a:pt x="59079" y="53892"/>
                  </a:cubicBezTo>
                  <a:cubicBezTo>
                    <a:pt x="59009" y="54117"/>
                    <a:pt x="58900" y="54228"/>
                    <a:pt x="58770" y="54228"/>
                  </a:cubicBezTo>
                  <a:cubicBezTo>
                    <a:pt x="58659" y="54228"/>
                    <a:pt x="58534" y="54148"/>
                    <a:pt x="58405" y="53993"/>
                  </a:cubicBezTo>
                  <a:cubicBezTo>
                    <a:pt x="58347" y="53921"/>
                    <a:pt x="58297" y="53845"/>
                    <a:pt x="58254" y="53764"/>
                  </a:cubicBezTo>
                  <a:cubicBezTo>
                    <a:pt x="57902" y="53067"/>
                    <a:pt x="57297" y="52796"/>
                    <a:pt x="56554" y="52741"/>
                  </a:cubicBezTo>
                  <a:cubicBezTo>
                    <a:pt x="55811" y="52686"/>
                    <a:pt x="55803" y="52411"/>
                    <a:pt x="55550" y="51751"/>
                  </a:cubicBezTo>
                  <a:cubicBezTo>
                    <a:pt x="55303" y="51096"/>
                    <a:pt x="55692" y="50624"/>
                    <a:pt x="55647" y="50051"/>
                  </a:cubicBezTo>
                  <a:cubicBezTo>
                    <a:pt x="55627" y="49803"/>
                    <a:pt x="55563" y="49561"/>
                    <a:pt x="55455" y="49336"/>
                  </a:cubicBezTo>
                  <a:cubicBezTo>
                    <a:pt x="55004" y="48378"/>
                    <a:pt x="53852" y="47767"/>
                    <a:pt x="52778" y="47767"/>
                  </a:cubicBezTo>
                  <a:cubicBezTo>
                    <a:pt x="52552" y="47767"/>
                    <a:pt x="52329" y="47794"/>
                    <a:pt x="52117" y="47851"/>
                  </a:cubicBezTo>
                  <a:cubicBezTo>
                    <a:pt x="51206" y="48094"/>
                    <a:pt x="50331" y="48460"/>
                    <a:pt x="49386" y="48791"/>
                  </a:cubicBezTo>
                  <a:cubicBezTo>
                    <a:pt x="49386" y="48557"/>
                    <a:pt x="49404" y="48277"/>
                    <a:pt x="49382" y="47998"/>
                  </a:cubicBezTo>
                  <a:cubicBezTo>
                    <a:pt x="49338" y="47536"/>
                    <a:pt x="49071" y="47258"/>
                    <a:pt x="48710" y="47258"/>
                  </a:cubicBezTo>
                  <a:cubicBezTo>
                    <a:pt x="48580" y="47258"/>
                    <a:pt x="48439" y="47294"/>
                    <a:pt x="48291" y="47370"/>
                  </a:cubicBezTo>
                  <a:cubicBezTo>
                    <a:pt x="47975" y="47535"/>
                    <a:pt x="47667" y="47778"/>
                    <a:pt x="47447" y="48057"/>
                  </a:cubicBezTo>
                  <a:cubicBezTo>
                    <a:pt x="46700" y="49002"/>
                    <a:pt x="45994" y="49983"/>
                    <a:pt x="45266" y="50950"/>
                  </a:cubicBezTo>
                  <a:cubicBezTo>
                    <a:pt x="45183" y="51060"/>
                    <a:pt x="45073" y="51171"/>
                    <a:pt x="44950" y="51230"/>
                  </a:cubicBezTo>
                  <a:cubicBezTo>
                    <a:pt x="42314" y="52532"/>
                    <a:pt x="39578" y="53554"/>
                    <a:pt x="36616" y="54140"/>
                  </a:cubicBezTo>
                  <a:cubicBezTo>
                    <a:pt x="36667" y="51193"/>
                    <a:pt x="36199" y="48264"/>
                    <a:pt x="36721" y="45203"/>
                  </a:cubicBezTo>
                  <a:cubicBezTo>
                    <a:pt x="41017" y="45028"/>
                    <a:pt x="45312" y="44762"/>
                    <a:pt x="49601" y="44707"/>
                  </a:cubicBezTo>
                  <a:cubicBezTo>
                    <a:pt x="50174" y="44701"/>
                    <a:pt x="50748" y="44698"/>
                    <a:pt x="51321" y="44698"/>
                  </a:cubicBezTo>
                  <a:cubicBezTo>
                    <a:pt x="55029" y="44698"/>
                    <a:pt x="58744" y="44821"/>
                    <a:pt x="62500" y="44877"/>
                  </a:cubicBezTo>
                  <a:cubicBezTo>
                    <a:pt x="62448" y="45684"/>
                    <a:pt x="62376" y="46499"/>
                    <a:pt x="62353" y="47315"/>
                  </a:cubicBezTo>
                  <a:cubicBezTo>
                    <a:pt x="62270" y="50048"/>
                    <a:pt x="62206" y="52774"/>
                    <a:pt x="62132" y="55506"/>
                  </a:cubicBezTo>
                  <a:cubicBezTo>
                    <a:pt x="62073" y="57890"/>
                    <a:pt x="61926" y="60273"/>
                    <a:pt x="61959" y="62652"/>
                  </a:cubicBezTo>
                  <a:cubicBezTo>
                    <a:pt x="62018" y="66498"/>
                    <a:pt x="62206" y="70343"/>
                    <a:pt x="62307" y="74188"/>
                  </a:cubicBezTo>
                  <a:cubicBezTo>
                    <a:pt x="62334" y="75289"/>
                    <a:pt x="62256" y="76384"/>
                    <a:pt x="62229" y="77484"/>
                  </a:cubicBezTo>
                  <a:cubicBezTo>
                    <a:pt x="62225" y="77630"/>
                    <a:pt x="62174" y="77796"/>
                    <a:pt x="62225" y="77920"/>
                  </a:cubicBezTo>
                  <a:cubicBezTo>
                    <a:pt x="62311" y="78126"/>
                    <a:pt x="62458" y="78310"/>
                    <a:pt x="62578" y="78502"/>
                  </a:cubicBezTo>
                  <a:cubicBezTo>
                    <a:pt x="62706" y="78328"/>
                    <a:pt x="62930" y="78158"/>
                    <a:pt x="62940" y="77975"/>
                  </a:cubicBezTo>
                  <a:cubicBezTo>
                    <a:pt x="63022" y="76407"/>
                    <a:pt x="63173" y="74826"/>
                    <a:pt x="63100" y="73263"/>
                  </a:cubicBezTo>
                  <a:cubicBezTo>
                    <a:pt x="62853" y="67951"/>
                    <a:pt x="62743" y="62638"/>
                    <a:pt x="62977" y="57322"/>
                  </a:cubicBezTo>
                  <a:cubicBezTo>
                    <a:pt x="63110" y="54301"/>
                    <a:pt x="63078" y="51276"/>
                    <a:pt x="63137" y="48251"/>
                  </a:cubicBezTo>
                  <a:cubicBezTo>
                    <a:pt x="63150" y="47540"/>
                    <a:pt x="63251" y="46825"/>
                    <a:pt x="63260" y="46114"/>
                  </a:cubicBezTo>
                  <a:cubicBezTo>
                    <a:pt x="63265" y="45500"/>
                    <a:pt x="63205" y="44886"/>
                    <a:pt x="63132" y="44282"/>
                  </a:cubicBezTo>
                  <a:cubicBezTo>
                    <a:pt x="63118" y="44185"/>
                    <a:pt x="62866" y="44048"/>
                    <a:pt x="62719" y="44042"/>
                  </a:cubicBezTo>
                  <a:cubicBezTo>
                    <a:pt x="59553" y="43942"/>
                    <a:pt x="56385" y="43790"/>
                    <a:pt x="53219" y="43781"/>
                  </a:cubicBezTo>
                  <a:cubicBezTo>
                    <a:pt x="53175" y="43781"/>
                    <a:pt x="53132" y="43781"/>
                    <a:pt x="53089" y="43781"/>
                  </a:cubicBezTo>
                  <a:cubicBezTo>
                    <a:pt x="50185" y="43781"/>
                    <a:pt x="47277" y="43925"/>
                    <a:pt x="44372" y="44011"/>
                  </a:cubicBezTo>
                  <a:cubicBezTo>
                    <a:pt x="42686" y="44057"/>
                    <a:pt x="40999" y="44075"/>
                    <a:pt x="39316" y="44185"/>
                  </a:cubicBezTo>
                  <a:cubicBezTo>
                    <a:pt x="38322" y="44249"/>
                    <a:pt x="37337" y="44455"/>
                    <a:pt x="36346" y="44611"/>
                  </a:cubicBezTo>
                  <a:cubicBezTo>
                    <a:pt x="36273" y="44620"/>
                    <a:pt x="36168" y="44703"/>
                    <a:pt x="36144" y="44772"/>
                  </a:cubicBezTo>
                  <a:cubicBezTo>
                    <a:pt x="35961" y="45386"/>
                    <a:pt x="35645" y="46009"/>
                    <a:pt x="35650" y="46628"/>
                  </a:cubicBezTo>
                  <a:cubicBezTo>
                    <a:pt x="35660" y="49025"/>
                    <a:pt x="35778" y="51422"/>
                    <a:pt x="35852" y="53824"/>
                  </a:cubicBezTo>
                  <a:cubicBezTo>
                    <a:pt x="35856" y="53984"/>
                    <a:pt x="35852" y="54145"/>
                    <a:pt x="35852" y="54447"/>
                  </a:cubicBezTo>
                  <a:cubicBezTo>
                    <a:pt x="33899" y="54676"/>
                    <a:pt x="31965" y="54905"/>
                    <a:pt x="29875" y="55149"/>
                  </a:cubicBezTo>
                  <a:cubicBezTo>
                    <a:pt x="29774" y="54057"/>
                    <a:pt x="29695" y="53077"/>
                    <a:pt x="29586" y="52096"/>
                  </a:cubicBezTo>
                  <a:cubicBezTo>
                    <a:pt x="29558" y="51876"/>
                    <a:pt x="29389" y="51674"/>
                    <a:pt x="29352" y="51455"/>
                  </a:cubicBezTo>
                  <a:cubicBezTo>
                    <a:pt x="29261" y="50895"/>
                    <a:pt x="29206" y="50332"/>
                    <a:pt x="29147" y="49768"/>
                  </a:cubicBezTo>
                  <a:cubicBezTo>
                    <a:pt x="29118" y="49461"/>
                    <a:pt x="29156" y="49135"/>
                    <a:pt x="29086" y="48838"/>
                  </a:cubicBezTo>
                  <a:cubicBezTo>
                    <a:pt x="29018" y="48521"/>
                    <a:pt x="29059" y="48319"/>
                    <a:pt x="29362" y="48169"/>
                  </a:cubicBezTo>
                  <a:cubicBezTo>
                    <a:pt x="29591" y="48049"/>
                    <a:pt x="29875" y="47907"/>
                    <a:pt x="29549" y="47632"/>
                  </a:cubicBezTo>
                  <a:cubicBezTo>
                    <a:pt x="30370" y="47191"/>
                    <a:pt x="31177" y="46834"/>
                    <a:pt x="31901" y="46353"/>
                  </a:cubicBezTo>
                  <a:cubicBezTo>
                    <a:pt x="33332" y="45390"/>
                    <a:pt x="34353" y="44038"/>
                    <a:pt x="35115" y="42526"/>
                  </a:cubicBezTo>
                  <a:cubicBezTo>
                    <a:pt x="35384" y="41989"/>
                    <a:pt x="35389" y="41274"/>
                    <a:pt x="35371" y="40647"/>
                  </a:cubicBezTo>
                  <a:cubicBezTo>
                    <a:pt x="35334" y="39611"/>
                    <a:pt x="35192" y="38575"/>
                    <a:pt x="35073" y="37539"/>
                  </a:cubicBezTo>
                  <a:cubicBezTo>
                    <a:pt x="35041" y="37260"/>
                    <a:pt x="35137" y="37140"/>
                    <a:pt x="35376" y="36989"/>
                  </a:cubicBezTo>
                  <a:cubicBezTo>
                    <a:pt x="39280" y="34514"/>
                    <a:pt x="43648" y="33840"/>
                    <a:pt x="48145" y="33716"/>
                  </a:cubicBezTo>
                  <a:cubicBezTo>
                    <a:pt x="49168" y="33688"/>
                    <a:pt x="50191" y="33674"/>
                    <a:pt x="51214" y="33674"/>
                  </a:cubicBezTo>
                  <a:close/>
                  <a:moveTo>
                    <a:pt x="80165" y="34055"/>
                  </a:moveTo>
                  <a:cubicBezTo>
                    <a:pt x="80165" y="34528"/>
                    <a:pt x="80170" y="34995"/>
                    <a:pt x="80165" y="35466"/>
                  </a:cubicBezTo>
                  <a:cubicBezTo>
                    <a:pt x="80138" y="38194"/>
                    <a:pt x="80024" y="40926"/>
                    <a:pt x="80097" y="43653"/>
                  </a:cubicBezTo>
                  <a:cubicBezTo>
                    <a:pt x="80249" y="49305"/>
                    <a:pt x="81133" y="54842"/>
                    <a:pt x="83031" y="60191"/>
                  </a:cubicBezTo>
                  <a:cubicBezTo>
                    <a:pt x="83104" y="60401"/>
                    <a:pt x="83151" y="60631"/>
                    <a:pt x="83274" y="60805"/>
                  </a:cubicBezTo>
                  <a:cubicBezTo>
                    <a:pt x="83429" y="61024"/>
                    <a:pt x="83650" y="61199"/>
                    <a:pt x="83837" y="61392"/>
                  </a:cubicBezTo>
                  <a:cubicBezTo>
                    <a:pt x="84030" y="61194"/>
                    <a:pt x="84291" y="61024"/>
                    <a:pt x="84401" y="60791"/>
                  </a:cubicBezTo>
                  <a:cubicBezTo>
                    <a:pt x="85415" y="58696"/>
                    <a:pt x="86399" y="56592"/>
                    <a:pt x="87394" y="54493"/>
                  </a:cubicBezTo>
                  <a:cubicBezTo>
                    <a:pt x="87439" y="54396"/>
                    <a:pt x="87508" y="54314"/>
                    <a:pt x="87614" y="54145"/>
                  </a:cubicBezTo>
                  <a:cubicBezTo>
                    <a:pt x="87898" y="54520"/>
                    <a:pt x="88186" y="54827"/>
                    <a:pt x="88394" y="55181"/>
                  </a:cubicBezTo>
                  <a:cubicBezTo>
                    <a:pt x="89567" y="57206"/>
                    <a:pt x="91240" y="58807"/>
                    <a:pt x="92843" y="60465"/>
                  </a:cubicBezTo>
                  <a:cubicBezTo>
                    <a:pt x="92953" y="60585"/>
                    <a:pt x="93091" y="60681"/>
                    <a:pt x="93224" y="60782"/>
                  </a:cubicBezTo>
                  <a:cubicBezTo>
                    <a:pt x="93474" y="60969"/>
                    <a:pt x="93705" y="61062"/>
                    <a:pt x="93897" y="61062"/>
                  </a:cubicBezTo>
                  <a:cubicBezTo>
                    <a:pt x="94234" y="61062"/>
                    <a:pt x="94455" y="60779"/>
                    <a:pt x="94467" y="60223"/>
                  </a:cubicBezTo>
                  <a:cubicBezTo>
                    <a:pt x="94494" y="59040"/>
                    <a:pt x="94411" y="57848"/>
                    <a:pt x="94324" y="56666"/>
                  </a:cubicBezTo>
                  <a:cubicBezTo>
                    <a:pt x="94136" y="54053"/>
                    <a:pt x="93857" y="51445"/>
                    <a:pt x="93728" y="48832"/>
                  </a:cubicBezTo>
                  <a:cubicBezTo>
                    <a:pt x="93632" y="46802"/>
                    <a:pt x="93659" y="44767"/>
                    <a:pt x="93728" y="42736"/>
                  </a:cubicBezTo>
                  <a:cubicBezTo>
                    <a:pt x="93796" y="40601"/>
                    <a:pt x="94265" y="38510"/>
                    <a:pt x="94957" y="36503"/>
                  </a:cubicBezTo>
                  <a:cubicBezTo>
                    <a:pt x="95227" y="35724"/>
                    <a:pt x="95914" y="35060"/>
                    <a:pt x="96506" y="34431"/>
                  </a:cubicBezTo>
                  <a:cubicBezTo>
                    <a:pt x="96702" y="34223"/>
                    <a:pt x="96960" y="34083"/>
                    <a:pt x="97260" y="34083"/>
                  </a:cubicBezTo>
                  <a:cubicBezTo>
                    <a:pt x="97437" y="34083"/>
                    <a:pt x="97629" y="34131"/>
                    <a:pt x="97831" y="34244"/>
                  </a:cubicBezTo>
                  <a:cubicBezTo>
                    <a:pt x="98247" y="34473"/>
                    <a:pt x="98784" y="34477"/>
                    <a:pt x="99265" y="34596"/>
                  </a:cubicBezTo>
                  <a:cubicBezTo>
                    <a:pt x="99563" y="34669"/>
                    <a:pt x="99856" y="34770"/>
                    <a:pt x="100200" y="34871"/>
                  </a:cubicBezTo>
                  <a:cubicBezTo>
                    <a:pt x="99916" y="36970"/>
                    <a:pt x="100401" y="38657"/>
                    <a:pt x="102656" y="39331"/>
                  </a:cubicBezTo>
                  <a:cubicBezTo>
                    <a:pt x="102976" y="39426"/>
                    <a:pt x="103326" y="39470"/>
                    <a:pt x="103687" y="39470"/>
                  </a:cubicBezTo>
                  <a:cubicBezTo>
                    <a:pt x="105019" y="39470"/>
                    <a:pt x="106510" y="38864"/>
                    <a:pt x="107213" y="37938"/>
                  </a:cubicBezTo>
                  <a:cubicBezTo>
                    <a:pt x="107547" y="38144"/>
                    <a:pt x="107873" y="38382"/>
                    <a:pt x="108226" y="38552"/>
                  </a:cubicBezTo>
                  <a:cubicBezTo>
                    <a:pt x="108588" y="38722"/>
                    <a:pt x="108977" y="38827"/>
                    <a:pt x="109450" y="38992"/>
                  </a:cubicBezTo>
                  <a:lnTo>
                    <a:pt x="109450" y="39610"/>
                  </a:lnTo>
                  <a:cubicBezTo>
                    <a:pt x="109450" y="46889"/>
                    <a:pt x="109486" y="54168"/>
                    <a:pt x="109440" y="61447"/>
                  </a:cubicBezTo>
                  <a:cubicBezTo>
                    <a:pt x="109404" y="67730"/>
                    <a:pt x="109253" y="74014"/>
                    <a:pt x="109187" y="80299"/>
                  </a:cubicBezTo>
                  <a:cubicBezTo>
                    <a:pt x="109151" y="83741"/>
                    <a:pt x="109197" y="87188"/>
                    <a:pt x="109206" y="90634"/>
                  </a:cubicBezTo>
                  <a:cubicBezTo>
                    <a:pt x="109206" y="90891"/>
                    <a:pt x="109247" y="91143"/>
                    <a:pt x="109269" y="91408"/>
                  </a:cubicBezTo>
                  <a:lnTo>
                    <a:pt x="109013" y="91408"/>
                  </a:lnTo>
                  <a:cubicBezTo>
                    <a:pt x="109004" y="91463"/>
                    <a:pt x="108972" y="91541"/>
                    <a:pt x="108995" y="91564"/>
                  </a:cubicBezTo>
                  <a:cubicBezTo>
                    <a:pt x="109503" y="92041"/>
                    <a:pt x="109357" y="92660"/>
                    <a:pt x="109353" y="93247"/>
                  </a:cubicBezTo>
                  <a:cubicBezTo>
                    <a:pt x="109340" y="97574"/>
                    <a:pt x="109330" y="101901"/>
                    <a:pt x="109320" y="106228"/>
                  </a:cubicBezTo>
                  <a:lnTo>
                    <a:pt x="109320" y="107125"/>
                  </a:lnTo>
                  <a:cubicBezTo>
                    <a:pt x="108930" y="106878"/>
                    <a:pt x="108587" y="106712"/>
                    <a:pt x="108307" y="106474"/>
                  </a:cubicBezTo>
                  <a:cubicBezTo>
                    <a:pt x="105383" y="103971"/>
                    <a:pt x="102009" y="102486"/>
                    <a:pt x="98223" y="101794"/>
                  </a:cubicBezTo>
                  <a:cubicBezTo>
                    <a:pt x="95881" y="101369"/>
                    <a:pt x="93580" y="100745"/>
                    <a:pt x="91183" y="100677"/>
                  </a:cubicBezTo>
                  <a:cubicBezTo>
                    <a:pt x="90981" y="100671"/>
                    <a:pt x="90781" y="100668"/>
                    <a:pt x="90580" y="100668"/>
                  </a:cubicBezTo>
                  <a:cubicBezTo>
                    <a:pt x="87958" y="100668"/>
                    <a:pt x="85414" y="101166"/>
                    <a:pt x="82909" y="101928"/>
                  </a:cubicBezTo>
                  <a:cubicBezTo>
                    <a:pt x="81842" y="102253"/>
                    <a:pt x="80723" y="102450"/>
                    <a:pt x="79710" y="102894"/>
                  </a:cubicBezTo>
                  <a:cubicBezTo>
                    <a:pt x="78552" y="103408"/>
                    <a:pt x="77475" y="104114"/>
                    <a:pt x="76379" y="104774"/>
                  </a:cubicBezTo>
                  <a:cubicBezTo>
                    <a:pt x="74362" y="105997"/>
                    <a:pt x="72410" y="107322"/>
                    <a:pt x="70622" y="109087"/>
                  </a:cubicBezTo>
                  <a:lnTo>
                    <a:pt x="70622" y="108382"/>
                  </a:lnTo>
                  <a:cubicBezTo>
                    <a:pt x="70645" y="102391"/>
                    <a:pt x="70691" y="96396"/>
                    <a:pt x="70677" y="90400"/>
                  </a:cubicBezTo>
                  <a:cubicBezTo>
                    <a:pt x="70673" y="87856"/>
                    <a:pt x="70554" y="85312"/>
                    <a:pt x="70472" y="82763"/>
                  </a:cubicBezTo>
                  <a:cubicBezTo>
                    <a:pt x="70379" y="79816"/>
                    <a:pt x="70201" y="76875"/>
                    <a:pt x="70192" y="73926"/>
                  </a:cubicBezTo>
                  <a:cubicBezTo>
                    <a:pt x="70187" y="71177"/>
                    <a:pt x="70375" y="68431"/>
                    <a:pt x="70444" y="65680"/>
                  </a:cubicBezTo>
                  <a:cubicBezTo>
                    <a:pt x="70526" y="62165"/>
                    <a:pt x="70581" y="58645"/>
                    <a:pt x="70627" y="55125"/>
                  </a:cubicBezTo>
                  <a:cubicBezTo>
                    <a:pt x="70671" y="52140"/>
                    <a:pt x="70701" y="49153"/>
                    <a:pt x="70714" y="46164"/>
                  </a:cubicBezTo>
                  <a:cubicBezTo>
                    <a:pt x="70728" y="43231"/>
                    <a:pt x="70714" y="40302"/>
                    <a:pt x="70710" y="37368"/>
                  </a:cubicBezTo>
                  <a:cubicBezTo>
                    <a:pt x="70710" y="36630"/>
                    <a:pt x="70829" y="36443"/>
                    <a:pt x="71511" y="36199"/>
                  </a:cubicBezTo>
                  <a:cubicBezTo>
                    <a:pt x="71906" y="36058"/>
                    <a:pt x="72304" y="35938"/>
                    <a:pt x="72689" y="35810"/>
                  </a:cubicBezTo>
                  <a:cubicBezTo>
                    <a:pt x="72841" y="36567"/>
                    <a:pt x="72923" y="37276"/>
                    <a:pt x="73135" y="37955"/>
                  </a:cubicBezTo>
                  <a:cubicBezTo>
                    <a:pt x="73442" y="38963"/>
                    <a:pt x="74110" y="39479"/>
                    <a:pt x="75020" y="39479"/>
                  </a:cubicBezTo>
                  <a:cubicBezTo>
                    <a:pt x="75264" y="39479"/>
                    <a:pt x="75526" y="39441"/>
                    <a:pt x="75802" y="39367"/>
                  </a:cubicBezTo>
                  <a:cubicBezTo>
                    <a:pt x="77695" y="38853"/>
                    <a:pt x="78722" y="37525"/>
                    <a:pt x="78745" y="35563"/>
                  </a:cubicBezTo>
                  <a:lnTo>
                    <a:pt x="78745" y="35508"/>
                  </a:lnTo>
                  <a:cubicBezTo>
                    <a:pt x="78758" y="34192"/>
                    <a:pt x="78758" y="34192"/>
                    <a:pt x="80165" y="34055"/>
                  </a:cubicBezTo>
                  <a:close/>
                  <a:moveTo>
                    <a:pt x="1669" y="102611"/>
                  </a:moveTo>
                  <a:cubicBezTo>
                    <a:pt x="2823" y="103024"/>
                    <a:pt x="4056" y="103459"/>
                    <a:pt x="5280" y="103908"/>
                  </a:cubicBezTo>
                  <a:cubicBezTo>
                    <a:pt x="5390" y="103945"/>
                    <a:pt x="5518" y="104036"/>
                    <a:pt x="5560" y="104137"/>
                  </a:cubicBezTo>
                  <a:cubicBezTo>
                    <a:pt x="6000" y="105205"/>
                    <a:pt x="6856" y="105939"/>
                    <a:pt x="7636" y="106727"/>
                  </a:cubicBezTo>
                  <a:cubicBezTo>
                    <a:pt x="8557" y="107662"/>
                    <a:pt x="9496" y="108579"/>
                    <a:pt x="10432" y="109505"/>
                  </a:cubicBezTo>
                  <a:cubicBezTo>
                    <a:pt x="10400" y="109564"/>
                    <a:pt x="10368" y="109619"/>
                    <a:pt x="10335" y="109678"/>
                  </a:cubicBezTo>
                  <a:cubicBezTo>
                    <a:pt x="9487" y="109367"/>
                    <a:pt x="8635" y="109065"/>
                    <a:pt x="7797" y="108739"/>
                  </a:cubicBezTo>
                  <a:cubicBezTo>
                    <a:pt x="6756" y="108336"/>
                    <a:pt x="5702" y="107959"/>
                    <a:pt x="4694" y="107483"/>
                  </a:cubicBezTo>
                  <a:cubicBezTo>
                    <a:pt x="3544" y="106938"/>
                    <a:pt x="2439" y="106301"/>
                    <a:pt x="1312" y="105700"/>
                  </a:cubicBezTo>
                  <a:cubicBezTo>
                    <a:pt x="977" y="105526"/>
                    <a:pt x="940" y="105279"/>
                    <a:pt x="1045" y="104921"/>
                  </a:cubicBezTo>
                  <a:cubicBezTo>
                    <a:pt x="1289" y="104124"/>
                    <a:pt x="1481" y="103312"/>
                    <a:pt x="1669" y="102611"/>
                  </a:cubicBezTo>
                  <a:close/>
                  <a:moveTo>
                    <a:pt x="107387" y="107114"/>
                  </a:moveTo>
                  <a:cubicBezTo>
                    <a:pt x="107413" y="107114"/>
                    <a:pt x="107439" y="107114"/>
                    <a:pt x="107465" y="107116"/>
                  </a:cubicBezTo>
                  <a:cubicBezTo>
                    <a:pt x="107749" y="107135"/>
                    <a:pt x="108024" y="107263"/>
                    <a:pt x="107974" y="107661"/>
                  </a:cubicBezTo>
                  <a:lnTo>
                    <a:pt x="107974" y="107662"/>
                  </a:lnTo>
                  <a:cubicBezTo>
                    <a:pt x="107955" y="107791"/>
                    <a:pt x="108016" y="107928"/>
                    <a:pt x="108043" y="108088"/>
                  </a:cubicBezTo>
                  <a:cubicBezTo>
                    <a:pt x="95836" y="108830"/>
                    <a:pt x="83535" y="108793"/>
                    <a:pt x="71265" y="109815"/>
                  </a:cubicBezTo>
                  <a:cubicBezTo>
                    <a:pt x="71801" y="109298"/>
                    <a:pt x="72126" y="108623"/>
                    <a:pt x="73052" y="108601"/>
                  </a:cubicBezTo>
                  <a:cubicBezTo>
                    <a:pt x="77539" y="108500"/>
                    <a:pt x="82026" y="108316"/>
                    <a:pt x="86514" y="108179"/>
                  </a:cubicBezTo>
                  <a:cubicBezTo>
                    <a:pt x="90437" y="108055"/>
                    <a:pt x="94356" y="108000"/>
                    <a:pt x="98275" y="107826"/>
                  </a:cubicBezTo>
                  <a:cubicBezTo>
                    <a:pt x="101020" y="107707"/>
                    <a:pt x="103757" y="107436"/>
                    <a:pt x="106493" y="107226"/>
                  </a:cubicBezTo>
                  <a:cubicBezTo>
                    <a:pt x="106793" y="107204"/>
                    <a:pt x="107091" y="107114"/>
                    <a:pt x="107387" y="107114"/>
                  </a:cubicBezTo>
                  <a:close/>
                  <a:moveTo>
                    <a:pt x="32839" y="107127"/>
                  </a:moveTo>
                  <a:cubicBezTo>
                    <a:pt x="32864" y="107127"/>
                    <a:pt x="32889" y="107128"/>
                    <a:pt x="32914" y="107130"/>
                  </a:cubicBezTo>
                  <a:cubicBezTo>
                    <a:pt x="34867" y="107291"/>
                    <a:pt x="36810" y="107538"/>
                    <a:pt x="38763" y="107630"/>
                  </a:cubicBezTo>
                  <a:cubicBezTo>
                    <a:pt x="42315" y="107795"/>
                    <a:pt x="45872" y="107868"/>
                    <a:pt x="49424" y="107984"/>
                  </a:cubicBezTo>
                  <a:cubicBezTo>
                    <a:pt x="55029" y="108163"/>
                    <a:pt x="60635" y="108345"/>
                    <a:pt x="66241" y="108529"/>
                  </a:cubicBezTo>
                  <a:cubicBezTo>
                    <a:pt x="66731" y="108542"/>
                    <a:pt x="67226" y="108560"/>
                    <a:pt x="67716" y="108624"/>
                  </a:cubicBezTo>
                  <a:cubicBezTo>
                    <a:pt x="67895" y="108647"/>
                    <a:pt x="68065" y="108794"/>
                    <a:pt x="68216" y="108918"/>
                  </a:cubicBezTo>
                  <a:cubicBezTo>
                    <a:pt x="68524" y="109170"/>
                    <a:pt x="68812" y="109440"/>
                    <a:pt x="69110" y="109707"/>
                  </a:cubicBezTo>
                  <a:cubicBezTo>
                    <a:pt x="69087" y="109775"/>
                    <a:pt x="69069" y="109839"/>
                    <a:pt x="69046" y="109907"/>
                  </a:cubicBezTo>
                  <a:cubicBezTo>
                    <a:pt x="56799" y="108794"/>
                    <a:pt x="44501" y="108830"/>
                    <a:pt x="32296" y="108089"/>
                  </a:cubicBezTo>
                  <a:cubicBezTo>
                    <a:pt x="32323" y="107933"/>
                    <a:pt x="32378" y="107795"/>
                    <a:pt x="32364" y="107667"/>
                  </a:cubicBezTo>
                  <a:cubicBezTo>
                    <a:pt x="32334" y="107285"/>
                    <a:pt x="32540" y="107127"/>
                    <a:pt x="32839" y="107127"/>
                  </a:cubicBezTo>
                  <a:close/>
                  <a:moveTo>
                    <a:pt x="23246" y="107045"/>
                  </a:moveTo>
                  <a:cubicBezTo>
                    <a:pt x="23635" y="107045"/>
                    <a:pt x="23973" y="107148"/>
                    <a:pt x="24384" y="107351"/>
                  </a:cubicBezTo>
                  <a:cubicBezTo>
                    <a:pt x="25296" y="107799"/>
                    <a:pt x="26360" y="107965"/>
                    <a:pt x="27378" y="108175"/>
                  </a:cubicBezTo>
                  <a:cubicBezTo>
                    <a:pt x="28683" y="108445"/>
                    <a:pt x="30003" y="108638"/>
                    <a:pt x="31320" y="108872"/>
                  </a:cubicBezTo>
                  <a:cubicBezTo>
                    <a:pt x="31493" y="108905"/>
                    <a:pt x="31663" y="108968"/>
                    <a:pt x="31833" y="109015"/>
                  </a:cubicBezTo>
                  <a:cubicBezTo>
                    <a:pt x="31833" y="109069"/>
                    <a:pt x="31827" y="109120"/>
                    <a:pt x="31827" y="109175"/>
                  </a:cubicBezTo>
                  <a:cubicBezTo>
                    <a:pt x="30508" y="109303"/>
                    <a:pt x="29187" y="109450"/>
                    <a:pt x="27862" y="109550"/>
                  </a:cubicBezTo>
                  <a:cubicBezTo>
                    <a:pt x="25910" y="109697"/>
                    <a:pt x="23958" y="109816"/>
                    <a:pt x="22004" y="109945"/>
                  </a:cubicBezTo>
                  <a:cubicBezTo>
                    <a:pt x="21923" y="109950"/>
                    <a:pt x="21841" y="109953"/>
                    <a:pt x="21759" y="109953"/>
                  </a:cubicBezTo>
                  <a:cubicBezTo>
                    <a:pt x="21639" y="109953"/>
                    <a:pt x="21519" y="109947"/>
                    <a:pt x="21400" y="109936"/>
                  </a:cubicBezTo>
                  <a:cubicBezTo>
                    <a:pt x="20198" y="109839"/>
                    <a:pt x="20039" y="109669"/>
                    <a:pt x="19993" y="108491"/>
                  </a:cubicBezTo>
                  <a:cubicBezTo>
                    <a:pt x="19974" y="108106"/>
                    <a:pt x="19928" y="107726"/>
                    <a:pt x="19901" y="107368"/>
                  </a:cubicBezTo>
                  <a:cubicBezTo>
                    <a:pt x="20910" y="107273"/>
                    <a:pt x="21905" y="107208"/>
                    <a:pt x="22889" y="107071"/>
                  </a:cubicBezTo>
                  <a:cubicBezTo>
                    <a:pt x="23015" y="107053"/>
                    <a:pt x="23132" y="107045"/>
                    <a:pt x="23246" y="107045"/>
                  </a:cubicBezTo>
                  <a:close/>
                  <a:moveTo>
                    <a:pt x="89434" y="1"/>
                  </a:moveTo>
                  <a:cubicBezTo>
                    <a:pt x="88119" y="1"/>
                    <a:pt x="86804" y="172"/>
                    <a:pt x="85497" y="457"/>
                  </a:cubicBezTo>
                  <a:cubicBezTo>
                    <a:pt x="83435" y="911"/>
                    <a:pt x="81588" y="1896"/>
                    <a:pt x="80025" y="3262"/>
                  </a:cubicBezTo>
                  <a:cubicBezTo>
                    <a:pt x="77879" y="5132"/>
                    <a:pt x="76756" y="7649"/>
                    <a:pt x="76220" y="10407"/>
                  </a:cubicBezTo>
                  <a:cubicBezTo>
                    <a:pt x="76028" y="11379"/>
                    <a:pt x="75968" y="12388"/>
                    <a:pt x="75936" y="13388"/>
                  </a:cubicBezTo>
                  <a:cubicBezTo>
                    <a:pt x="75900" y="14482"/>
                    <a:pt x="76169" y="15487"/>
                    <a:pt x="77091" y="16229"/>
                  </a:cubicBezTo>
                  <a:cubicBezTo>
                    <a:pt x="77636" y="16669"/>
                    <a:pt x="77604" y="16848"/>
                    <a:pt x="77137" y="17366"/>
                  </a:cubicBezTo>
                  <a:cubicBezTo>
                    <a:pt x="76339" y="18250"/>
                    <a:pt x="75385" y="18846"/>
                    <a:pt x="74213" y="19093"/>
                  </a:cubicBezTo>
                  <a:cubicBezTo>
                    <a:pt x="73241" y="19299"/>
                    <a:pt x="72398" y="19762"/>
                    <a:pt x="71668" y="20446"/>
                  </a:cubicBezTo>
                  <a:cubicBezTo>
                    <a:pt x="70885" y="21184"/>
                    <a:pt x="70734" y="21802"/>
                    <a:pt x="71150" y="22815"/>
                  </a:cubicBezTo>
                  <a:cubicBezTo>
                    <a:pt x="71388" y="23393"/>
                    <a:pt x="71665" y="23951"/>
                    <a:pt x="71897" y="24529"/>
                  </a:cubicBezTo>
                  <a:cubicBezTo>
                    <a:pt x="72265" y="25419"/>
                    <a:pt x="72576" y="26262"/>
                    <a:pt x="72122" y="27293"/>
                  </a:cubicBezTo>
                  <a:cubicBezTo>
                    <a:pt x="71645" y="28374"/>
                    <a:pt x="72489" y="29548"/>
                    <a:pt x="73708" y="29759"/>
                  </a:cubicBezTo>
                  <a:cubicBezTo>
                    <a:pt x="73910" y="29793"/>
                    <a:pt x="74107" y="29809"/>
                    <a:pt x="74300" y="29809"/>
                  </a:cubicBezTo>
                  <a:cubicBezTo>
                    <a:pt x="75209" y="29809"/>
                    <a:pt x="76031" y="29455"/>
                    <a:pt x="76847" y="29016"/>
                  </a:cubicBezTo>
                  <a:cubicBezTo>
                    <a:pt x="77297" y="28774"/>
                    <a:pt x="77838" y="28589"/>
                    <a:pt x="78332" y="28589"/>
                  </a:cubicBezTo>
                  <a:cubicBezTo>
                    <a:pt x="78919" y="28589"/>
                    <a:pt x="79460" y="28497"/>
                    <a:pt x="79978" y="28292"/>
                  </a:cubicBezTo>
                  <a:cubicBezTo>
                    <a:pt x="80152" y="28227"/>
                    <a:pt x="80318" y="28145"/>
                    <a:pt x="80487" y="28054"/>
                  </a:cubicBezTo>
                  <a:cubicBezTo>
                    <a:pt x="81179" y="27669"/>
                    <a:pt x="81440" y="27119"/>
                    <a:pt x="81243" y="26354"/>
                  </a:cubicBezTo>
                  <a:cubicBezTo>
                    <a:pt x="81156" y="26018"/>
                    <a:pt x="80991" y="25703"/>
                    <a:pt x="80872" y="25377"/>
                  </a:cubicBezTo>
                  <a:cubicBezTo>
                    <a:pt x="80734" y="24992"/>
                    <a:pt x="80606" y="24602"/>
                    <a:pt x="80514" y="24337"/>
                  </a:cubicBezTo>
                  <a:cubicBezTo>
                    <a:pt x="81004" y="24030"/>
                    <a:pt x="81518" y="23864"/>
                    <a:pt x="81747" y="23517"/>
                  </a:cubicBezTo>
                  <a:cubicBezTo>
                    <a:pt x="81976" y="23163"/>
                    <a:pt x="81921" y="22627"/>
                    <a:pt x="81982" y="22229"/>
                  </a:cubicBezTo>
                  <a:cubicBezTo>
                    <a:pt x="83237" y="22535"/>
                    <a:pt x="84544" y="22852"/>
                    <a:pt x="85937" y="23191"/>
                  </a:cubicBezTo>
                  <a:cubicBezTo>
                    <a:pt x="85817" y="24506"/>
                    <a:pt x="85689" y="25900"/>
                    <a:pt x="85565" y="27266"/>
                  </a:cubicBezTo>
                  <a:cubicBezTo>
                    <a:pt x="85217" y="27362"/>
                    <a:pt x="84919" y="27408"/>
                    <a:pt x="84653" y="27518"/>
                  </a:cubicBezTo>
                  <a:cubicBezTo>
                    <a:pt x="83226" y="28098"/>
                    <a:pt x="81803" y="28682"/>
                    <a:pt x="80381" y="29268"/>
                  </a:cubicBezTo>
                  <a:cubicBezTo>
                    <a:pt x="79298" y="29714"/>
                    <a:pt x="78218" y="30162"/>
                    <a:pt x="77141" y="30616"/>
                  </a:cubicBezTo>
                  <a:cubicBezTo>
                    <a:pt x="76811" y="30753"/>
                    <a:pt x="76454" y="30965"/>
                    <a:pt x="76252" y="31244"/>
                  </a:cubicBezTo>
                  <a:cubicBezTo>
                    <a:pt x="75972" y="31634"/>
                    <a:pt x="75619" y="31685"/>
                    <a:pt x="75215" y="31730"/>
                  </a:cubicBezTo>
                  <a:cubicBezTo>
                    <a:pt x="74514" y="31807"/>
                    <a:pt x="73974" y="32120"/>
                    <a:pt x="73675" y="32802"/>
                  </a:cubicBezTo>
                  <a:cubicBezTo>
                    <a:pt x="73387" y="33467"/>
                    <a:pt x="73212" y="34279"/>
                    <a:pt x="72718" y="34727"/>
                  </a:cubicBezTo>
                  <a:cubicBezTo>
                    <a:pt x="72213" y="35181"/>
                    <a:pt x="71370" y="35241"/>
                    <a:pt x="70692" y="35520"/>
                  </a:cubicBezTo>
                  <a:cubicBezTo>
                    <a:pt x="70516" y="35593"/>
                    <a:pt x="70354" y="35624"/>
                    <a:pt x="70192" y="35624"/>
                  </a:cubicBezTo>
                  <a:cubicBezTo>
                    <a:pt x="70016" y="35624"/>
                    <a:pt x="69840" y="35587"/>
                    <a:pt x="69647" y="35526"/>
                  </a:cubicBezTo>
                  <a:cubicBezTo>
                    <a:pt x="67501" y="34842"/>
                    <a:pt x="65379" y="34031"/>
                    <a:pt x="63180" y="33587"/>
                  </a:cubicBezTo>
                  <a:cubicBezTo>
                    <a:pt x="61058" y="33155"/>
                    <a:pt x="58862" y="33023"/>
                    <a:pt x="56685" y="32917"/>
                  </a:cubicBezTo>
                  <a:cubicBezTo>
                    <a:pt x="54644" y="32819"/>
                    <a:pt x="52602" y="32730"/>
                    <a:pt x="50561" y="32730"/>
                  </a:cubicBezTo>
                  <a:cubicBezTo>
                    <a:pt x="48045" y="32730"/>
                    <a:pt x="45531" y="32865"/>
                    <a:pt x="43026" y="33279"/>
                  </a:cubicBezTo>
                  <a:cubicBezTo>
                    <a:pt x="41289" y="33568"/>
                    <a:pt x="39583" y="33981"/>
                    <a:pt x="37988" y="34746"/>
                  </a:cubicBezTo>
                  <a:cubicBezTo>
                    <a:pt x="36985" y="35227"/>
                    <a:pt x="36000" y="35745"/>
                    <a:pt x="35083" y="36208"/>
                  </a:cubicBezTo>
                  <a:cubicBezTo>
                    <a:pt x="34431" y="34733"/>
                    <a:pt x="33827" y="33243"/>
                    <a:pt x="33125" y="31799"/>
                  </a:cubicBezTo>
                  <a:cubicBezTo>
                    <a:pt x="32851" y="31226"/>
                    <a:pt x="32392" y="30736"/>
                    <a:pt x="31974" y="30241"/>
                  </a:cubicBezTo>
                  <a:cubicBezTo>
                    <a:pt x="31879" y="30130"/>
                    <a:pt x="31644" y="30135"/>
                    <a:pt x="31467" y="30094"/>
                  </a:cubicBezTo>
                  <a:lnTo>
                    <a:pt x="31467" y="30094"/>
                  </a:lnTo>
                  <a:cubicBezTo>
                    <a:pt x="31549" y="30296"/>
                    <a:pt x="31604" y="30511"/>
                    <a:pt x="31728" y="30685"/>
                  </a:cubicBezTo>
                  <a:cubicBezTo>
                    <a:pt x="31970" y="31024"/>
                    <a:pt x="32346" y="31300"/>
                    <a:pt x="32502" y="31670"/>
                  </a:cubicBezTo>
                  <a:cubicBezTo>
                    <a:pt x="33075" y="33037"/>
                    <a:pt x="33716" y="34394"/>
                    <a:pt x="34069" y="35823"/>
                  </a:cubicBezTo>
                  <a:cubicBezTo>
                    <a:pt x="34670" y="38239"/>
                    <a:pt x="35096" y="40663"/>
                    <a:pt x="33621" y="43033"/>
                  </a:cubicBezTo>
                  <a:cubicBezTo>
                    <a:pt x="33093" y="43881"/>
                    <a:pt x="32653" y="44752"/>
                    <a:pt x="31814" y="45311"/>
                  </a:cubicBezTo>
                  <a:cubicBezTo>
                    <a:pt x="29840" y="46640"/>
                    <a:pt x="27736" y="47695"/>
                    <a:pt x="25357" y="48107"/>
                  </a:cubicBezTo>
                  <a:cubicBezTo>
                    <a:pt x="24638" y="48231"/>
                    <a:pt x="23923" y="48391"/>
                    <a:pt x="23208" y="48551"/>
                  </a:cubicBezTo>
                  <a:cubicBezTo>
                    <a:pt x="22955" y="48606"/>
                    <a:pt x="22644" y="48685"/>
                    <a:pt x="22836" y="49047"/>
                  </a:cubicBezTo>
                  <a:cubicBezTo>
                    <a:pt x="23281" y="49876"/>
                    <a:pt x="24794" y="52375"/>
                    <a:pt x="24661" y="52425"/>
                  </a:cubicBezTo>
                  <a:cubicBezTo>
                    <a:pt x="24716" y="52567"/>
                    <a:pt x="24756" y="52668"/>
                    <a:pt x="24771" y="52704"/>
                  </a:cubicBezTo>
                  <a:cubicBezTo>
                    <a:pt x="23779" y="52603"/>
                    <a:pt x="22798" y="52508"/>
                    <a:pt x="21822" y="52402"/>
                  </a:cubicBezTo>
                  <a:cubicBezTo>
                    <a:pt x="21660" y="52382"/>
                    <a:pt x="21502" y="52331"/>
                    <a:pt x="21359" y="52251"/>
                  </a:cubicBezTo>
                  <a:cubicBezTo>
                    <a:pt x="20754" y="51940"/>
                    <a:pt x="20167" y="51591"/>
                    <a:pt x="19558" y="51289"/>
                  </a:cubicBezTo>
                  <a:cubicBezTo>
                    <a:pt x="18816" y="50926"/>
                    <a:pt x="17995" y="51014"/>
                    <a:pt x="17211" y="50899"/>
                  </a:cubicBezTo>
                  <a:cubicBezTo>
                    <a:pt x="17183" y="50894"/>
                    <a:pt x="17153" y="50891"/>
                    <a:pt x="17125" y="50890"/>
                  </a:cubicBezTo>
                  <a:cubicBezTo>
                    <a:pt x="17026" y="50878"/>
                    <a:pt x="16931" y="50873"/>
                    <a:pt x="16839" y="50873"/>
                  </a:cubicBezTo>
                  <a:cubicBezTo>
                    <a:pt x="16241" y="50873"/>
                    <a:pt x="15776" y="51111"/>
                    <a:pt x="15387" y="51504"/>
                  </a:cubicBezTo>
                  <a:cubicBezTo>
                    <a:pt x="14397" y="52512"/>
                    <a:pt x="13714" y="53723"/>
                    <a:pt x="13444" y="55129"/>
                  </a:cubicBezTo>
                  <a:cubicBezTo>
                    <a:pt x="13173" y="56513"/>
                    <a:pt x="13141" y="57861"/>
                    <a:pt x="14154" y="59026"/>
                  </a:cubicBezTo>
                  <a:cubicBezTo>
                    <a:pt x="14232" y="59117"/>
                    <a:pt x="14227" y="59338"/>
                    <a:pt x="14186" y="59475"/>
                  </a:cubicBezTo>
                  <a:cubicBezTo>
                    <a:pt x="13966" y="60286"/>
                    <a:pt x="13806" y="61130"/>
                    <a:pt x="13476" y="61895"/>
                  </a:cubicBezTo>
                  <a:cubicBezTo>
                    <a:pt x="12197" y="64870"/>
                    <a:pt x="11389" y="67991"/>
                    <a:pt x="10432" y="71067"/>
                  </a:cubicBezTo>
                  <a:cubicBezTo>
                    <a:pt x="10239" y="71690"/>
                    <a:pt x="10299" y="72245"/>
                    <a:pt x="10712" y="72699"/>
                  </a:cubicBezTo>
                  <a:cubicBezTo>
                    <a:pt x="10981" y="73001"/>
                    <a:pt x="10913" y="73217"/>
                    <a:pt x="10798" y="73519"/>
                  </a:cubicBezTo>
                  <a:cubicBezTo>
                    <a:pt x="9611" y="76595"/>
                    <a:pt x="8415" y="79666"/>
                    <a:pt x="7260" y="82755"/>
                  </a:cubicBezTo>
                  <a:cubicBezTo>
                    <a:pt x="5931" y="86320"/>
                    <a:pt x="4647" y="89909"/>
                    <a:pt x="3332" y="93485"/>
                  </a:cubicBezTo>
                  <a:cubicBezTo>
                    <a:pt x="2585" y="95529"/>
                    <a:pt x="1801" y="97565"/>
                    <a:pt x="1063" y="99614"/>
                  </a:cubicBezTo>
                  <a:cubicBezTo>
                    <a:pt x="728" y="100539"/>
                    <a:pt x="376" y="101506"/>
                    <a:pt x="1315" y="102216"/>
                  </a:cubicBezTo>
                  <a:cubicBezTo>
                    <a:pt x="1178" y="102427"/>
                    <a:pt x="1035" y="102570"/>
                    <a:pt x="976" y="102740"/>
                  </a:cubicBezTo>
                  <a:cubicBezTo>
                    <a:pt x="738" y="103371"/>
                    <a:pt x="518" y="104013"/>
                    <a:pt x="307" y="104660"/>
                  </a:cubicBezTo>
                  <a:cubicBezTo>
                    <a:pt x="0" y="105590"/>
                    <a:pt x="105" y="105828"/>
                    <a:pt x="884" y="106424"/>
                  </a:cubicBezTo>
                  <a:cubicBezTo>
                    <a:pt x="2219" y="107437"/>
                    <a:pt x="3736" y="108066"/>
                    <a:pt x="5293" y="108615"/>
                  </a:cubicBezTo>
                  <a:cubicBezTo>
                    <a:pt x="7016" y="109225"/>
                    <a:pt x="8722" y="109881"/>
                    <a:pt x="10449" y="110485"/>
                  </a:cubicBezTo>
                  <a:cubicBezTo>
                    <a:pt x="10672" y="110563"/>
                    <a:pt x="10933" y="110675"/>
                    <a:pt x="11171" y="110675"/>
                  </a:cubicBezTo>
                  <a:cubicBezTo>
                    <a:pt x="11356" y="110675"/>
                    <a:pt x="11527" y="110607"/>
                    <a:pt x="11655" y="110403"/>
                  </a:cubicBezTo>
                  <a:cubicBezTo>
                    <a:pt x="11989" y="109876"/>
                    <a:pt x="11536" y="109454"/>
                    <a:pt x="11211" y="109111"/>
                  </a:cubicBezTo>
                  <a:cubicBezTo>
                    <a:pt x="10239" y="108092"/>
                    <a:pt x="9221" y="107116"/>
                    <a:pt x="8232" y="106108"/>
                  </a:cubicBezTo>
                  <a:cubicBezTo>
                    <a:pt x="7700" y="105572"/>
                    <a:pt x="7195" y="105008"/>
                    <a:pt x="6600" y="104375"/>
                  </a:cubicBezTo>
                  <a:lnTo>
                    <a:pt x="6600" y="104375"/>
                  </a:lnTo>
                  <a:cubicBezTo>
                    <a:pt x="7173" y="104449"/>
                    <a:pt x="7586" y="104545"/>
                    <a:pt x="7998" y="104545"/>
                  </a:cubicBezTo>
                  <a:cubicBezTo>
                    <a:pt x="8516" y="104541"/>
                    <a:pt x="8635" y="104302"/>
                    <a:pt x="8480" y="103880"/>
                  </a:cubicBezTo>
                  <a:cubicBezTo>
                    <a:pt x="8772" y="103532"/>
                    <a:pt x="9094" y="103243"/>
                    <a:pt x="9296" y="102890"/>
                  </a:cubicBezTo>
                  <a:cubicBezTo>
                    <a:pt x="9882" y="101873"/>
                    <a:pt x="10459" y="100851"/>
                    <a:pt x="10959" y="99791"/>
                  </a:cubicBezTo>
                  <a:cubicBezTo>
                    <a:pt x="12188" y="97193"/>
                    <a:pt x="13370" y="94576"/>
                    <a:pt x="14567" y="91963"/>
                  </a:cubicBezTo>
                  <a:cubicBezTo>
                    <a:pt x="15520" y="89883"/>
                    <a:pt x="16450" y="87792"/>
                    <a:pt x="17431" y="85725"/>
                  </a:cubicBezTo>
                  <a:cubicBezTo>
                    <a:pt x="17994" y="84547"/>
                    <a:pt x="18632" y="83402"/>
                    <a:pt x="19237" y="82241"/>
                  </a:cubicBezTo>
                  <a:cubicBezTo>
                    <a:pt x="19279" y="82260"/>
                    <a:pt x="19325" y="82274"/>
                    <a:pt x="19365" y="82287"/>
                  </a:cubicBezTo>
                  <a:cubicBezTo>
                    <a:pt x="19278" y="83722"/>
                    <a:pt x="19164" y="85161"/>
                    <a:pt x="19100" y="86596"/>
                  </a:cubicBezTo>
                  <a:cubicBezTo>
                    <a:pt x="18911" y="90570"/>
                    <a:pt x="18696" y="94540"/>
                    <a:pt x="18581" y="98514"/>
                  </a:cubicBezTo>
                  <a:cubicBezTo>
                    <a:pt x="18503" y="101149"/>
                    <a:pt x="18577" y="103789"/>
                    <a:pt x="18568" y="106429"/>
                  </a:cubicBezTo>
                  <a:cubicBezTo>
                    <a:pt x="18568" y="107126"/>
                    <a:pt x="18642" y="107250"/>
                    <a:pt x="19237" y="107328"/>
                  </a:cubicBezTo>
                  <a:cubicBezTo>
                    <a:pt x="19237" y="107978"/>
                    <a:pt x="19228" y="108615"/>
                    <a:pt x="19241" y="109253"/>
                  </a:cubicBezTo>
                  <a:cubicBezTo>
                    <a:pt x="19251" y="109867"/>
                    <a:pt x="19535" y="110334"/>
                    <a:pt x="20140" y="110485"/>
                  </a:cubicBezTo>
                  <a:cubicBezTo>
                    <a:pt x="20714" y="110631"/>
                    <a:pt x="21317" y="110780"/>
                    <a:pt x="21902" y="110780"/>
                  </a:cubicBezTo>
                  <a:cubicBezTo>
                    <a:pt x="21943" y="110780"/>
                    <a:pt x="21984" y="110780"/>
                    <a:pt x="22024" y="110778"/>
                  </a:cubicBezTo>
                  <a:cubicBezTo>
                    <a:pt x="23688" y="110733"/>
                    <a:pt x="25352" y="110614"/>
                    <a:pt x="27016" y="110471"/>
                  </a:cubicBezTo>
                  <a:cubicBezTo>
                    <a:pt x="28694" y="110330"/>
                    <a:pt x="30366" y="110137"/>
                    <a:pt x="32039" y="109949"/>
                  </a:cubicBezTo>
                  <a:cubicBezTo>
                    <a:pt x="32643" y="109880"/>
                    <a:pt x="33190" y="109697"/>
                    <a:pt x="33268" y="109005"/>
                  </a:cubicBezTo>
                  <a:cubicBezTo>
                    <a:pt x="35417" y="109106"/>
                    <a:pt x="37521" y="109215"/>
                    <a:pt x="39625" y="109307"/>
                  </a:cubicBezTo>
                  <a:cubicBezTo>
                    <a:pt x="45538" y="109560"/>
                    <a:pt x="51451" y="109789"/>
                    <a:pt x="57362" y="110064"/>
                  </a:cubicBezTo>
                  <a:cubicBezTo>
                    <a:pt x="60017" y="110183"/>
                    <a:pt x="62661" y="110444"/>
                    <a:pt x="65314" y="110550"/>
                  </a:cubicBezTo>
                  <a:cubicBezTo>
                    <a:pt x="67272" y="110626"/>
                    <a:pt x="69234" y="110706"/>
                    <a:pt x="71194" y="110706"/>
                  </a:cubicBezTo>
                  <a:cubicBezTo>
                    <a:pt x="71961" y="110706"/>
                    <a:pt x="72727" y="110694"/>
                    <a:pt x="73492" y="110664"/>
                  </a:cubicBezTo>
                  <a:cubicBezTo>
                    <a:pt x="77992" y="110485"/>
                    <a:pt x="82485" y="110096"/>
                    <a:pt x="86985" y="109867"/>
                  </a:cubicBezTo>
                  <a:cubicBezTo>
                    <a:pt x="91615" y="109633"/>
                    <a:pt x="96249" y="109486"/>
                    <a:pt x="100879" y="109293"/>
                  </a:cubicBezTo>
                  <a:cubicBezTo>
                    <a:pt x="102946" y="109211"/>
                    <a:pt x="109711" y="108748"/>
                    <a:pt x="110320" y="108624"/>
                  </a:cubicBezTo>
                  <a:lnTo>
                    <a:pt x="110320" y="107744"/>
                  </a:lnTo>
                  <a:cubicBezTo>
                    <a:pt x="110312" y="107746"/>
                    <a:pt x="110305" y="107747"/>
                    <a:pt x="110299" y="107747"/>
                  </a:cubicBezTo>
                  <a:cubicBezTo>
                    <a:pt x="110136" y="107747"/>
                    <a:pt x="110238" y="107330"/>
                    <a:pt x="110238" y="106956"/>
                  </a:cubicBezTo>
                  <a:cubicBezTo>
                    <a:pt x="110237" y="104828"/>
                    <a:pt x="110233" y="102702"/>
                    <a:pt x="110229" y="100580"/>
                  </a:cubicBezTo>
                  <a:cubicBezTo>
                    <a:pt x="110210" y="94237"/>
                    <a:pt x="110183" y="87893"/>
                    <a:pt x="110178" y="81549"/>
                  </a:cubicBezTo>
                  <a:cubicBezTo>
                    <a:pt x="110174" y="77663"/>
                    <a:pt x="110210" y="73780"/>
                    <a:pt x="110233" y="69893"/>
                  </a:cubicBezTo>
                  <a:cubicBezTo>
                    <a:pt x="110238" y="69495"/>
                    <a:pt x="110288" y="69092"/>
                    <a:pt x="110320" y="68693"/>
                  </a:cubicBezTo>
                  <a:lnTo>
                    <a:pt x="110320" y="61542"/>
                  </a:lnTo>
                  <a:cubicBezTo>
                    <a:pt x="110279" y="61340"/>
                    <a:pt x="110210" y="61139"/>
                    <a:pt x="110210" y="60937"/>
                  </a:cubicBezTo>
                  <a:cubicBezTo>
                    <a:pt x="110200" y="53732"/>
                    <a:pt x="110201" y="46526"/>
                    <a:pt x="110216" y="39321"/>
                  </a:cubicBezTo>
                  <a:cubicBezTo>
                    <a:pt x="110220" y="38761"/>
                    <a:pt x="110087" y="38496"/>
                    <a:pt x="109509" y="38313"/>
                  </a:cubicBezTo>
                  <a:cubicBezTo>
                    <a:pt x="108396" y="37960"/>
                    <a:pt x="107208" y="37593"/>
                    <a:pt x="107236" y="36048"/>
                  </a:cubicBezTo>
                  <a:cubicBezTo>
                    <a:pt x="107232" y="35936"/>
                    <a:pt x="107196" y="35827"/>
                    <a:pt x="107130" y="35736"/>
                  </a:cubicBezTo>
                  <a:cubicBezTo>
                    <a:pt x="106503" y="34842"/>
                    <a:pt x="105921" y="33912"/>
                    <a:pt x="105215" y="33083"/>
                  </a:cubicBezTo>
                  <a:cubicBezTo>
                    <a:pt x="104789" y="32579"/>
                    <a:pt x="104078" y="32299"/>
                    <a:pt x="104156" y="31470"/>
                  </a:cubicBezTo>
                  <a:cubicBezTo>
                    <a:pt x="104160" y="31424"/>
                    <a:pt x="104110" y="31373"/>
                    <a:pt x="104092" y="31323"/>
                  </a:cubicBezTo>
                  <a:cubicBezTo>
                    <a:pt x="103400" y="29411"/>
                    <a:pt x="101855" y="28321"/>
                    <a:pt x="100091" y="27743"/>
                  </a:cubicBezTo>
                  <a:cubicBezTo>
                    <a:pt x="97927" y="27042"/>
                    <a:pt x="95649" y="26684"/>
                    <a:pt x="93436" y="26184"/>
                  </a:cubicBezTo>
                  <a:cubicBezTo>
                    <a:pt x="93203" y="24912"/>
                    <a:pt x="92958" y="23586"/>
                    <a:pt x="92702" y="22206"/>
                  </a:cubicBezTo>
                  <a:lnTo>
                    <a:pt x="92702" y="22206"/>
                  </a:lnTo>
                  <a:cubicBezTo>
                    <a:pt x="92766" y="22208"/>
                    <a:pt x="92830" y="22209"/>
                    <a:pt x="92893" y="22209"/>
                  </a:cubicBezTo>
                  <a:cubicBezTo>
                    <a:pt x="94807" y="22209"/>
                    <a:pt x="96418" y="21415"/>
                    <a:pt x="97900" y="20222"/>
                  </a:cubicBezTo>
                  <a:cubicBezTo>
                    <a:pt x="98110" y="20740"/>
                    <a:pt x="98263" y="21171"/>
                    <a:pt x="98455" y="21583"/>
                  </a:cubicBezTo>
                  <a:cubicBezTo>
                    <a:pt x="99018" y="22797"/>
                    <a:pt x="99929" y="23431"/>
                    <a:pt x="101172" y="23431"/>
                  </a:cubicBezTo>
                  <a:cubicBezTo>
                    <a:pt x="101323" y="23431"/>
                    <a:pt x="101479" y="23421"/>
                    <a:pt x="101640" y="23403"/>
                  </a:cubicBezTo>
                  <a:cubicBezTo>
                    <a:pt x="101946" y="23366"/>
                    <a:pt x="102242" y="23342"/>
                    <a:pt x="102527" y="23342"/>
                  </a:cubicBezTo>
                  <a:cubicBezTo>
                    <a:pt x="103506" y="23342"/>
                    <a:pt x="104346" y="23630"/>
                    <a:pt x="104936" y="24713"/>
                  </a:cubicBezTo>
                  <a:cubicBezTo>
                    <a:pt x="105263" y="25316"/>
                    <a:pt x="105908" y="25640"/>
                    <a:pt x="106634" y="25640"/>
                  </a:cubicBezTo>
                  <a:cubicBezTo>
                    <a:pt x="106659" y="25640"/>
                    <a:pt x="106684" y="25640"/>
                    <a:pt x="106709" y="25639"/>
                  </a:cubicBezTo>
                  <a:cubicBezTo>
                    <a:pt x="108011" y="25597"/>
                    <a:pt x="108960" y="24915"/>
                    <a:pt x="109656" y="23879"/>
                  </a:cubicBezTo>
                  <a:cubicBezTo>
                    <a:pt x="110079" y="23247"/>
                    <a:pt x="110110" y="22540"/>
                    <a:pt x="109785" y="21830"/>
                  </a:cubicBezTo>
                  <a:cubicBezTo>
                    <a:pt x="109377" y="20941"/>
                    <a:pt x="108832" y="20161"/>
                    <a:pt x="107878" y="19804"/>
                  </a:cubicBezTo>
                  <a:cubicBezTo>
                    <a:pt x="107071" y="19501"/>
                    <a:pt x="106760" y="18943"/>
                    <a:pt x="106659" y="18108"/>
                  </a:cubicBezTo>
                  <a:cubicBezTo>
                    <a:pt x="106462" y="16453"/>
                    <a:pt x="105472" y="15504"/>
                    <a:pt x="103808" y="15353"/>
                  </a:cubicBezTo>
                  <a:cubicBezTo>
                    <a:pt x="103462" y="15321"/>
                    <a:pt x="103114" y="15311"/>
                    <a:pt x="102764" y="15311"/>
                  </a:cubicBezTo>
                  <a:cubicBezTo>
                    <a:pt x="102214" y="15311"/>
                    <a:pt x="101661" y="15335"/>
                    <a:pt x="101109" y="15335"/>
                  </a:cubicBezTo>
                  <a:cubicBezTo>
                    <a:pt x="101109" y="15312"/>
                    <a:pt x="101099" y="15275"/>
                    <a:pt x="101113" y="15243"/>
                  </a:cubicBezTo>
                  <a:cubicBezTo>
                    <a:pt x="101727" y="13809"/>
                    <a:pt x="101718" y="12411"/>
                    <a:pt x="100842" y="11068"/>
                  </a:cubicBezTo>
                  <a:cubicBezTo>
                    <a:pt x="100783" y="10976"/>
                    <a:pt x="100779" y="10830"/>
                    <a:pt x="100796" y="10715"/>
                  </a:cubicBezTo>
                  <a:cubicBezTo>
                    <a:pt x="101149" y="8070"/>
                    <a:pt x="100114" y="5820"/>
                    <a:pt x="98547" y="3858"/>
                  </a:cubicBezTo>
                  <a:cubicBezTo>
                    <a:pt x="97043" y="1974"/>
                    <a:pt x="94921" y="907"/>
                    <a:pt x="92583" y="356"/>
                  </a:cubicBezTo>
                  <a:cubicBezTo>
                    <a:pt x="91535" y="110"/>
                    <a:pt x="90485" y="1"/>
                    <a:pt x="8943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Google Shape;641;p26">
              <a:extLst>
                <a:ext uri="{FF2B5EF4-FFF2-40B4-BE49-F238E27FC236}">
                  <a16:creationId xmlns:a16="http://schemas.microsoft.com/office/drawing/2014/main" id="{ADE3B7DF-CA62-4DAF-B20C-CA6D80ED2BB0}"/>
                </a:ext>
              </a:extLst>
            </p:cNvPr>
            <p:cNvSpPr/>
            <p:nvPr/>
          </p:nvSpPr>
          <p:spPr>
            <a:xfrm>
              <a:off x="3840950" y="636525"/>
              <a:ext cx="223925" cy="170950"/>
            </a:xfrm>
            <a:custGeom>
              <a:avLst/>
              <a:gdLst/>
              <a:ahLst/>
              <a:cxnLst/>
              <a:rect l="l" t="t" r="r" b="b"/>
              <a:pathLst>
                <a:path w="8957" h="6838" extrusionOk="0">
                  <a:moveTo>
                    <a:pt x="997" y="1"/>
                  </a:moveTo>
                  <a:cubicBezTo>
                    <a:pt x="528" y="1"/>
                    <a:pt x="205" y="269"/>
                    <a:pt x="0" y="805"/>
                  </a:cubicBezTo>
                  <a:cubicBezTo>
                    <a:pt x="472" y="861"/>
                    <a:pt x="962" y="878"/>
                    <a:pt x="1439" y="979"/>
                  </a:cubicBezTo>
                  <a:cubicBezTo>
                    <a:pt x="1921" y="1084"/>
                    <a:pt x="2375" y="1309"/>
                    <a:pt x="2855" y="1410"/>
                  </a:cubicBezTo>
                  <a:cubicBezTo>
                    <a:pt x="3882" y="1625"/>
                    <a:pt x="4487" y="2253"/>
                    <a:pt x="4942" y="3179"/>
                  </a:cubicBezTo>
                  <a:cubicBezTo>
                    <a:pt x="5184" y="3679"/>
                    <a:pt x="5652" y="4078"/>
                    <a:pt x="6050" y="4495"/>
                  </a:cubicBezTo>
                  <a:cubicBezTo>
                    <a:pt x="6912" y="5403"/>
                    <a:pt x="8444" y="5466"/>
                    <a:pt x="8957" y="6837"/>
                  </a:cubicBezTo>
                  <a:cubicBezTo>
                    <a:pt x="8892" y="5865"/>
                    <a:pt x="8393" y="5068"/>
                    <a:pt x="7476" y="4687"/>
                  </a:cubicBezTo>
                  <a:cubicBezTo>
                    <a:pt x="6362" y="4225"/>
                    <a:pt x="5849" y="3450"/>
                    <a:pt x="5733" y="2267"/>
                  </a:cubicBezTo>
                  <a:cubicBezTo>
                    <a:pt x="5619" y="1089"/>
                    <a:pt x="4978" y="479"/>
                    <a:pt x="3791" y="291"/>
                  </a:cubicBezTo>
                  <a:cubicBezTo>
                    <a:pt x="3249" y="209"/>
                    <a:pt x="2700" y="214"/>
                    <a:pt x="2149" y="172"/>
                  </a:cubicBezTo>
                  <a:cubicBezTo>
                    <a:pt x="1953" y="154"/>
                    <a:pt x="1742" y="163"/>
                    <a:pt x="1558" y="104"/>
                  </a:cubicBezTo>
                  <a:cubicBezTo>
                    <a:pt x="1351" y="35"/>
                    <a:pt x="1165" y="1"/>
                    <a:pt x="997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Google Shape;642;p26">
              <a:extLst>
                <a:ext uri="{FF2B5EF4-FFF2-40B4-BE49-F238E27FC236}">
                  <a16:creationId xmlns:a16="http://schemas.microsoft.com/office/drawing/2014/main" id="{E0B0E53E-8DD2-4911-A971-5676C7B62B3C}"/>
                </a:ext>
              </a:extLst>
            </p:cNvPr>
            <p:cNvSpPr/>
            <p:nvPr/>
          </p:nvSpPr>
          <p:spPr>
            <a:xfrm>
              <a:off x="3818275" y="670325"/>
              <a:ext cx="235800" cy="185550"/>
            </a:xfrm>
            <a:custGeom>
              <a:avLst/>
              <a:gdLst/>
              <a:ahLst/>
              <a:cxnLst/>
              <a:rect l="l" t="t" r="r" b="b"/>
              <a:pathLst>
                <a:path w="9432" h="7422" extrusionOk="0">
                  <a:moveTo>
                    <a:pt x="1196" y="1"/>
                  </a:moveTo>
                  <a:cubicBezTo>
                    <a:pt x="953" y="1"/>
                    <a:pt x="726" y="81"/>
                    <a:pt x="568" y="347"/>
                  </a:cubicBezTo>
                  <a:cubicBezTo>
                    <a:pt x="13" y="1287"/>
                    <a:pt x="0" y="1804"/>
                    <a:pt x="554" y="2323"/>
                  </a:cubicBezTo>
                  <a:cubicBezTo>
                    <a:pt x="876" y="2620"/>
                    <a:pt x="1297" y="2868"/>
                    <a:pt x="1719" y="2992"/>
                  </a:cubicBezTo>
                  <a:cubicBezTo>
                    <a:pt x="2255" y="3148"/>
                    <a:pt x="2832" y="3194"/>
                    <a:pt x="3396" y="3216"/>
                  </a:cubicBezTo>
                  <a:cubicBezTo>
                    <a:pt x="5491" y="3308"/>
                    <a:pt x="6963" y="4509"/>
                    <a:pt x="7420" y="6530"/>
                  </a:cubicBezTo>
                  <a:cubicBezTo>
                    <a:pt x="7484" y="6815"/>
                    <a:pt x="7544" y="7099"/>
                    <a:pt x="7612" y="7420"/>
                  </a:cubicBezTo>
                  <a:cubicBezTo>
                    <a:pt x="7636" y="7421"/>
                    <a:pt x="7659" y="7421"/>
                    <a:pt x="7682" y="7421"/>
                  </a:cubicBezTo>
                  <a:cubicBezTo>
                    <a:pt x="8425" y="7421"/>
                    <a:pt x="8892" y="6999"/>
                    <a:pt x="9345" y="6581"/>
                  </a:cubicBezTo>
                  <a:cubicBezTo>
                    <a:pt x="9423" y="6512"/>
                    <a:pt x="9432" y="6291"/>
                    <a:pt x="9387" y="6182"/>
                  </a:cubicBezTo>
                  <a:cubicBezTo>
                    <a:pt x="9112" y="5508"/>
                    <a:pt x="8722" y="4953"/>
                    <a:pt x="8017" y="4619"/>
                  </a:cubicBezTo>
                  <a:cubicBezTo>
                    <a:pt x="6761" y="4023"/>
                    <a:pt x="5665" y="3239"/>
                    <a:pt x="5083" y="1873"/>
                  </a:cubicBezTo>
                  <a:cubicBezTo>
                    <a:pt x="4913" y="1470"/>
                    <a:pt x="4538" y="1053"/>
                    <a:pt x="4148" y="870"/>
                  </a:cubicBezTo>
                  <a:cubicBezTo>
                    <a:pt x="3410" y="525"/>
                    <a:pt x="2599" y="319"/>
                    <a:pt x="1806" y="109"/>
                  </a:cubicBezTo>
                  <a:cubicBezTo>
                    <a:pt x="1612" y="57"/>
                    <a:pt x="1398" y="1"/>
                    <a:pt x="1196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Google Shape;643;p26">
              <a:extLst>
                <a:ext uri="{FF2B5EF4-FFF2-40B4-BE49-F238E27FC236}">
                  <a16:creationId xmlns:a16="http://schemas.microsoft.com/office/drawing/2014/main" id="{7E5DD16C-D283-42A9-BC29-859733A69EFB}"/>
                </a:ext>
              </a:extLst>
            </p:cNvPr>
            <p:cNvSpPr/>
            <p:nvPr/>
          </p:nvSpPr>
          <p:spPr>
            <a:xfrm>
              <a:off x="3121325" y="2915925"/>
              <a:ext cx="919450" cy="67550"/>
            </a:xfrm>
            <a:custGeom>
              <a:avLst/>
              <a:gdLst/>
              <a:ahLst/>
              <a:cxnLst/>
              <a:rect l="l" t="t" r="r" b="b"/>
              <a:pathLst>
                <a:path w="36778" h="2702" extrusionOk="0">
                  <a:moveTo>
                    <a:pt x="36127" y="0"/>
                  </a:moveTo>
                  <a:cubicBezTo>
                    <a:pt x="35830" y="0"/>
                    <a:pt x="35530" y="91"/>
                    <a:pt x="35229" y="112"/>
                  </a:cubicBezTo>
                  <a:cubicBezTo>
                    <a:pt x="32493" y="323"/>
                    <a:pt x="29756" y="593"/>
                    <a:pt x="27011" y="713"/>
                  </a:cubicBezTo>
                  <a:cubicBezTo>
                    <a:pt x="23092" y="887"/>
                    <a:pt x="19173" y="942"/>
                    <a:pt x="15250" y="1066"/>
                  </a:cubicBezTo>
                  <a:cubicBezTo>
                    <a:pt x="10762" y="1203"/>
                    <a:pt x="6275" y="1386"/>
                    <a:pt x="1787" y="1487"/>
                  </a:cubicBezTo>
                  <a:cubicBezTo>
                    <a:pt x="862" y="1510"/>
                    <a:pt x="537" y="2184"/>
                    <a:pt x="1" y="2701"/>
                  </a:cubicBezTo>
                  <a:cubicBezTo>
                    <a:pt x="12271" y="1680"/>
                    <a:pt x="24572" y="1716"/>
                    <a:pt x="36778" y="974"/>
                  </a:cubicBezTo>
                  <a:cubicBezTo>
                    <a:pt x="36750" y="814"/>
                    <a:pt x="36691" y="677"/>
                    <a:pt x="36710" y="548"/>
                  </a:cubicBezTo>
                  <a:cubicBezTo>
                    <a:pt x="36760" y="149"/>
                    <a:pt x="36485" y="21"/>
                    <a:pt x="36201" y="2"/>
                  </a:cubicBezTo>
                  <a:cubicBezTo>
                    <a:pt x="36176" y="1"/>
                    <a:pt x="36152" y="0"/>
                    <a:pt x="36127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Google Shape;644;p26">
              <a:extLst>
                <a:ext uri="{FF2B5EF4-FFF2-40B4-BE49-F238E27FC236}">
                  <a16:creationId xmlns:a16="http://schemas.microsoft.com/office/drawing/2014/main" id="{95F51A8B-2DBB-414C-AEA1-2E15C89C2039}"/>
                </a:ext>
              </a:extLst>
            </p:cNvPr>
            <p:cNvSpPr/>
            <p:nvPr/>
          </p:nvSpPr>
          <p:spPr>
            <a:xfrm>
              <a:off x="3998725" y="1421775"/>
              <a:ext cx="30050" cy="153325"/>
            </a:xfrm>
            <a:custGeom>
              <a:avLst/>
              <a:gdLst/>
              <a:ahLst/>
              <a:cxnLst/>
              <a:rect l="l" t="t" r="r" b="b"/>
              <a:pathLst>
                <a:path w="1202" h="6133" extrusionOk="0">
                  <a:moveTo>
                    <a:pt x="229" y="0"/>
                  </a:moveTo>
                  <a:cubicBezTo>
                    <a:pt x="152" y="146"/>
                    <a:pt x="0" y="293"/>
                    <a:pt x="9" y="436"/>
                  </a:cubicBezTo>
                  <a:cubicBezTo>
                    <a:pt x="74" y="2058"/>
                    <a:pt x="143" y="3680"/>
                    <a:pt x="266" y="5302"/>
                  </a:cubicBezTo>
                  <a:cubicBezTo>
                    <a:pt x="289" y="5592"/>
                    <a:pt x="574" y="5857"/>
                    <a:pt x="739" y="6133"/>
                  </a:cubicBezTo>
                  <a:cubicBezTo>
                    <a:pt x="894" y="5853"/>
                    <a:pt x="1046" y="5569"/>
                    <a:pt x="1201" y="5289"/>
                  </a:cubicBezTo>
                  <a:cubicBezTo>
                    <a:pt x="1160" y="5270"/>
                    <a:pt x="1119" y="5247"/>
                    <a:pt x="1082" y="5230"/>
                  </a:cubicBezTo>
                  <a:cubicBezTo>
                    <a:pt x="989" y="4099"/>
                    <a:pt x="899" y="2970"/>
                    <a:pt x="811" y="1843"/>
                  </a:cubicBezTo>
                  <a:cubicBezTo>
                    <a:pt x="769" y="1352"/>
                    <a:pt x="761" y="852"/>
                    <a:pt x="668" y="371"/>
                  </a:cubicBezTo>
                  <a:cubicBezTo>
                    <a:pt x="641" y="225"/>
                    <a:pt x="384" y="123"/>
                    <a:pt x="22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Google Shape;645;p26">
              <a:extLst>
                <a:ext uri="{FF2B5EF4-FFF2-40B4-BE49-F238E27FC236}">
                  <a16:creationId xmlns:a16="http://schemas.microsoft.com/office/drawing/2014/main" id="{8AE99900-9FAC-4EAF-868A-EBBFC3338B84}"/>
                </a:ext>
              </a:extLst>
            </p:cNvPr>
            <p:cNvSpPr/>
            <p:nvPr/>
          </p:nvSpPr>
          <p:spPr>
            <a:xfrm>
              <a:off x="4009150" y="2472975"/>
              <a:ext cx="22025" cy="151850"/>
            </a:xfrm>
            <a:custGeom>
              <a:avLst/>
              <a:gdLst/>
              <a:ahLst/>
              <a:cxnLst/>
              <a:rect l="l" t="t" r="r" b="b"/>
              <a:pathLst>
                <a:path w="881" h="6074" extrusionOk="0">
                  <a:moveTo>
                    <a:pt x="317" y="1"/>
                  </a:moveTo>
                  <a:cubicBezTo>
                    <a:pt x="211" y="148"/>
                    <a:pt x="19" y="294"/>
                    <a:pt x="19" y="441"/>
                  </a:cubicBezTo>
                  <a:cubicBezTo>
                    <a:pt x="0" y="2012"/>
                    <a:pt x="0" y="3585"/>
                    <a:pt x="28" y="5157"/>
                  </a:cubicBezTo>
                  <a:cubicBezTo>
                    <a:pt x="32" y="5418"/>
                    <a:pt x="189" y="5685"/>
                    <a:pt x="317" y="6074"/>
                  </a:cubicBezTo>
                  <a:cubicBezTo>
                    <a:pt x="454" y="5845"/>
                    <a:pt x="537" y="5762"/>
                    <a:pt x="555" y="5670"/>
                  </a:cubicBezTo>
                  <a:cubicBezTo>
                    <a:pt x="881" y="3910"/>
                    <a:pt x="871" y="2141"/>
                    <a:pt x="656" y="372"/>
                  </a:cubicBezTo>
                  <a:cubicBezTo>
                    <a:pt x="642" y="239"/>
                    <a:pt x="436" y="125"/>
                    <a:pt x="31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Google Shape;646;p26">
              <a:extLst>
                <a:ext uri="{FF2B5EF4-FFF2-40B4-BE49-F238E27FC236}">
                  <a16:creationId xmlns:a16="http://schemas.microsoft.com/office/drawing/2014/main" id="{8ED89982-ECD4-4598-8C8B-D6BD46289FA9}"/>
                </a:ext>
              </a:extLst>
            </p:cNvPr>
            <p:cNvSpPr/>
            <p:nvPr/>
          </p:nvSpPr>
          <p:spPr>
            <a:xfrm>
              <a:off x="4007900" y="2676350"/>
              <a:ext cx="21550" cy="113600"/>
            </a:xfrm>
            <a:custGeom>
              <a:avLst/>
              <a:gdLst/>
              <a:ahLst/>
              <a:cxnLst/>
              <a:rect l="l" t="t" r="r" b="b"/>
              <a:pathLst>
                <a:path w="862" h="4544" extrusionOk="0">
                  <a:moveTo>
                    <a:pt x="500" y="1"/>
                  </a:moveTo>
                  <a:cubicBezTo>
                    <a:pt x="385" y="226"/>
                    <a:pt x="197" y="445"/>
                    <a:pt x="179" y="679"/>
                  </a:cubicBezTo>
                  <a:cubicBezTo>
                    <a:pt x="92" y="1660"/>
                    <a:pt x="41" y="2641"/>
                    <a:pt x="10" y="3627"/>
                  </a:cubicBezTo>
                  <a:cubicBezTo>
                    <a:pt x="1" y="3916"/>
                    <a:pt x="83" y="4209"/>
                    <a:pt x="124" y="4498"/>
                  </a:cubicBezTo>
                  <a:cubicBezTo>
                    <a:pt x="197" y="4517"/>
                    <a:pt x="266" y="4530"/>
                    <a:pt x="339" y="4544"/>
                  </a:cubicBezTo>
                  <a:cubicBezTo>
                    <a:pt x="467" y="4310"/>
                    <a:pt x="683" y="4081"/>
                    <a:pt x="706" y="3838"/>
                  </a:cubicBezTo>
                  <a:cubicBezTo>
                    <a:pt x="793" y="2788"/>
                    <a:pt x="852" y="1734"/>
                    <a:pt x="862" y="684"/>
                  </a:cubicBezTo>
                  <a:cubicBezTo>
                    <a:pt x="862" y="455"/>
                    <a:pt x="624" y="230"/>
                    <a:pt x="50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Google Shape;647;p26">
              <a:extLst>
                <a:ext uri="{FF2B5EF4-FFF2-40B4-BE49-F238E27FC236}">
                  <a16:creationId xmlns:a16="http://schemas.microsoft.com/office/drawing/2014/main" id="{E1F9EECB-DB12-4F29-ABB1-07F9B32D6A0E}"/>
                </a:ext>
              </a:extLst>
            </p:cNvPr>
            <p:cNvSpPr/>
            <p:nvPr/>
          </p:nvSpPr>
          <p:spPr>
            <a:xfrm>
              <a:off x="4006300" y="1605325"/>
              <a:ext cx="19600" cy="96375"/>
            </a:xfrm>
            <a:custGeom>
              <a:avLst/>
              <a:gdLst/>
              <a:ahLst/>
              <a:cxnLst/>
              <a:rect l="l" t="t" r="r" b="b"/>
              <a:pathLst>
                <a:path w="784" h="3855" extrusionOk="0">
                  <a:moveTo>
                    <a:pt x="413" y="0"/>
                  </a:moveTo>
                  <a:cubicBezTo>
                    <a:pt x="297" y="147"/>
                    <a:pt x="105" y="284"/>
                    <a:pt x="82" y="440"/>
                  </a:cubicBezTo>
                  <a:cubicBezTo>
                    <a:pt x="18" y="926"/>
                    <a:pt x="23" y="1421"/>
                    <a:pt x="0" y="1912"/>
                  </a:cubicBezTo>
                  <a:lnTo>
                    <a:pt x="55" y="1912"/>
                  </a:lnTo>
                  <a:cubicBezTo>
                    <a:pt x="55" y="2369"/>
                    <a:pt x="18" y="2828"/>
                    <a:pt x="73" y="3278"/>
                  </a:cubicBezTo>
                  <a:cubicBezTo>
                    <a:pt x="100" y="3484"/>
                    <a:pt x="312" y="3663"/>
                    <a:pt x="444" y="3855"/>
                  </a:cubicBezTo>
                  <a:cubicBezTo>
                    <a:pt x="558" y="3667"/>
                    <a:pt x="770" y="3475"/>
                    <a:pt x="770" y="3286"/>
                  </a:cubicBezTo>
                  <a:cubicBezTo>
                    <a:pt x="783" y="2338"/>
                    <a:pt x="751" y="1393"/>
                    <a:pt x="701" y="445"/>
                  </a:cubicBezTo>
                  <a:cubicBezTo>
                    <a:pt x="692" y="293"/>
                    <a:pt x="513" y="147"/>
                    <a:pt x="41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Google Shape;648;p26">
              <a:extLst>
                <a:ext uri="{FF2B5EF4-FFF2-40B4-BE49-F238E27FC236}">
                  <a16:creationId xmlns:a16="http://schemas.microsoft.com/office/drawing/2014/main" id="{AD64F206-5F67-413F-B085-AFF8004E897E}"/>
                </a:ext>
              </a:extLst>
            </p:cNvPr>
            <p:cNvSpPr/>
            <p:nvPr/>
          </p:nvSpPr>
          <p:spPr>
            <a:xfrm>
              <a:off x="3963750" y="1551100"/>
              <a:ext cx="38325" cy="91025"/>
            </a:xfrm>
            <a:custGeom>
              <a:avLst/>
              <a:gdLst/>
              <a:ahLst/>
              <a:cxnLst/>
              <a:rect l="l" t="t" r="r" b="b"/>
              <a:pathLst>
                <a:path w="1533" h="3641" extrusionOk="0">
                  <a:moveTo>
                    <a:pt x="1" y="1"/>
                  </a:moveTo>
                  <a:lnTo>
                    <a:pt x="1" y="1"/>
                  </a:lnTo>
                  <a:cubicBezTo>
                    <a:pt x="377" y="1175"/>
                    <a:pt x="66" y="2430"/>
                    <a:pt x="680" y="3640"/>
                  </a:cubicBezTo>
                  <a:cubicBezTo>
                    <a:pt x="1532" y="2518"/>
                    <a:pt x="1092" y="240"/>
                    <a:pt x="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Google Shape;649;p26">
              <a:extLst>
                <a:ext uri="{FF2B5EF4-FFF2-40B4-BE49-F238E27FC236}">
                  <a16:creationId xmlns:a16="http://schemas.microsoft.com/office/drawing/2014/main" id="{28C27C06-AB2C-4483-AAAA-1B9D437E5D30}"/>
                </a:ext>
              </a:extLst>
            </p:cNvPr>
            <p:cNvSpPr/>
            <p:nvPr/>
          </p:nvSpPr>
          <p:spPr>
            <a:xfrm>
              <a:off x="3959875" y="2605200"/>
              <a:ext cx="21100" cy="92275"/>
            </a:xfrm>
            <a:custGeom>
              <a:avLst/>
              <a:gdLst/>
              <a:ahLst/>
              <a:cxnLst/>
              <a:rect l="l" t="t" r="r" b="b"/>
              <a:pathLst>
                <a:path w="844" h="3691" extrusionOk="0">
                  <a:moveTo>
                    <a:pt x="220" y="1"/>
                  </a:moveTo>
                  <a:cubicBezTo>
                    <a:pt x="152" y="170"/>
                    <a:pt x="19" y="335"/>
                    <a:pt x="15" y="510"/>
                  </a:cubicBezTo>
                  <a:cubicBezTo>
                    <a:pt x="0" y="1110"/>
                    <a:pt x="0" y="1715"/>
                    <a:pt x="46" y="2315"/>
                  </a:cubicBezTo>
                  <a:cubicBezTo>
                    <a:pt x="88" y="2773"/>
                    <a:pt x="208" y="3228"/>
                    <a:pt x="290" y="3686"/>
                  </a:cubicBezTo>
                  <a:cubicBezTo>
                    <a:pt x="372" y="3686"/>
                    <a:pt x="450" y="3686"/>
                    <a:pt x="532" y="3690"/>
                  </a:cubicBezTo>
                  <a:cubicBezTo>
                    <a:pt x="633" y="3315"/>
                    <a:pt x="808" y="2939"/>
                    <a:pt x="816" y="2559"/>
                  </a:cubicBezTo>
                  <a:cubicBezTo>
                    <a:pt x="844" y="1839"/>
                    <a:pt x="803" y="1111"/>
                    <a:pt x="725" y="390"/>
                  </a:cubicBezTo>
                  <a:cubicBezTo>
                    <a:pt x="707" y="244"/>
                    <a:pt x="395" y="129"/>
                    <a:pt x="22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Google Shape;650;p26">
              <a:extLst>
                <a:ext uri="{FF2B5EF4-FFF2-40B4-BE49-F238E27FC236}">
                  <a16:creationId xmlns:a16="http://schemas.microsoft.com/office/drawing/2014/main" id="{F4EDACB9-BB6A-490F-8221-8D1DAA4F60CE}"/>
                </a:ext>
              </a:extLst>
            </p:cNvPr>
            <p:cNvSpPr/>
            <p:nvPr/>
          </p:nvSpPr>
          <p:spPr>
            <a:xfrm>
              <a:off x="3802775" y="724475"/>
              <a:ext cx="180950" cy="123225"/>
            </a:xfrm>
            <a:custGeom>
              <a:avLst/>
              <a:gdLst/>
              <a:ahLst/>
              <a:cxnLst/>
              <a:rect l="l" t="t" r="r" b="b"/>
              <a:pathLst>
                <a:path w="7238" h="4929" extrusionOk="0">
                  <a:moveTo>
                    <a:pt x="184" y="0"/>
                  </a:moveTo>
                  <a:cubicBezTo>
                    <a:pt x="97" y="157"/>
                    <a:pt x="1" y="330"/>
                    <a:pt x="47" y="446"/>
                  </a:cubicBezTo>
                  <a:cubicBezTo>
                    <a:pt x="243" y="913"/>
                    <a:pt x="468" y="1376"/>
                    <a:pt x="706" y="1825"/>
                  </a:cubicBezTo>
                  <a:cubicBezTo>
                    <a:pt x="1181" y="2727"/>
                    <a:pt x="1800" y="3115"/>
                    <a:pt x="2741" y="3115"/>
                  </a:cubicBezTo>
                  <a:cubicBezTo>
                    <a:pt x="2852" y="3115"/>
                    <a:pt x="2968" y="3109"/>
                    <a:pt x="3089" y="3099"/>
                  </a:cubicBezTo>
                  <a:cubicBezTo>
                    <a:pt x="3502" y="3063"/>
                    <a:pt x="3919" y="3038"/>
                    <a:pt x="4332" y="3038"/>
                  </a:cubicBezTo>
                  <a:cubicBezTo>
                    <a:pt x="4391" y="3038"/>
                    <a:pt x="4451" y="3038"/>
                    <a:pt x="4511" y="3040"/>
                  </a:cubicBezTo>
                  <a:cubicBezTo>
                    <a:pt x="5405" y="3054"/>
                    <a:pt x="6143" y="3378"/>
                    <a:pt x="6646" y="4163"/>
                  </a:cubicBezTo>
                  <a:cubicBezTo>
                    <a:pt x="6816" y="4434"/>
                    <a:pt x="7041" y="4676"/>
                    <a:pt x="7237" y="4928"/>
                  </a:cubicBezTo>
                  <a:cubicBezTo>
                    <a:pt x="7087" y="3012"/>
                    <a:pt x="5876" y="1916"/>
                    <a:pt x="4015" y="1815"/>
                  </a:cubicBezTo>
                  <a:cubicBezTo>
                    <a:pt x="2525" y="1738"/>
                    <a:pt x="1004" y="1655"/>
                    <a:pt x="184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Google Shape;651;p26">
              <a:extLst>
                <a:ext uri="{FF2B5EF4-FFF2-40B4-BE49-F238E27FC236}">
                  <a16:creationId xmlns:a16="http://schemas.microsoft.com/office/drawing/2014/main" id="{E072C6ED-C2B6-43BF-88F9-6A0C491D046F}"/>
                </a:ext>
              </a:extLst>
            </p:cNvPr>
            <p:cNvSpPr/>
            <p:nvPr/>
          </p:nvSpPr>
          <p:spPr>
            <a:xfrm>
              <a:off x="3191650" y="1845175"/>
              <a:ext cx="774550" cy="277950"/>
            </a:xfrm>
            <a:custGeom>
              <a:avLst/>
              <a:gdLst/>
              <a:ahLst/>
              <a:cxnLst/>
              <a:rect l="l" t="t" r="r" b="b"/>
              <a:pathLst>
                <a:path w="30982" h="11118" extrusionOk="0">
                  <a:moveTo>
                    <a:pt x="26817" y="749"/>
                  </a:moveTo>
                  <a:cubicBezTo>
                    <a:pt x="27839" y="749"/>
                    <a:pt x="28860" y="753"/>
                    <a:pt x="29881" y="760"/>
                  </a:cubicBezTo>
                  <a:lnTo>
                    <a:pt x="29881" y="9671"/>
                  </a:lnTo>
                  <a:cubicBezTo>
                    <a:pt x="29162" y="9635"/>
                    <a:pt x="28525" y="9616"/>
                    <a:pt x="27892" y="9566"/>
                  </a:cubicBezTo>
                  <a:cubicBezTo>
                    <a:pt x="26299" y="9441"/>
                    <a:pt x="24709" y="9388"/>
                    <a:pt x="23119" y="9388"/>
                  </a:cubicBezTo>
                  <a:cubicBezTo>
                    <a:pt x="20371" y="9388"/>
                    <a:pt x="17627" y="9546"/>
                    <a:pt x="14880" y="9767"/>
                  </a:cubicBezTo>
                  <a:cubicBezTo>
                    <a:pt x="13019" y="9913"/>
                    <a:pt x="11149" y="9932"/>
                    <a:pt x="9279" y="10014"/>
                  </a:cubicBezTo>
                  <a:cubicBezTo>
                    <a:pt x="6991" y="10118"/>
                    <a:pt x="4704" y="10221"/>
                    <a:pt x="2417" y="10321"/>
                  </a:cubicBezTo>
                  <a:cubicBezTo>
                    <a:pt x="2339" y="10325"/>
                    <a:pt x="2261" y="10326"/>
                    <a:pt x="2182" y="10326"/>
                  </a:cubicBezTo>
                  <a:cubicBezTo>
                    <a:pt x="2023" y="10326"/>
                    <a:pt x="1858" y="10321"/>
                    <a:pt x="1675" y="10321"/>
                  </a:cubicBezTo>
                  <a:cubicBezTo>
                    <a:pt x="1391" y="7287"/>
                    <a:pt x="1106" y="4285"/>
                    <a:pt x="827" y="1265"/>
                  </a:cubicBezTo>
                  <a:cubicBezTo>
                    <a:pt x="9516" y="1011"/>
                    <a:pt x="18176" y="749"/>
                    <a:pt x="26817" y="749"/>
                  </a:cubicBezTo>
                  <a:close/>
                  <a:moveTo>
                    <a:pt x="29824" y="1"/>
                  </a:moveTo>
                  <a:cubicBezTo>
                    <a:pt x="29745" y="1"/>
                    <a:pt x="29665" y="3"/>
                    <a:pt x="29589" y="3"/>
                  </a:cubicBezTo>
                  <a:cubicBezTo>
                    <a:pt x="21837" y="111"/>
                    <a:pt x="14086" y="228"/>
                    <a:pt x="6336" y="357"/>
                  </a:cubicBezTo>
                  <a:cubicBezTo>
                    <a:pt x="4723" y="385"/>
                    <a:pt x="3114" y="481"/>
                    <a:pt x="1505" y="563"/>
                  </a:cubicBezTo>
                  <a:cubicBezTo>
                    <a:pt x="1271" y="575"/>
                    <a:pt x="1013" y="703"/>
                    <a:pt x="796" y="703"/>
                  </a:cubicBezTo>
                  <a:cubicBezTo>
                    <a:pt x="749" y="703"/>
                    <a:pt x="704" y="697"/>
                    <a:pt x="661" y="682"/>
                  </a:cubicBezTo>
                  <a:cubicBezTo>
                    <a:pt x="547" y="643"/>
                    <a:pt x="459" y="625"/>
                    <a:pt x="391" y="625"/>
                  </a:cubicBezTo>
                  <a:cubicBezTo>
                    <a:pt x="150" y="625"/>
                    <a:pt x="158" y="848"/>
                    <a:pt x="143" y="1127"/>
                  </a:cubicBezTo>
                  <a:cubicBezTo>
                    <a:pt x="1" y="4271"/>
                    <a:pt x="611" y="7370"/>
                    <a:pt x="735" y="10496"/>
                  </a:cubicBezTo>
                  <a:cubicBezTo>
                    <a:pt x="743" y="10679"/>
                    <a:pt x="955" y="10967"/>
                    <a:pt x="1120" y="11005"/>
                  </a:cubicBezTo>
                  <a:cubicBezTo>
                    <a:pt x="1472" y="11085"/>
                    <a:pt x="1845" y="11117"/>
                    <a:pt x="2212" y="11117"/>
                  </a:cubicBezTo>
                  <a:cubicBezTo>
                    <a:pt x="2279" y="11117"/>
                    <a:pt x="2345" y="11116"/>
                    <a:pt x="2412" y="11114"/>
                  </a:cubicBezTo>
                  <a:cubicBezTo>
                    <a:pt x="4260" y="11054"/>
                    <a:pt x="6111" y="10967"/>
                    <a:pt x="7958" y="10898"/>
                  </a:cubicBezTo>
                  <a:cubicBezTo>
                    <a:pt x="9732" y="10835"/>
                    <a:pt x="11511" y="10797"/>
                    <a:pt x="13289" y="10715"/>
                  </a:cubicBezTo>
                  <a:cubicBezTo>
                    <a:pt x="16286" y="10574"/>
                    <a:pt x="19284" y="10317"/>
                    <a:pt x="22286" y="10266"/>
                  </a:cubicBezTo>
                  <a:cubicBezTo>
                    <a:pt x="22545" y="10262"/>
                    <a:pt x="22804" y="10260"/>
                    <a:pt x="23063" y="10260"/>
                  </a:cubicBezTo>
                  <a:cubicBezTo>
                    <a:pt x="25386" y="10260"/>
                    <a:pt x="27711" y="10414"/>
                    <a:pt x="30033" y="10473"/>
                  </a:cubicBezTo>
                  <a:cubicBezTo>
                    <a:pt x="30039" y="10473"/>
                    <a:pt x="30046" y="10473"/>
                    <a:pt x="30052" y="10473"/>
                  </a:cubicBezTo>
                  <a:cubicBezTo>
                    <a:pt x="30362" y="10473"/>
                    <a:pt x="30672" y="10371"/>
                    <a:pt x="30982" y="10321"/>
                  </a:cubicBezTo>
                  <a:cubicBezTo>
                    <a:pt x="30954" y="10258"/>
                    <a:pt x="30927" y="10198"/>
                    <a:pt x="30899" y="10138"/>
                  </a:cubicBezTo>
                  <a:cubicBezTo>
                    <a:pt x="30812" y="9923"/>
                    <a:pt x="30647" y="9703"/>
                    <a:pt x="30647" y="9487"/>
                  </a:cubicBezTo>
                  <a:cubicBezTo>
                    <a:pt x="30638" y="7892"/>
                    <a:pt x="30683" y="6297"/>
                    <a:pt x="30666" y="4702"/>
                  </a:cubicBezTo>
                  <a:cubicBezTo>
                    <a:pt x="30647" y="3250"/>
                    <a:pt x="30582" y="1797"/>
                    <a:pt x="30510" y="344"/>
                  </a:cubicBezTo>
                  <a:cubicBezTo>
                    <a:pt x="30504" y="233"/>
                    <a:pt x="30317" y="81"/>
                    <a:pt x="30184" y="41"/>
                  </a:cubicBezTo>
                  <a:cubicBezTo>
                    <a:pt x="30072" y="7"/>
                    <a:pt x="29949" y="1"/>
                    <a:pt x="2982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Google Shape;652;p26">
              <a:extLst>
                <a:ext uri="{FF2B5EF4-FFF2-40B4-BE49-F238E27FC236}">
                  <a16:creationId xmlns:a16="http://schemas.microsoft.com/office/drawing/2014/main" id="{A9487305-F251-45DD-99F7-4DD94B406ABA}"/>
                </a:ext>
              </a:extLst>
            </p:cNvPr>
            <p:cNvSpPr/>
            <p:nvPr/>
          </p:nvSpPr>
          <p:spPr>
            <a:xfrm>
              <a:off x="3212300" y="1863875"/>
              <a:ext cx="726400" cy="239450"/>
            </a:xfrm>
            <a:custGeom>
              <a:avLst/>
              <a:gdLst/>
              <a:ahLst/>
              <a:cxnLst/>
              <a:rect l="l" t="t" r="r" b="b"/>
              <a:pathLst>
                <a:path w="29056" h="9578" extrusionOk="0">
                  <a:moveTo>
                    <a:pt x="25991" y="1"/>
                  </a:moveTo>
                  <a:cubicBezTo>
                    <a:pt x="17350" y="1"/>
                    <a:pt x="8690" y="263"/>
                    <a:pt x="1" y="517"/>
                  </a:cubicBezTo>
                  <a:cubicBezTo>
                    <a:pt x="280" y="3537"/>
                    <a:pt x="565" y="6539"/>
                    <a:pt x="849" y="9573"/>
                  </a:cubicBezTo>
                  <a:cubicBezTo>
                    <a:pt x="1032" y="9573"/>
                    <a:pt x="1197" y="9578"/>
                    <a:pt x="1356" y="9578"/>
                  </a:cubicBezTo>
                  <a:cubicBezTo>
                    <a:pt x="1435" y="9578"/>
                    <a:pt x="1513" y="9577"/>
                    <a:pt x="1591" y="9573"/>
                  </a:cubicBezTo>
                  <a:cubicBezTo>
                    <a:pt x="3878" y="9469"/>
                    <a:pt x="6166" y="9367"/>
                    <a:pt x="8453" y="9267"/>
                  </a:cubicBezTo>
                  <a:cubicBezTo>
                    <a:pt x="10323" y="9184"/>
                    <a:pt x="12193" y="9166"/>
                    <a:pt x="14054" y="9019"/>
                  </a:cubicBezTo>
                  <a:cubicBezTo>
                    <a:pt x="16801" y="8798"/>
                    <a:pt x="19545" y="8640"/>
                    <a:pt x="22293" y="8640"/>
                  </a:cubicBezTo>
                  <a:cubicBezTo>
                    <a:pt x="23883" y="8640"/>
                    <a:pt x="25473" y="8693"/>
                    <a:pt x="27066" y="8818"/>
                  </a:cubicBezTo>
                  <a:cubicBezTo>
                    <a:pt x="27699" y="8868"/>
                    <a:pt x="28336" y="8887"/>
                    <a:pt x="29055" y="8923"/>
                  </a:cubicBezTo>
                  <a:lnTo>
                    <a:pt x="29055" y="12"/>
                  </a:lnTo>
                  <a:cubicBezTo>
                    <a:pt x="28034" y="5"/>
                    <a:pt x="27013" y="1"/>
                    <a:pt x="25991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Google Shape;653;p26">
              <a:extLst>
                <a:ext uri="{FF2B5EF4-FFF2-40B4-BE49-F238E27FC236}">
                  <a16:creationId xmlns:a16="http://schemas.microsoft.com/office/drawing/2014/main" id="{63AB4FD0-6F90-47B4-A52B-28A971A5FC3D}"/>
                </a:ext>
              </a:extLst>
            </p:cNvPr>
            <p:cNvSpPr/>
            <p:nvPr/>
          </p:nvSpPr>
          <p:spPr>
            <a:xfrm>
              <a:off x="3636750" y="912200"/>
              <a:ext cx="293000" cy="176475"/>
            </a:xfrm>
            <a:custGeom>
              <a:avLst/>
              <a:gdLst/>
              <a:ahLst/>
              <a:cxnLst/>
              <a:rect l="l" t="t" r="r" b="b"/>
              <a:pathLst>
                <a:path w="11720" h="7059" extrusionOk="0">
                  <a:moveTo>
                    <a:pt x="1530" y="0"/>
                  </a:moveTo>
                  <a:cubicBezTo>
                    <a:pt x="1494" y="1081"/>
                    <a:pt x="554" y="1567"/>
                    <a:pt x="0" y="2301"/>
                  </a:cubicBezTo>
                  <a:lnTo>
                    <a:pt x="2182" y="2301"/>
                  </a:lnTo>
                  <a:cubicBezTo>
                    <a:pt x="2913" y="2301"/>
                    <a:pt x="3646" y="2283"/>
                    <a:pt x="4378" y="2283"/>
                  </a:cubicBezTo>
                  <a:cubicBezTo>
                    <a:pt x="4872" y="2283"/>
                    <a:pt x="5365" y="2291"/>
                    <a:pt x="5857" y="2319"/>
                  </a:cubicBezTo>
                  <a:cubicBezTo>
                    <a:pt x="6715" y="2365"/>
                    <a:pt x="6990" y="2745"/>
                    <a:pt x="6990" y="3621"/>
                  </a:cubicBezTo>
                  <a:cubicBezTo>
                    <a:pt x="6990" y="4409"/>
                    <a:pt x="6926" y="5198"/>
                    <a:pt x="6953" y="5981"/>
                  </a:cubicBezTo>
                  <a:cubicBezTo>
                    <a:pt x="6962" y="6224"/>
                    <a:pt x="7136" y="6572"/>
                    <a:pt x="7334" y="6673"/>
                  </a:cubicBezTo>
                  <a:cubicBezTo>
                    <a:pt x="7727" y="6875"/>
                    <a:pt x="8195" y="6935"/>
                    <a:pt x="8636" y="7058"/>
                  </a:cubicBezTo>
                  <a:cubicBezTo>
                    <a:pt x="8901" y="6627"/>
                    <a:pt x="9130" y="6206"/>
                    <a:pt x="9410" y="5825"/>
                  </a:cubicBezTo>
                  <a:cubicBezTo>
                    <a:pt x="9566" y="5615"/>
                    <a:pt x="9786" y="5417"/>
                    <a:pt x="10024" y="5308"/>
                  </a:cubicBezTo>
                  <a:cubicBezTo>
                    <a:pt x="10050" y="5295"/>
                    <a:pt x="10080" y="5290"/>
                    <a:pt x="10113" y="5290"/>
                  </a:cubicBezTo>
                  <a:cubicBezTo>
                    <a:pt x="10211" y="5290"/>
                    <a:pt x="10332" y="5338"/>
                    <a:pt x="10445" y="5376"/>
                  </a:cubicBezTo>
                  <a:lnTo>
                    <a:pt x="10950" y="5376"/>
                  </a:lnTo>
                  <a:cubicBezTo>
                    <a:pt x="11299" y="5261"/>
                    <a:pt x="11486" y="5202"/>
                    <a:pt x="11720" y="5129"/>
                  </a:cubicBezTo>
                  <a:cubicBezTo>
                    <a:pt x="11583" y="4876"/>
                    <a:pt x="11436" y="4665"/>
                    <a:pt x="11335" y="4432"/>
                  </a:cubicBezTo>
                  <a:cubicBezTo>
                    <a:pt x="10702" y="2952"/>
                    <a:pt x="9442" y="2076"/>
                    <a:pt x="8049" y="1618"/>
                  </a:cubicBezTo>
                  <a:cubicBezTo>
                    <a:pt x="5931" y="921"/>
                    <a:pt x="3713" y="527"/>
                    <a:pt x="153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Google Shape;654;p26">
              <a:extLst>
                <a:ext uri="{FF2B5EF4-FFF2-40B4-BE49-F238E27FC236}">
                  <a16:creationId xmlns:a16="http://schemas.microsoft.com/office/drawing/2014/main" id="{1E1C7A1F-E7CE-43D9-843A-82B98B354612}"/>
                </a:ext>
              </a:extLst>
            </p:cNvPr>
            <p:cNvSpPr/>
            <p:nvPr/>
          </p:nvSpPr>
          <p:spPr>
            <a:xfrm>
              <a:off x="3201200" y="2261600"/>
              <a:ext cx="685600" cy="76325"/>
            </a:xfrm>
            <a:custGeom>
              <a:avLst/>
              <a:gdLst/>
              <a:ahLst/>
              <a:cxnLst/>
              <a:rect l="l" t="t" r="r" b="b"/>
              <a:pathLst>
                <a:path w="27424" h="3053" extrusionOk="0">
                  <a:moveTo>
                    <a:pt x="26873" y="1"/>
                  </a:moveTo>
                  <a:cubicBezTo>
                    <a:pt x="26708" y="1"/>
                    <a:pt x="26524" y="53"/>
                    <a:pt x="26366" y="90"/>
                  </a:cubicBezTo>
                  <a:cubicBezTo>
                    <a:pt x="26067" y="160"/>
                    <a:pt x="25779" y="292"/>
                    <a:pt x="25495" y="416"/>
                  </a:cubicBezTo>
                  <a:cubicBezTo>
                    <a:pt x="25022" y="613"/>
                    <a:pt x="24555" y="823"/>
                    <a:pt x="24082" y="1030"/>
                  </a:cubicBezTo>
                  <a:cubicBezTo>
                    <a:pt x="23828" y="1144"/>
                    <a:pt x="23570" y="1202"/>
                    <a:pt x="23320" y="1202"/>
                  </a:cubicBezTo>
                  <a:cubicBezTo>
                    <a:pt x="22976" y="1202"/>
                    <a:pt x="22646" y="1092"/>
                    <a:pt x="22359" y="869"/>
                  </a:cubicBezTo>
                  <a:cubicBezTo>
                    <a:pt x="21802" y="430"/>
                    <a:pt x="21244" y="212"/>
                    <a:pt x="20662" y="212"/>
                  </a:cubicBezTo>
                  <a:cubicBezTo>
                    <a:pt x="20238" y="212"/>
                    <a:pt x="19801" y="328"/>
                    <a:pt x="19343" y="558"/>
                  </a:cubicBezTo>
                  <a:cubicBezTo>
                    <a:pt x="18857" y="801"/>
                    <a:pt x="18374" y="913"/>
                    <a:pt x="17884" y="913"/>
                  </a:cubicBezTo>
                  <a:cubicBezTo>
                    <a:pt x="17376" y="913"/>
                    <a:pt x="16861" y="793"/>
                    <a:pt x="16327" y="576"/>
                  </a:cubicBezTo>
                  <a:cubicBezTo>
                    <a:pt x="15951" y="421"/>
                    <a:pt x="15511" y="359"/>
                    <a:pt x="15073" y="359"/>
                  </a:cubicBezTo>
                  <a:cubicBezTo>
                    <a:pt x="14828" y="359"/>
                    <a:pt x="14583" y="379"/>
                    <a:pt x="14351" y="412"/>
                  </a:cubicBezTo>
                  <a:cubicBezTo>
                    <a:pt x="13508" y="531"/>
                    <a:pt x="12683" y="815"/>
                    <a:pt x="11871" y="1100"/>
                  </a:cubicBezTo>
                  <a:cubicBezTo>
                    <a:pt x="11112" y="1367"/>
                    <a:pt x="10342" y="1549"/>
                    <a:pt x="9569" y="1549"/>
                  </a:cubicBezTo>
                  <a:cubicBezTo>
                    <a:pt x="9151" y="1549"/>
                    <a:pt x="8733" y="1496"/>
                    <a:pt x="8314" y="1374"/>
                  </a:cubicBezTo>
                  <a:cubicBezTo>
                    <a:pt x="7750" y="1210"/>
                    <a:pt x="7201" y="1124"/>
                    <a:pt x="6665" y="1124"/>
                  </a:cubicBezTo>
                  <a:cubicBezTo>
                    <a:pt x="5796" y="1124"/>
                    <a:pt x="4960" y="1350"/>
                    <a:pt x="4143" y="1838"/>
                  </a:cubicBezTo>
                  <a:cubicBezTo>
                    <a:pt x="3987" y="1929"/>
                    <a:pt x="3804" y="1979"/>
                    <a:pt x="3630" y="2025"/>
                  </a:cubicBezTo>
                  <a:cubicBezTo>
                    <a:pt x="3261" y="2130"/>
                    <a:pt x="2904" y="2188"/>
                    <a:pt x="2562" y="2188"/>
                  </a:cubicBezTo>
                  <a:cubicBezTo>
                    <a:pt x="1822" y="2188"/>
                    <a:pt x="1151" y="1916"/>
                    <a:pt x="577" y="1251"/>
                  </a:cubicBezTo>
                  <a:cubicBezTo>
                    <a:pt x="477" y="1127"/>
                    <a:pt x="344" y="1035"/>
                    <a:pt x="224" y="930"/>
                  </a:cubicBezTo>
                  <a:cubicBezTo>
                    <a:pt x="146" y="953"/>
                    <a:pt x="73" y="976"/>
                    <a:pt x="1" y="999"/>
                  </a:cubicBezTo>
                  <a:cubicBezTo>
                    <a:pt x="69" y="1273"/>
                    <a:pt x="87" y="1580"/>
                    <a:pt x="230" y="1809"/>
                  </a:cubicBezTo>
                  <a:cubicBezTo>
                    <a:pt x="586" y="2387"/>
                    <a:pt x="1118" y="2763"/>
                    <a:pt x="1793" y="2937"/>
                  </a:cubicBezTo>
                  <a:cubicBezTo>
                    <a:pt x="2106" y="3016"/>
                    <a:pt x="2413" y="3053"/>
                    <a:pt x="2714" y="3053"/>
                  </a:cubicBezTo>
                  <a:cubicBezTo>
                    <a:pt x="3490" y="3053"/>
                    <a:pt x="4227" y="2812"/>
                    <a:pt x="4923" y="2442"/>
                  </a:cubicBezTo>
                  <a:cubicBezTo>
                    <a:pt x="5490" y="2137"/>
                    <a:pt x="6048" y="1986"/>
                    <a:pt x="6631" y="1986"/>
                  </a:cubicBezTo>
                  <a:cubicBezTo>
                    <a:pt x="6966" y="1986"/>
                    <a:pt x="7310" y="2036"/>
                    <a:pt x="7668" y="2135"/>
                  </a:cubicBezTo>
                  <a:cubicBezTo>
                    <a:pt x="8311" y="2315"/>
                    <a:pt x="8952" y="2405"/>
                    <a:pt x="9588" y="2405"/>
                  </a:cubicBezTo>
                  <a:cubicBezTo>
                    <a:pt x="10519" y="2405"/>
                    <a:pt x="11442" y="2213"/>
                    <a:pt x="12349" y="1832"/>
                  </a:cubicBezTo>
                  <a:cubicBezTo>
                    <a:pt x="12770" y="1653"/>
                    <a:pt x="13201" y="1493"/>
                    <a:pt x="13632" y="1338"/>
                  </a:cubicBezTo>
                  <a:cubicBezTo>
                    <a:pt x="14130" y="1163"/>
                    <a:pt x="14649" y="1000"/>
                    <a:pt x="15162" y="1000"/>
                  </a:cubicBezTo>
                  <a:cubicBezTo>
                    <a:pt x="15459" y="1000"/>
                    <a:pt x="15755" y="1055"/>
                    <a:pt x="16043" y="1195"/>
                  </a:cubicBezTo>
                  <a:cubicBezTo>
                    <a:pt x="16636" y="1484"/>
                    <a:pt x="17216" y="1617"/>
                    <a:pt x="17789" y="1617"/>
                  </a:cubicBezTo>
                  <a:cubicBezTo>
                    <a:pt x="18461" y="1617"/>
                    <a:pt x="19122" y="1435"/>
                    <a:pt x="19783" y="1108"/>
                  </a:cubicBezTo>
                  <a:cubicBezTo>
                    <a:pt x="20080" y="961"/>
                    <a:pt x="20356" y="888"/>
                    <a:pt x="20620" y="888"/>
                  </a:cubicBezTo>
                  <a:cubicBezTo>
                    <a:pt x="21024" y="888"/>
                    <a:pt x="21400" y="1059"/>
                    <a:pt x="21786" y="1397"/>
                  </a:cubicBezTo>
                  <a:cubicBezTo>
                    <a:pt x="22262" y="1811"/>
                    <a:pt x="22799" y="2025"/>
                    <a:pt x="23371" y="2025"/>
                  </a:cubicBezTo>
                  <a:cubicBezTo>
                    <a:pt x="23690" y="2025"/>
                    <a:pt x="24020" y="1958"/>
                    <a:pt x="24356" y="1823"/>
                  </a:cubicBezTo>
                  <a:cubicBezTo>
                    <a:pt x="25121" y="1516"/>
                    <a:pt x="25883" y="1205"/>
                    <a:pt x="26644" y="888"/>
                  </a:cubicBezTo>
                  <a:cubicBezTo>
                    <a:pt x="26928" y="774"/>
                    <a:pt x="27423" y="778"/>
                    <a:pt x="27309" y="334"/>
                  </a:cubicBezTo>
                  <a:cubicBezTo>
                    <a:pt x="27239" y="75"/>
                    <a:pt x="27069" y="1"/>
                    <a:pt x="2687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Google Shape;655;p26">
              <a:extLst>
                <a:ext uri="{FF2B5EF4-FFF2-40B4-BE49-F238E27FC236}">
                  <a16:creationId xmlns:a16="http://schemas.microsoft.com/office/drawing/2014/main" id="{191F244B-A41E-478A-8BDA-91A77873EE57}"/>
                </a:ext>
              </a:extLst>
            </p:cNvPr>
            <p:cNvSpPr/>
            <p:nvPr/>
          </p:nvSpPr>
          <p:spPr>
            <a:xfrm>
              <a:off x="3645675" y="2538400"/>
              <a:ext cx="229650" cy="46350"/>
            </a:xfrm>
            <a:custGeom>
              <a:avLst/>
              <a:gdLst/>
              <a:ahLst/>
              <a:cxnLst/>
              <a:rect l="l" t="t" r="r" b="b"/>
              <a:pathLst>
                <a:path w="9186" h="1854" extrusionOk="0">
                  <a:moveTo>
                    <a:pt x="464" y="1"/>
                  </a:moveTo>
                  <a:cubicBezTo>
                    <a:pt x="1" y="601"/>
                    <a:pt x="258" y="1505"/>
                    <a:pt x="1013" y="1627"/>
                  </a:cubicBezTo>
                  <a:cubicBezTo>
                    <a:pt x="1218" y="1661"/>
                    <a:pt x="1433" y="1678"/>
                    <a:pt x="1650" y="1678"/>
                  </a:cubicBezTo>
                  <a:cubicBezTo>
                    <a:pt x="2055" y="1678"/>
                    <a:pt x="2467" y="1619"/>
                    <a:pt x="2837" y="1499"/>
                  </a:cubicBezTo>
                  <a:cubicBezTo>
                    <a:pt x="3240" y="1367"/>
                    <a:pt x="3627" y="1312"/>
                    <a:pt x="4012" y="1312"/>
                  </a:cubicBezTo>
                  <a:cubicBezTo>
                    <a:pt x="4455" y="1312"/>
                    <a:pt x="4896" y="1385"/>
                    <a:pt x="5359" y="1495"/>
                  </a:cubicBezTo>
                  <a:cubicBezTo>
                    <a:pt x="6308" y="1724"/>
                    <a:pt x="7302" y="1789"/>
                    <a:pt x="8283" y="1852"/>
                  </a:cubicBezTo>
                  <a:cubicBezTo>
                    <a:pt x="8295" y="1853"/>
                    <a:pt x="8306" y="1853"/>
                    <a:pt x="8318" y="1853"/>
                  </a:cubicBezTo>
                  <a:cubicBezTo>
                    <a:pt x="8600" y="1853"/>
                    <a:pt x="8895" y="1642"/>
                    <a:pt x="9186" y="1532"/>
                  </a:cubicBezTo>
                  <a:cubicBezTo>
                    <a:pt x="9168" y="1449"/>
                    <a:pt x="9149" y="1362"/>
                    <a:pt x="9135" y="1280"/>
                  </a:cubicBezTo>
                  <a:cubicBezTo>
                    <a:pt x="8893" y="1211"/>
                    <a:pt x="8659" y="1120"/>
                    <a:pt x="8416" y="1082"/>
                  </a:cubicBezTo>
                  <a:cubicBezTo>
                    <a:pt x="7600" y="954"/>
                    <a:pt x="6756" y="940"/>
                    <a:pt x="5977" y="711"/>
                  </a:cubicBezTo>
                  <a:cubicBezTo>
                    <a:pt x="5324" y="522"/>
                    <a:pt x="4690" y="403"/>
                    <a:pt x="4054" y="403"/>
                  </a:cubicBezTo>
                  <a:cubicBezTo>
                    <a:pt x="3487" y="403"/>
                    <a:pt x="2917" y="497"/>
                    <a:pt x="2329" y="720"/>
                  </a:cubicBezTo>
                  <a:cubicBezTo>
                    <a:pt x="1996" y="849"/>
                    <a:pt x="1755" y="917"/>
                    <a:pt x="1560" y="917"/>
                  </a:cubicBezTo>
                  <a:cubicBezTo>
                    <a:pt x="1178" y="917"/>
                    <a:pt x="973" y="655"/>
                    <a:pt x="597" y="69"/>
                  </a:cubicBezTo>
                  <a:cubicBezTo>
                    <a:pt x="569" y="33"/>
                    <a:pt x="504" y="20"/>
                    <a:pt x="46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Google Shape;656;p26">
              <a:extLst>
                <a:ext uri="{FF2B5EF4-FFF2-40B4-BE49-F238E27FC236}">
                  <a16:creationId xmlns:a16="http://schemas.microsoft.com/office/drawing/2014/main" id="{60812637-EB15-4E4E-9EA0-906A28CA7A79}"/>
                </a:ext>
              </a:extLst>
            </p:cNvPr>
            <p:cNvSpPr/>
            <p:nvPr/>
          </p:nvSpPr>
          <p:spPr>
            <a:xfrm>
              <a:off x="3206725" y="2398400"/>
              <a:ext cx="628300" cy="61500"/>
            </a:xfrm>
            <a:custGeom>
              <a:avLst/>
              <a:gdLst/>
              <a:ahLst/>
              <a:cxnLst/>
              <a:rect l="l" t="t" r="r" b="b"/>
              <a:pathLst>
                <a:path w="25132" h="2460" extrusionOk="0">
                  <a:moveTo>
                    <a:pt x="6688" y="1"/>
                  </a:moveTo>
                  <a:cubicBezTo>
                    <a:pt x="6287" y="1"/>
                    <a:pt x="5875" y="131"/>
                    <a:pt x="5482" y="334"/>
                  </a:cubicBezTo>
                  <a:cubicBezTo>
                    <a:pt x="5142" y="508"/>
                    <a:pt x="4813" y="711"/>
                    <a:pt x="4473" y="889"/>
                  </a:cubicBezTo>
                  <a:cubicBezTo>
                    <a:pt x="3749" y="1274"/>
                    <a:pt x="3197" y="1472"/>
                    <a:pt x="2683" y="1472"/>
                  </a:cubicBezTo>
                  <a:cubicBezTo>
                    <a:pt x="2046" y="1472"/>
                    <a:pt x="1468" y="1166"/>
                    <a:pt x="696" y="531"/>
                  </a:cubicBezTo>
                  <a:cubicBezTo>
                    <a:pt x="650" y="500"/>
                    <a:pt x="619" y="440"/>
                    <a:pt x="568" y="431"/>
                  </a:cubicBezTo>
                  <a:cubicBezTo>
                    <a:pt x="421" y="399"/>
                    <a:pt x="270" y="380"/>
                    <a:pt x="118" y="357"/>
                  </a:cubicBezTo>
                  <a:cubicBezTo>
                    <a:pt x="101" y="527"/>
                    <a:pt x="0" y="747"/>
                    <a:pt x="73" y="853"/>
                  </a:cubicBezTo>
                  <a:cubicBezTo>
                    <a:pt x="637" y="1677"/>
                    <a:pt x="1377" y="2460"/>
                    <a:pt x="2391" y="2460"/>
                  </a:cubicBezTo>
                  <a:cubicBezTo>
                    <a:pt x="2588" y="2460"/>
                    <a:pt x="2796" y="2430"/>
                    <a:pt x="3015" y="2365"/>
                  </a:cubicBezTo>
                  <a:cubicBezTo>
                    <a:pt x="3955" y="2086"/>
                    <a:pt x="4868" y="1696"/>
                    <a:pt x="5747" y="1270"/>
                  </a:cubicBezTo>
                  <a:cubicBezTo>
                    <a:pt x="6067" y="1117"/>
                    <a:pt x="6369" y="1022"/>
                    <a:pt x="6663" y="1022"/>
                  </a:cubicBezTo>
                  <a:cubicBezTo>
                    <a:pt x="6943" y="1022"/>
                    <a:pt x="7217" y="1107"/>
                    <a:pt x="7493" y="1310"/>
                  </a:cubicBezTo>
                  <a:cubicBezTo>
                    <a:pt x="8398" y="1976"/>
                    <a:pt x="9368" y="2261"/>
                    <a:pt x="10398" y="2261"/>
                  </a:cubicBezTo>
                  <a:cubicBezTo>
                    <a:pt x="10829" y="2261"/>
                    <a:pt x="11272" y="2211"/>
                    <a:pt x="11724" y="2117"/>
                  </a:cubicBezTo>
                  <a:cubicBezTo>
                    <a:pt x="12256" y="2007"/>
                    <a:pt x="12788" y="1942"/>
                    <a:pt x="13324" y="1942"/>
                  </a:cubicBezTo>
                  <a:cubicBezTo>
                    <a:pt x="13766" y="1942"/>
                    <a:pt x="14211" y="1986"/>
                    <a:pt x="14662" y="2086"/>
                  </a:cubicBezTo>
                  <a:cubicBezTo>
                    <a:pt x="15624" y="2293"/>
                    <a:pt x="16621" y="2433"/>
                    <a:pt x="17602" y="2433"/>
                  </a:cubicBezTo>
                  <a:cubicBezTo>
                    <a:pt x="17617" y="2433"/>
                    <a:pt x="17632" y="2433"/>
                    <a:pt x="17647" y="2433"/>
                  </a:cubicBezTo>
                  <a:cubicBezTo>
                    <a:pt x="19071" y="2433"/>
                    <a:pt x="20502" y="2305"/>
                    <a:pt x="21918" y="2168"/>
                  </a:cubicBezTo>
                  <a:cubicBezTo>
                    <a:pt x="23055" y="2058"/>
                    <a:pt x="24122" y="1682"/>
                    <a:pt x="25131" y="1150"/>
                  </a:cubicBezTo>
                  <a:cubicBezTo>
                    <a:pt x="25131" y="1072"/>
                    <a:pt x="25127" y="994"/>
                    <a:pt x="25127" y="921"/>
                  </a:cubicBezTo>
                  <a:cubicBezTo>
                    <a:pt x="24858" y="921"/>
                    <a:pt x="24589" y="904"/>
                    <a:pt x="24322" y="904"/>
                  </a:cubicBezTo>
                  <a:cubicBezTo>
                    <a:pt x="24174" y="904"/>
                    <a:pt x="24027" y="909"/>
                    <a:pt x="23880" y="925"/>
                  </a:cubicBezTo>
                  <a:cubicBezTo>
                    <a:pt x="22647" y="1063"/>
                    <a:pt x="21419" y="1288"/>
                    <a:pt x="20186" y="1379"/>
                  </a:cubicBezTo>
                  <a:cubicBezTo>
                    <a:pt x="19352" y="1438"/>
                    <a:pt x="18518" y="1493"/>
                    <a:pt x="17685" y="1493"/>
                  </a:cubicBezTo>
                  <a:cubicBezTo>
                    <a:pt x="16568" y="1493"/>
                    <a:pt x="15454" y="1395"/>
                    <a:pt x="14346" y="1077"/>
                  </a:cubicBezTo>
                  <a:cubicBezTo>
                    <a:pt x="14041" y="990"/>
                    <a:pt x="13710" y="953"/>
                    <a:pt x="13376" y="953"/>
                  </a:cubicBezTo>
                  <a:cubicBezTo>
                    <a:pt x="13042" y="953"/>
                    <a:pt x="12705" y="990"/>
                    <a:pt x="12389" y="1049"/>
                  </a:cubicBezTo>
                  <a:cubicBezTo>
                    <a:pt x="11761" y="1172"/>
                    <a:pt x="11146" y="1257"/>
                    <a:pt x="10546" y="1257"/>
                  </a:cubicBezTo>
                  <a:cubicBezTo>
                    <a:pt x="9550" y="1257"/>
                    <a:pt x="8592" y="1022"/>
                    <a:pt x="7677" y="330"/>
                  </a:cubicBezTo>
                  <a:cubicBezTo>
                    <a:pt x="7371" y="98"/>
                    <a:pt x="7034" y="1"/>
                    <a:pt x="668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Google Shape;657;p26">
              <a:extLst>
                <a:ext uri="{FF2B5EF4-FFF2-40B4-BE49-F238E27FC236}">
                  <a16:creationId xmlns:a16="http://schemas.microsoft.com/office/drawing/2014/main" id="{0E51D349-BD39-4BDD-8DE7-DF4548D4CD88}"/>
                </a:ext>
              </a:extLst>
            </p:cNvPr>
            <p:cNvSpPr/>
            <p:nvPr/>
          </p:nvSpPr>
          <p:spPr>
            <a:xfrm>
              <a:off x="3358950" y="990125"/>
              <a:ext cx="433175" cy="746750"/>
            </a:xfrm>
            <a:custGeom>
              <a:avLst/>
              <a:gdLst/>
              <a:ahLst/>
              <a:cxnLst/>
              <a:rect l="l" t="t" r="r" b="b"/>
              <a:pathLst>
                <a:path w="17327" h="29870" extrusionOk="0">
                  <a:moveTo>
                    <a:pt x="2330" y="6059"/>
                  </a:moveTo>
                  <a:cubicBezTo>
                    <a:pt x="2454" y="6156"/>
                    <a:pt x="2624" y="6225"/>
                    <a:pt x="2683" y="6347"/>
                  </a:cubicBezTo>
                  <a:cubicBezTo>
                    <a:pt x="2780" y="6536"/>
                    <a:pt x="2835" y="6765"/>
                    <a:pt x="2848" y="6976"/>
                  </a:cubicBezTo>
                  <a:cubicBezTo>
                    <a:pt x="2921" y="8236"/>
                    <a:pt x="2999" y="9496"/>
                    <a:pt x="3018" y="10758"/>
                  </a:cubicBezTo>
                  <a:cubicBezTo>
                    <a:pt x="3022" y="11097"/>
                    <a:pt x="2802" y="11440"/>
                    <a:pt x="2688" y="11779"/>
                  </a:cubicBezTo>
                  <a:lnTo>
                    <a:pt x="2483" y="11753"/>
                  </a:lnTo>
                  <a:cubicBezTo>
                    <a:pt x="2418" y="11518"/>
                    <a:pt x="2308" y="11289"/>
                    <a:pt x="2294" y="11051"/>
                  </a:cubicBezTo>
                  <a:cubicBezTo>
                    <a:pt x="2227" y="9515"/>
                    <a:pt x="2170" y="7980"/>
                    <a:pt x="2125" y="6444"/>
                  </a:cubicBezTo>
                  <a:cubicBezTo>
                    <a:pt x="2125" y="6316"/>
                    <a:pt x="2262" y="6187"/>
                    <a:pt x="2330" y="6059"/>
                  </a:cubicBezTo>
                  <a:close/>
                  <a:moveTo>
                    <a:pt x="4901" y="9698"/>
                  </a:moveTo>
                  <a:cubicBezTo>
                    <a:pt x="5052" y="9804"/>
                    <a:pt x="5282" y="9882"/>
                    <a:pt x="5346" y="10028"/>
                  </a:cubicBezTo>
                  <a:cubicBezTo>
                    <a:pt x="5484" y="10340"/>
                    <a:pt x="5625" y="10693"/>
                    <a:pt x="5607" y="11023"/>
                  </a:cubicBezTo>
                  <a:cubicBezTo>
                    <a:pt x="5561" y="12017"/>
                    <a:pt x="5452" y="13012"/>
                    <a:pt x="5332" y="14002"/>
                  </a:cubicBezTo>
                  <a:cubicBezTo>
                    <a:pt x="5318" y="14126"/>
                    <a:pt x="5102" y="14227"/>
                    <a:pt x="4979" y="14337"/>
                  </a:cubicBezTo>
                  <a:cubicBezTo>
                    <a:pt x="4920" y="14200"/>
                    <a:pt x="4805" y="14062"/>
                    <a:pt x="4800" y="13920"/>
                  </a:cubicBezTo>
                  <a:cubicBezTo>
                    <a:pt x="4777" y="13388"/>
                    <a:pt x="4791" y="12861"/>
                    <a:pt x="4791" y="12329"/>
                  </a:cubicBezTo>
                  <a:lnTo>
                    <a:pt x="4819" y="12329"/>
                  </a:lnTo>
                  <a:cubicBezTo>
                    <a:pt x="4773" y="11615"/>
                    <a:pt x="4714" y="10904"/>
                    <a:pt x="4691" y="10190"/>
                  </a:cubicBezTo>
                  <a:cubicBezTo>
                    <a:pt x="4686" y="10028"/>
                    <a:pt x="4828" y="9863"/>
                    <a:pt x="4901" y="9698"/>
                  </a:cubicBezTo>
                  <a:close/>
                  <a:moveTo>
                    <a:pt x="2890" y="13741"/>
                  </a:moveTo>
                  <a:cubicBezTo>
                    <a:pt x="3045" y="13901"/>
                    <a:pt x="3279" y="14035"/>
                    <a:pt x="3334" y="14223"/>
                  </a:cubicBezTo>
                  <a:cubicBezTo>
                    <a:pt x="3435" y="14570"/>
                    <a:pt x="3445" y="14946"/>
                    <a:pt x="3468" y="15308"/>
                  </a:cubicBezTo>
                  <a:cubicBezTo>
                    <a:pt x="3513" y="15968"/>
                    <a:pt x="3536" y="16625"/>
                    <a:pt x="3563" y="17284"/>
                  </a:cubicBezTo>
                  <a:cubicBezTo>
                    <a:pt x="3577" y="17284"/>
                    <a:pt x="3590" y="17285"/>
                    <a:pt x="3605" y="17289"/>
                  </a:cubicBezTo>
                  <a:cubicBezTo>
                    <a:pt x="3559" y="17632"/>
                    <a:pt x="3536" y="17980"/>
                    <a:pt x="3453" y="18316"/>
                  </a:cubicBezTo>
                  <a:cubicBezTo>
                    <a:pt x="3422" y="18449"/>
                    <a:pt x="3261" y="18550"/>
                    <a:pt x="3155" y="18664"/>
                  </a:cubicBezTo>
                  <a:cubicBezTo>
                    <a:pt x="3045" y="18554"/>
                    <a:pt x="2871" y="18457"/>
                    <a:pt x="2843" y="18329"/>
                  </a:cubicBezTo>
                  <a:cubicBezTo>
                    <a:pt x="2743" y="17848"/>
                    <a:pt x="2652" y="17357"/>
                    <a:pt x="2629" y="16867"/>
                  </a:cubicBezTo>
                  <a:cubicBezTo>
                    <a:pt x="2582" y="16010"/>
                    <a:pt x="2574" y="15148"/>
                    <a:pt x="2591" y="14286"/>
                  </a:cubicBezTo>
                  <a:cubicBezTo>
                    <a:pt x="2597" y="14103"/>
                    <a:pt x="2784" y="13924"/>
                    <a:pt x="2890" y="13741"/>
                  </a:cubicBezTo>
                  <a:close/>
                  <a:moveTo>
                    <a:pt x="16666" y="0"/>
                  </a:moveTo>
                  <a:cubicBezTo>
                    <a:pt x="16593" y="0"/>
                    <a:pt x="16511" y="2"/>
                    <a:pt x="16419" y="5"/>
                  </a:cubicBezTo>
                  <a:cubicBezTo>
                    <a:pt x="14164" y="64"/>
                    <a:pt x="11913" y="143"/>
                    <a:pt x="9662" y="225"/>
                  </a:cubicBezTo>
                  <a:cubicBezTo>
                    <a:pt x="6715" y="339"/>
                    <a:pt x="3878" y="1067"/>
                    <a:pt x="1041" y="1815"/>
                  </a:cubicBezTo>
                  <a:cubicBezTo>
                    <a:pt x="505" y="1953"/>
                    <a:pt x="280" y="2268"/>
                    <a:pt x="276" y="2846"/>
                  </a:cubicBezTo>
                  <a:cubicBezTo>
                    <a:pt x="262" y="4437"/>
                    <a:pt x="189" y="6032"/>
                    <a:pt x="152" y="7626"/>
                  </a:cubicBezTo>
                  <a:cubicBezTo>
                    <a:pt x="1" y="13985"/>
                    <a:pt x="299" y="20296"/>
                    <a:pt x="2049" y="26461"/>
                  </a:cubicBezTo>
                  <a:cubicBezTo>
                    <a:pt x="2352" y="27528"/>
                    <a:pt x="2668" y="28592"/>
                    <a:pt x="2981" y="29655"/>
                  </a:cubicBezTo>
                  <a:cubicBezTo>
                    <a:pt x="3902" y="28046"/>
                    <a:pt x="4695" y="26442"/>
                    <a:pt x="5482" y="24838"/>
                  </a:cubicBezTo>
                  <a:cubicBezTo>
                    <a:pt x="5707" y="24379"/>
                    <a:pt x="5905" y="23902"/>
                    <a:pt x="6147" y="23453"/>
                  </a:cubicBezTo>
                  <a:cubicBezTo>
                    <a:pt x="6327" y="23120"/>
                    <a:pt x="6506" y="22949"/>
                    <a:pt x="6702" y="22949"/>
                  </a:cubicBezTo>
                  <a:cubicBezTo>
                    <a:pt x="6864" y="22949"/>
                    <a:pt x="7038" y="23067"/>
                    <a:pt x="7234" y="23311"/>
                  </a:cubicBezTo>
                  <a:cubicBezTo>
                    <a:pt x="8063" y="24333"/>
                    <a:pt x="8783" y="25442"/>
                    <a:pt x="9622" y="26451"/>
                  </a:cubicBezTo>
                  <a:cubicBezTo>
                    <a:pt x="10607" y="27629"/>
                    <a:pt x="11671" y="28733"/>
                    <a:pt x="12702" y="29870"/>
                  </a:cubicBezTo>
                  <a:cubicBezTo>
                    <a:pt x="12757" y="29842"/>
                    <a:pt x="12807" y="29815"/>
                    <a:pt x="12862" y="29788"/>
                  </a:cubicBezTo>
                  <a:cubicBezTo>
                    <a:pt x="12872" y="29650"/>
                    <a:pt x="12908" y="29508"/>
                    <a:pt x="12895" y="29371"/>
                  </a:cubicBezTo>
                  <a:cubicBezTo>
                    <a:pt x="12831" y="28454"/>
                    <a:pt x="12753" y="27541"/>
                    <a:pt x="12688" y="26630"/>
                  </a:cubicBezTo>
                  <a:cubicBezTo>
                    <a:pt x="12446" y="22995"/>
                    <a:pt x="12125" y="19364"/>
                    <a:pt x="11983" y="15725"/>
                  </a:cubicBezTo>
                  <a:cubicBezTo>
                    <a:pt x="11864" y="12637"/>
                    <a:pt x="12272" y="9579"/>
                    <a:pt x="13179" y="6613"/>
                  </a:cubicBezTo>
                  <a:cubicBezTo>
                    <a:pt x="13692" y="4936"/>
                    <a:pt x="14619" y="3570"/>
                    <a:pt x="16479" y="3129"/>
                  </a:cubicBezTo>
                  <a:cubicBezTo>
                    <a:pt x="16718" y="3075"/>
                    <a:pt x="16969" y="3066"/>
                    <a:pt x="17314" y="3024"/>
                  </a:cubicBezTo>
                  <a:cubicBezTo>
                    <a:pt x="17314" y="2283"/>
                    <a:pt x="17327" y="1572"/>
                    <a:pt x="17309" y="857"/>
                  </a:cubicBezTo>
                  <a:cubicBezTo>
                    <a:pt x="17289" y="115"/>
                    <a:pt x="17257" y="0"/>
                    <a:pt x="16666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Google Shape;658;p26">
              <a:extLst>
                <a:ext uri="{FF2B5EF4-FFF2-40B4-BE49-F238E27FC236}">
                  <a16:creationId xmlns:a16="http://schemas.microsoft.com/office/drawing/2014/main" id="{3D6CC2A8-0F9D-4BA1-8E25-3173F585C37B}"/>
                </a:ext>
              </a:extLst>
            </p:cNvPr>
            <p:cNvSpPr/>
            <p:nvPr/>
          </p:nvSpPr>
          <p:spPr>
            <a:xfrm>
              <a:off x="3671450" y="625025"/>
              <a:ext cx="65450" cy="73600"/>
            </a:xfrm>
            <a:custGeom>
              <a:avLst/>
              <a:gdLst/>
              <a:ahLst/>
              <a:cxnLst/>
              <a:rect l="l" t="t" r="r" b="b"/>
              <a:pathLst>
                <a:path w="2618" h="2944" extrusionOk="0">
                  <a:moveTo>
                    <a:pt x="1108" y="0"/>
                  </a:moveTo>
                  <a:cubicBezTo>
                    <a:pt x="1105" y="0"/>
                    <a:pt x="1103" y="0"/>
                    <a:pt x="1101" y="0"/>
                  </a:cubicBezTo>
                  <a:cubicBezTo>
                    <a:pt x="491" y="4"/>
                    <a:pt x="1" y="568"/>
                    <a:pt x="5" y="1266"/>
                  </a:cubicBezTo>
                  <a:cubicBezTo>
                    <a:pt x="5" y="2251"/>
                    <a:pt x="523" y="2929"/>
                    <a:pt x="1280" y="2943"/>
                  </a:cubicBezTo>
                  <a:cubicBezTo>
                    <a:pt x="1289" y="2943"/>
                    <a:pt x="1298" y="2943"/>
                    <a:pt x="1307" y="2943"/>
                  </a:cubicBezTo>
                  <a:cubicBezTo>
                    <a:pt x="2036" y="2943"/>
                    <a:pt x="2595" y="2412"/>
                    <a:pt x="2605" y="1706"/>
                  </a:cubicBezTo>
                  <a:cubicBezTo>
                    <a:pt x="2618" y="800"/>
                    <a:pt x="1911" y="0"/>
                    <a:pt x="1108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" name="Google Shape;659;p26">
              <a:extLst>
                <a:ext uri="{FF2B5EF4-FFF2-40B4-BE49-F238E27FC236}">
                  <a16:creationId xmlns:a16="http://schemas.microsoft.com/office/drawing/2014/main" id="{E0945695-954E-4BA1-95A2-3F82C95D8BE9}"/>
                </a:ext>
              </a:extLst>
            </p:cNvPr>
            <p:cNvSpPr/>
            <p:nvPr/>
          </p:nvSpPr>
          <p:spPr>
            <a:xfrm>
              <a:off x="3627025" y="493600"/>
              <a:ext cx="64050" cy="78675"/>
            </a:xfrm>
            <a:custGeom>
              <a:avLst/>
              <a:gdLst/>
              <a:ahLst/>
              <a:cxnLst/>
              <a:rect l="l" t="t" r="r" b="b"/>
              <a:pathLst>
                <a:path w="2562" h="3147" extrusionOk="0">
                  <a:moveTo>
                    <a:pt x="1360" y="0"/>
                  </a:moveTo>
                  <a:cubicBezTo>
                    <a:pt x="1214" y="0"/>
                    <a:pt x="1064" y="63"/>
                    <a:pt x="934" y="205"/>
                  </a:cubicBezTo>
                  <a:cubicBezTo>
                    <a:pt x="329" y="874"/>
                    <a:pt x="0" y="1768"/>
                    <a:pt x="669" y="2689"/>
                  </a:cubicBezTo>
                  <a:cubicBezTo>
                    <a:pt x="890" y="2996"/>
                    <a:pt x="1176" y="3146"/>
                    <a:pt x="1455" y="3146"/>
                  </a:cubicBezTo>
                  <a:cubicBezTo>
                    <a:pt x="1778" y="3146"/>
                    <a:pt x="2091" y="2946"/>
                    <a:pt x="2282" y="2552"/>
                  </a:cubicBezTo>
                  <a:cubicBezTo>
                    <a:pt x="2392" y="2329"/>
                    <a:pt x="2415" y="2066"/>
                    <a:pt x="2479" y="1824"/>
                  </a:cubicBezTo>
                  <a:lnTo>
                    <a:pt x="2561" y="1755"/>
                  </a:lnTo>
                  <a:cubicBezTo>
                    <a:pt x="2342" y="1275"/>
                    <a:pt x="2173" y="756"/>
                    <a:pt x="1883" y="310"/>
                  </a:cubicBezTo>
                  <a:cubicBezTo>
                    <a:pt x="1759" y="119"/>
                    <a:pt x="1563" y="0"/>
                    <a:pt x="136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5" name="Google Shape;660;p26">
              <a:extLst>
                <a:ext uri="{FF2B5EF4-FFF2-40B4-BE49-F238E27FC236}">
                  <a16:creationId xmlns:a16="http://schemas.microsoft.com/office/drawing/2014/main" id="{D0D53AEF-47A9-44DC-AC1E-9BA515529202}"/>
                </a:ext>
              </a:extLst>
            </p:cNvPr>
            <p:cNvSpPr/>
            <p:nvPr/>
          </p:nvSpPr>
          <p:spPr>
            <a:xfrm>
              <a:off x="3496925" y="679475"/>
              <a:ext cx="100850" cy="57625"/>
            </a:xfrm>
            <a:custGeom>
              <a:avLst/>
              <a:gdLst/>
              <a:ahLst/>
              <a:cxnLst/>
              <a:rect l="l" t="t" r="r" b="b"/>
              <a:pathLst>
                <a:path w="4034" h="2305" extrusionOk="0">
                  <a:moveTo>
                    <a:pt x="3636" y="0"/>
                  </a:moveTo>
                  <a:cubicBezTo>
                    <a:pt x="3636" y="0"/>
                    <a:pt x="3636" y="0"/>
                    <a:pt x="3636" y="0"/>
                  </a:cubicBezTo>
                  <a:cubicBezTo>
                    <a:pt x="3467" y="4"/>
                    <a:pt x="3237" y="91"/>
                    <a:pt x="3145" y="220"/>
                  </a:cubicBezTo>
                  <a:cubicBezTo>
                    <a:pt x="2985" y="439"/>
                    <a:pt x="2907" y="710"/>
                    <a:pt x="2815" y="971"/>
                  </a:cubicBezTo>
                  <a:cubicBezTo>
                    <a:pt x="2707" y="1292"/>
                    <a:pt x="2489" y="1483"/>
                    <a:pt x="2213" y="1483"/>
                  </a:cubicBezTo>
                  <a:cubicBezTo>
                    <a:pt x="2151" y="1483"/>
                    <a:pt x="2085" y="1473"/>
                    <a:pt x="2018" y="1453"/>
                  </a:cubicBezTo>
                  <a:cubicBezTo>
                    <a:pt x="1660" y="1337"/>
                    <a:pt x="1326" y="1108"/>
                    <a:pt x="1019" y="884"/>
                  </a:cubicBezTo>
                  <a:cubicBezTo>
                    <a:pt x="835" y="746"/>
                    <a:pt x="743" y="490"/>
                    <a:pt x="564" y="343"/>
                  </a:cubicBezTo>
                  <a:cubicBezTo>
                    <a:pt x="496" y="284"/>
                    <a:pt x="380" y="254"/>
                    <a:pt x="273" y="254"/>
                  </a:cubicBezTo>
                  <a:cubicBezTo>
                    <a:pt x="223" y="254"/>
                    <a:pt x="174" y="261"/>
                    <a:pt x="135" y="275"/>
                  </a:cubicBezTo>
                  <a:cubicBezTo>
                    <a:pt x="65" y="298"/>
                    <a:pt x="1" y="550"/>
                    <a:pt x="47" y="651"/>
                  </a:cubicBezTo>
                  <a:cubicBezTo>
                    <a:pt x="462" y="1593"/>
                    <a:pt x="970" y="2305"/>
                    <a:pt x="2100" y="2305"/>
                  </a:cubicBezTo>
                  <a:cubicBezTo>
                    <a:pt x="2107" y="2305"/>
                    <a:pt x="2115" y="2305"/>
                    <a:pt x="2123" y="2305"/>
                  </a:cubicBezTo>
                  <a:cubicBezTo>
                    <a:pt x="2125" y="2305"/>
                    <a:pt x="2127" y="2305"/>
                    <a:pt x="2129" y="2305"/>
                  </a:cubicBezTo>
                  <a:cubicBezTo>
                    <a:pt x="3071" y="2305"/>
                    <a:pt x="4033" y="1263"/>
                    <a:pt x="3911" y="338"/>
                  </a:cubicBezTo>
                  <a:cubicBezTo>
                    <a:pt x="3892" y="211"/>
                    <a:pt x="3733" y="0"/>
                    <a:pt x="363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Google Shape;661;p26">
              <a:extLst>
                <a:ext uri="{FF2B5EF4-FFF2-40B4-BE49-F238E27FC236}">
                  <a16:creationId xmlns:a16="http://schemas.microsoft.com/office/drawing/2014/main" id="{7E42D7F8-266D-49FE-B97E-DCDF7B944587}"/>
                </a:ext>
              </a:extLst>
            </p:cNvPr>
            <p:cNvSpPr/>
            <p:nvPr/>
          </p:nvSpPr>
          <p:spPr>
            <a:xfrm>
              <a:off x="3520425" y="584200"/>
              <a:ext cx="48400" cy="59025"/>
            </a:xfrm>
            <a:custGeom>
              <a:avLst/>
              <a:gdLst/>
              <a:ahLst/>
              <a:cxnLst/>
              <a:rect l="l" t="t" r="r" b="b"/>
              <a:pathLst>
                <a:path w="1936" h="2361" extrusionOk="0">
                  <a:moveTo>
                    <a:pt x="779" y="1"/>
                  </a:moveTo>
                  <a:cubicBezTo>
                    <a:pt x="628" y="1"/>
                    <a:pt x="398" y="83"/>
                    <a:pt x="367" y="177"/>
                  </a:cubicBezTo>
                  <a:cubicBezTo>
                    <a:pt x="207" y="676"/>
                    <a:pt x="56" y="1189"/>
                    <a:pt x="15" y="1707"/>
                  </a:cubicBezTo>
                  <a:cubicBezTo>
                    <a:pt x="1" y="1890"/>
                    <a:pt x="280" y="2211"/>
                    <a:pt x="487" y="2275"/>
                  </a:cubicBezTo>
                  <a:cubicBezTo>
                    <a:pt x="678" y="2337"/>
                    <a:pt x="887" y="2360"/>
                    <a:pt x="1098" y="2360"/>
                  </a:cubicBezTo>
                  <a:cubicBezTo>
                    <a:pt x="1255" y="2360"/>
                    <a:pt x="1413" y="2347"/>
                    <a:pt x="1564" y="2330"/>
                  </a:cubicBezTo>
                  <a:cubicBezTo>
                    <a:pt x="1701" y="2312"/>
                    <a:pt x="1812" y="2073"/>
                    <a:pt x="1935" y="1936"/>
                  </a:cubicBezTo>
                  <a:cubicBezTo>
                    <a:pt x="1788" y="1826"/>
                    <a:pt x="1651" y="1660"/>
                    <a:pt x="1486" y="1616"/>
                  </a:cubicBezTo>
                  <a:cubicBezTo>
                    <a:pt x="1399" y="1593"/>
                    <a:pt x="1308" y="1587"/>
                    <a:pt x="1210" y="1587"/>
                  </a:cubicBezTo>
                  <a:cubicBezTo>
                    <a:pt x="1066" y="1587"/>
                    <a:pt x="907" y="1601"/>
                    <a:pt x="729" y="1601"/>
                  </a:cubicBezTo>
                  <a:cubicBezTo>
                    <a:pt x="831" y="1143"/>
                    <a:pt x="935" y="772"/>
                    <a:pt x="981" y="400"/>
                  </a:cubicBezTo>
                  <a:cubicBezTo>
                    <a:pt x="1000" y="268"/>
                    <a:pt x="886" y="6"/>
                    <a:pt x="812" y="2"/>
                  </a:cubicBezTo>
                  <a:cubicBezTo>
                    <a:pt x="802" y="1"/>
                    <a:pt x="790" y="1"/>
                    <a:pt x="77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Google Shape;662;p26">
              <a:extLst>
                <a:ext uri="{FF2B5EF4-FFF2-40B4-BE49-F238E27FC236}">
                  <a16:creationId xmlns:a16="http://schemas.microsoft.com/office/drawing/2014/main" id="{0B1EDCED-4A19-4C9B-8131-9E7AC1E53ABF}"/>
                </a:ext>
              </a:extLst>
            </p:cNvPr>
            <p:cNvSpPr/>
            <p:nvPr/>
          </p:nvSpPr>
          <p:spPr>
            <a:xfrm>
              <a:off x="3265350" y="940600"/>
              <a:ext cx="285450" cy="129325"/>
            </a:xfrm>
            <a:custGeom>
              <a:avLst/>
              <a:gdLst/>
              <a:ahLst/>
              <a:cxnLst/>
              <a:rect l="l" t="t" r="r" b="b"/>
              <a:pathLst>
                <a:path w="11418" h="5173" extrusionOk="0">
                  <a:moveTo>
                    <a:pt x="8502" y="1"/>
                  </a:moveTo>
                  <a:cubicBezTo>
                    <a:pt x="8408" y="1"/>
                    <a:pt x="8308" y="26"/>
                    <a:pt x="8191" y="74"/>
                  </a:cubicBezTo>
                  <a:cubicBezTo>
                    <a:pt x="6083" y="953"/>
                    <a:pt x="3961" y="1811"/>
                    <a:pt x="1847" y="2691"/>
                  </a:cubicBezTo>
                  <a:cubicBezTo>
                    <a:pt x="1183" y="2971"/>
                    <a:pt x="546" y="3309"/>
                    <a:pt x="0" y="3570"/>
                  </a:cubicBezTo>
                  <a:cubicBezTo>
                    <a:pt x="490" y="4107"/>
                    <a:pt x="926" y="4597"/>
                    <a:pt x="1375" y="5070"/>
                  </a:cubicBezTo>
                  <a:cubicBezTo>
                    <a:pt x="1442" y="5136"/>
                    <a:pt x="1575" y="5172"/>
                    <a:pt x="1681" y="5172"/>
                  </a:cubicBezTo>
                  <a:cubicBezTo>
                    <a:pt x="1692" y="5172"/>
                    <a:pt x="1704" y="5172"/>
                    <a:pt x="1714" y="5171"/>
                  </a:cubicBezTo>
                  <a:cubicBezTo>
                    <a:pt x="2183" y="5129"/>
                    <a:pt x="2654" y="5065"/>
                    <a:pt x="3113" y="5015"/>
                  </a:cubicBezTo>
                  <a:cubicBezTo>
                    <a:pt x="3306" y="3617"/>
                    <a:pt x="3255" y="3314"/>
                    <a:pt x="4914" y="2870"/>
                  </a:cubicBezTo>
                  <a:cubicBezTo>
                    <a:pt x="7059" y="2297"/>
                    <a:pt x="9213" y="1778"/>
                    <a:pt x="11418" y="1494"/>
                  </a:cubicBezTo>
                  <a:lnTo>
                    <a:pt x="11390" y="1298"/>
                  </a:lnTo>
                  <a:cubicBezTo>
                    <a:pt x="11269" y="1305"/>
                    <a:pt x="11147" y="1311"/>
                    <a:pt x="11027" y="1311"/>
                  </a:cubicBezTo>
                  <a:cubicBezTo>
                    <a:pt x="10780" y="1311"/>
                    <a:pt x="10544" y="1285"/>
                    <a:pt x="10350" y="1183"/>
                  </a:cubicBezTo>
                  <a:cubicBezTo>
                    <a:pt x="9847" y="918"/>
                    <a:pt x="9380" y="594"/>
                    <a:pt x="8957" y="215"/>
                  </a:cubicBezTo>
                  <a:cubicBezTo>
                    <a:pt x="8794" y="69"/>
                    <a:pt x="8657" y="1"/>
                    <a:pt x="8502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Google Shape;663;p26">
              <a:extLst>
                <a:ext uri="{FF2B5EF4-FFF2-40B4-BE49-F238E27FC236}">
                  <a16:creationId xmlns:a16="http://schemas.microsoft.com/office/drawing/2014/main" id="{7119AA59-48D1-4E87-AAB7-E81ECBC4F830}"/>
                </a:ext>
              </a:extLst>
            </p:cNvPr>
            <p:cNvSpPr/>
            <p:nvPr/>
          </p:nvSpPr>
          <p:spPr>
            <a:xfrm>
              <a:off x="3476100" y="1232575"/>
              <a:ext cx="23475" cy="115975"/>
            </a:xfrm>
            <a:custGeom>
              <a:avLst/>
              <a:gdLst/>
              <a:ahLst/>
              <a:cxnLst/>
              <a:rect l="l" t="t" r="r" b="b"/>
              <a:pathLst>
                <a:path w="939" h="4639" extrusionOk="0">
                  <a:moveTo>
                    <a:pt x="216" y="0"/>
                  </a:moveTo>
                  <a:cubicBezTo>
                    <a:pt x="143" y="165"/>
                    <a:pt x="0" y="330"/>
                    <a:pt x="6" y="491"/>
                  </a:cubicBezTo>
                  <a:cubicBezTo>
                    <a:pt x="28" y="1206"/>
                    <a:pt x="88" y="1916"/>
                    <a:pt x="133" y="2631"/>
                  </a:cubicBezTo>
                  <a:lnTo>
                    <a:pt x="105" y="2631"/>
                  </a:lnTo>
                  <a:cubicBezTo>
                    <a:pt x="105" y="3162"/>
                    <a:pt x="92" y="3690"/>
                    <a:pt x="115" y="4222"/>
                  </a:cubicBezTo>
                  <a:cubicBezTo>
                    <a:pt x="119" y="4363"/>
                    <a:pt x="234" y="4502"/>
                    <a:pt x="293" y="4639"/>
                  </a:cubicBezTo>
                  <a:cubicBezTo>
                    <a:pt x="417" y="4529"/>
                    <a:pt x="633" y="4427"/>
                    <a:pt x="646" y="4304"/>
                  </a:cubicBezTo>
                  <a:cubicBezTo>
                    <a:pt x="766" y="3314"/>
                    <a:pt x="875" y="2319"/>
                    <a:pt x="921" y="1325"/>
                  </a:cubicBezTo>
                  <a:cubicBezTo>
                    <a:pt x="939" y="995"/>
                    <a:pt x="798" y="642"/>
                    <a:pt x="660" y="330"/>
                  </a:cubicBezTo>
                  <a:cubicBezTo>
                    <a:pt x="596" y="183"/>
                    <a:pt x="368" y="106"/>
                    <a:pt x="21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Google Shape;664;p26">
              <a:extLst>
                <a:ext uri="{FF2B5EF4-FFF2-40B4-BE49-F238E27FC236}">
                  <a16:creationId xmlns:a16="http://schemas.microsoft.com/office/drawing/2014/main" id="{50670B76-9088-400C-9BB8-C1C3F4F6FFE3}"/>
                </a:ext>
              </a:extLst>
            </p:cNvPr>
            <p:cNvSpPr/>
            <p:nvPr/>
          </p:nvSpPr>
          <p:spPr>
            <a:xfrm>
              <a:off x="3441025" y="514975"/>
              <a:ext cx="50450" cy="68150"/>
            </a:xfrm>
            <a:custGeom>
              <a:avLst/>
              <a:gdLst/>
              <a:ahLst/>
              <a:cxnLst/>
              <a:rect l="l" t="t" r="r" b="b"/>
              <a:pathLst>
                <a:path w="2018" h="2726" extrusionOk="0">
                  <a:moveTo>
                    <a:pt x="993" y="0"/>
                  </a:moveTo>
                  <a:cubicBezTo>
                    <a:pt x="719" y="0"/>
                    <a:pt x="449" y="162"/>
                    <a:pt x="303" y="479"/>
                  </a:cubicBezTo>
                  <a:cubicBezTo>
                    <a:pt x="28" y="1070"/>
                    <a:pt x="0" y="1712"/>
                    <a:pt x="326" y="2275"/>
                  </a:cubicBezTo>
                  <a:cubicBezTo>
                    <a:pt x="459" y="2509"/>
                    <a:pt x="839" y="2725"/>
                    <a:pt x="1109" y="2725"/>
                  </a:cubicBezTo>
                  <a:cubicBezTo>
                    <a:pt x="1347" y="2725"/>
                    <a:pt x="1641" y="2459"/>
                    <a:pt x="1806" y="2235"/>
                  </a:cubicBezTo>
                  <a:cubicBezTo>
                    <a:pt x="1948" y="2051"/>
                    <a:pt x="1939" y="1753"/>
                    <a:pt x="2017" y="1414"/>
                  </a:cubicBezTo>
                  <a:cubicBezTo>
                    <a:pt x="1916" y="1116"/>
                    <a:pt x="1847" y="727"/>
                    <a:pt x="1659" y="411"/>
                  </a:cubicBezTo>
                  <a:cubicBezTo>
                    <a:pt x="1495" y="135"/>
                    <a:pt x="1242" y="0"/>
                    <a:pt x="99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Google Shape;665;p26">
              <a:extLst>
                <a:ext uri="{FF2B5EF4-FFF2-40B4-BE49-F238E27FC236}">
                  <a16:creationId xmlns:a16="http://schemas.microsoft.com/office/drawing/2014/main" id="{13D8190B-4D35-44CE-9B76-DAA7382977AD}"/>
                </a:ext>
              </a:extLst>
            </p:cNvPr>
            <p:cNvSpPr/>
            <p:nvPr/>
          </p:nvSpPr>
          <p:spPr>
            <a:xfrm>
              <a:off x="3380175" y="621125"/>
              <a:ext cx="74825" cy="77150"/>
            </a:xfrm>
            <a:custGeom>
              <a:avLst/>
              <a:gdLst/>
              <a:ahLst/>
              <a:cxnLst/>
              <a:rect l="l" t="t" r="r" b="b"/>
              <a:pathLst>
                <a:path w="2993" h="3086" extrusionOk="0">
                  <a:moveTo>
                    <a:pt x="1189" y="0"/>
                  </a:moveTo>
                  <a:cubicBezTo>
                    <a:pt x="476" y="0"/>
                    <a:pt x="1" y="666"/>
                    <a:pt x="14" y="1655"/>
                  </a:cubicBezTo>
                  <a:cubicBezTo>
                    <a:pt x="28" y="2499"/>
                    <a:pt x="569" y="3080"/>
                    <a:pt x="1347" y="3086"/>
                  </a:cubicBezTo>
                  <a:cubicBezTo>
                    <a:pt x="2324" y="3086"/>
                    <a:pt x="2993" y="2544"/>
                    <a:pt x="2984" y="1765"/>
                  </a:cubicBezTo>
                  <a:cubicBezTo>
                    <a:pt x="2979" y="885"/>
                    <a:pt x="2104" y="19"/>
                    <a:pt x="1210" y="0"/>
                  </a:cubicBezTo>
                  <a:cubicBezTo>
                    <a:pt x="1203" y="0"/>
                    <a:pt x="1196" y="0"/>
                    <a:pt x="1189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" name="Google Shape;666;p26">
              <a:extLst>
                <a:ext uri="{FF2B5EF4-FFF2-40B4-BE49-F238E27FC236}">
                  <a16:creationId xmlns:a16="http://schemas.microsoft.com/office/drawing/2014/main" id="{A888FC98-69D7-4915-ADB3-17B560244D95}"/>
                </a:ext>
              </a:extLst>
            </p:cNvPr>
            <p:cNvSpPr/>
            <p:nvPr/>
          </p:nvSpPr>
          <p:spPr>
            <a:xfrm>
              <a:off x="3423275" y="1333650"/>
              <a:ext cx="25775" cy="123075"/>
            </a:xfrm>
            <a:custGeom>
              <a:avLst/>
              <a:gdLst/>
              <a:ahLst/>
              <a:cxnLst/>
              <a:rect l="l" t="t" r="r" b="b"/>
              <a:pathLst>
                <a:path w="1031" h="4923" extrusionOk="0">
                  <a:moveTo>
                    <a:pt x="317" y="0"/>
                  </a:moveTo>
                  <a:cubicBezTo>
                    <a:pt x="210" y="183"/>
                    <a:pt x="23" y="362"/>
                    <a:pt x="18" y="545"/>
                  </a:cubicBezTo>
                  <a:cubicBezTo>
                    <a:pt x="1" y="1406"/>
                    <a:pt x="9" y="2268"/>
                    <a:pt x="56" y="3126"/>
                  </a:cubicBezTo>
                  <a:cubicBezTo>
                    <a:pt x="79" y="3616"/>
                    <a:pt x="170" y="4107"/>
                    <a:pt x="270" y="4588"/>
                  </a:cubicBezTo>
                  <a:cubicBezTo>
                    <a:pt x="298" y="4716"/>
                    <a:pt x="472" y="4813"/>
                    <a:pt x="582" y="4923"/>
                  </a:cubicBezTo>
                  <a:cubicBezTo>
                    <a:pt x="688" y="4807"/>
                    <a:pt x="849" y="4707"/>
                    <a:pt x="880" y="4574"/>
                  </a:cubicBezTo>
                  <a:cubicBezTo>
                    <a:pt x="963" y="4239"/>
                    <a:pt x="986" y="3892"/>
                    <a:pt x="1031" y="3547"/>
                  </a:cubicBezTo>
                  <a:cubicBezTo>
                    <a:pt x="1020" y="3544"/>
                    <a:pt x="1009" y="3543"/>
                    <a:pt x="997" y="3543"/>
                  </a:cubicBezTo>
                  <a:cubicBezTo>
                    <a:pt x="995" y="3543"/>
                    <a:pt x="993" y="3543"/>
                    <a:pt x="990" y="3543"/>
                  </a:cubicBezTo>
                  <a:cubicBezTo>
                    <a:pt x="963" y="2883"/>
                    <a:pt x="940" y="2228"/>
                    <a:pt x="893" y="1567"/>
                  </a:cubicBezTo>
                  <a:cubicBezTo>
                    <a:pt x="870" y="1205"/>
                    <a:pt x="862" y="829"/>
                    <a:pt x="761" y="480"/>
                  </a:cubicBezTo>
                  <a:cubicBezTo>
                    <a:pt x="706" y="293"/>
                    <a:pt x="472" y="160"/>
                    <a:pt x="31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Google Shape;667;p26">
              <a:extLst>
                <a:ext uri="{FF2B5EF4-FFF2-40B4-BE49-F238E27FC236}">
                  <a16:creationId xmlns:a16="http://schemas.microsoft.com/office/drawing/2014/main" id="{67091D9C-9A4D-423D-AFF0-22CB47AA6612}"/>
                </a:ext>
              </a:extLst>
            </p:cNvPr>
            <p:cNvSpPr/>
            <p:nvPr/>
          </p:nvSpPr>
          <p:spPr>
            <a:xfrm>
              <a:off x="3412025" y="1141575"/>
              <a:ext cx="22500" cy="143025"/>
            </a:xfrm>
            <a:custGeom>
              <a:avLst/>
              <a:gdLst/>
              <a:ahLst/>
              <a:cxnLst/>
              <a:rect l="l" t="t" r="r" b="b"/>
              <a:pathLst>
                <a:path w="900" h="5721" extrusionOk="0">
                  <a:moveTo>
                    <a:pt x="206" y="1"/>
                  </a:moveTo>
                  <a:cubicBezTo>
                    <a:pt x="138" y="129"/>
                    <a:pt x="1" y="258"/>
                    <a:pt x="1" y="386"/>
                  </a:cubicBezTo>
                  <a:cubicBezTo>
                    <a:pt x="45" y="1922"/>
                    <a:pt x="102" y="3457"/>
                    <a:pt x="170" y="4993"/>
                  </a:cubicBezTo>
                  <a:cubicBezTo>
                    <a:pt x="184" y="5231"/>
                    <a:pt x="294" y="5461"/>
                    <a:pt x="359" y="5693"/>
                  </a:cubicBezTo>
                  <a:lnTo>
                    <a:pt x="565" y="5721"/>
                  </a:lnTo>
                  <a:cubicBezTo>
                    <a:pt x="679" y="5382"/>
                    <a:pt x="899" y="5038"/>
                    <a:pt x="895" y="4699"/>
                  </a:cubicBezTo>
                  <a:cubicBezTo>
                    <a:pt x="876" y="3438"/>
                    <a:pt x="798" y="2178"/>
                    <a:pt x="724" y="917"/>
                  </a:cubicBezTo>
                  <a:cubicBezTo>
                    <a:pt x="711" y="706"/>
                    <a:pt x="656" y="477"/>
                    <a:pt x="559" y="289"/>
                  </a:cubicBezTo>
                  <a:cubicBezTo>
                    <a:pt x="500" y="166"/>
                    <a:pt x="330" y="96"/>
                    <a:pt x="20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" name="Google Shape;668;p26">
              <a:extLst>
                <a:ext uri="{FF2B5EF4-FFF2-40B4-BE49-F238E27FC236}">
                  <a16:creationId xmlns:a16="http://schemas.microsoft.com/office/drawing/2014/main" id="{B8AFB7F9-595D-4917-9AC4-0BF2845FE850}"/>
                </a:ext>
              </a:extLst>
            </p:cNvPr>
            <p:cNvSpPr/>
            <p:nvPr/>
          </p:nvSpPr>
          <p:spPr>
            <a:xfrm>
              <a:off x="2147100" y="2916250"/>
              <a:ext cx="920400" cy="69525"/>
            </a:xfrm>
            <a:custGeom>
              <a:avLst/>
              <a:gdLst/>
              <a:ahLst/>
              <a:cxnLst/>
              <a:rect l="l" t="t" r="r" b="b"/>
              <a:pathLst>
                <a:path w="36816" h="2781" extrusionOk="0">
                  <a:moveTo>
                    <a:pt x="544" y="0"/>
                  </a:moveTo>
                  <a:cubicBezTo>
                    <a:pt x="244" y="0"/>
                    <a:pt x="39" y="158"/>
                    <a:pt x="69" y="540"/>
                  </a:cubicBezTo>
                  <a:cubicBezTo>
                    <a:pt x="83" y="668"/>
                    <a:pt x="28" y="805"/>
                    <a:pt x="1" y="961"/>
                  </a:cubicBezTo>
                  <a:cubicBezTo>
                    <a:pt x="12206" y="1703"/>
                    <a:pt x="24504" y="1667"/>
                    <a:pt x="36751" y="2780"/>
                  </a:cubicBezTo>
                  <a:cubicBezTo>
                    <a:pt x="36774" y="2712"/>
                    <a:pt x="36792" y="2648"/>
                    <a:pt x="36815" y="2580"/>
                  </a:cubicBezTo>
                  <a:cubicBezTo>
                    <a:pt x="36517" y="2313"/>
                    <a:pt x="36229" y="2043"/>
                    <a:pt x="35921" y="1790"/>
                  </a:cubicBezTo>
                  <a:cubicBezTo>
                    <a:pt x="35770" y="1667"/>
                    <a:pt x="35600" y="1520"/>
                    <a:pt x="35421" y="1497"/>
                  </a:cubicBezTo>
                  <a:cubicBezTo>
                    <a:pt x="34931" y="1433"/>
                    <a:pt x="34436" y="1415"/>
                    <a:pt x="33946" y="1401"/>
                  </a:cubicBezTo>
                  <a:cubicBezTo>
                    <a:pt x="28340" y="1216"/>
                    <a:pt x="22734" y="1034"/>
                    <a:pt x="17129" y="855"/>
                  </a:cubicBezTo>
                  <a:cubicBezTo>
                    <a:pt x="13576" y="741"/>
                    <a:pt x="10020" y="668"/>
                    <a:pt x="6468" y="503"/>
                  </a:cubicBezTo>
                  <a:cubicBezTo>
                    <a:pt x="4515" y="411"/>
                    <a:pt x="2572" y="163"/>
                    <a:pt x="619" y="3"/>
                  </a:cubicBezTo>
                  <a:cubicBezTo>
                    <a:pt x="594" y="1"/>
                    <a:pt x="569" y="0"/>
                    <a:pt x="544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" name="Google Shape;669;p26">
              <a:extLst>
                <a:ext uri="{FF2B5EF4-FFF2-40B4-BE49-F238E27FC236}">
                  <a16:creationId xmlns:a16="http://schemas.microsoft.com/office/drawing/2014/main" id="{B237B47C-5C45-4C8A-A021-1A969CA04709}"/>
                </a:ext>
              </a:extLst>
            </p:cNvPr>
            <p:cNvSpPr/>
            <p:nvPr/>
          </p:nvSpPr>
          <p:spPr>
            <a:xfrm>
              <a:off x="3024825" y="2349925"/>
              <a:ext cx="22150" cy="149550"/>
            </a:xfrm>
            <a:custGeom>
              <a:avLst/>
              <a:gdLst/>
              <a:ahLst/>
              <a:cxnLst/>
              <a:rect l="l" t="t" r="r" b="b"/>
              <a:pathLst>
                <a:path w="886" h="5982" extrusionOk="0">
                  <a:moveTo>
                    <a:pt x="172" y="0"/>
                  </a:moveTo>
                  <a:cubicBezTo>
                    <a:pt x="167" y="0"/>
                    <a:pt x="161" y="0"/>
                    <a:pt x="157" y="0"/>
                  </a:cubicBezTo>
                  <a:cubicBezTo>
                    <a:pt x="97" y="5"/>
                    <a:pt x="1" y="201"/>
                    <a:pt x="6" y="307"/>
                  </a:cubicBezTo>
                  <a:cubicBezTo>
                    <a:pt x="34" y="1953"/>
                    <a:pt x="70" y="3594"/>
                    <a:pt x="129" y="5239"/>
                  </a:cubicBezTo>
                  <a:cubicBezTo>
                    <a:pt x="138" y="5487"/>
                    <a:pt x="290" y="5729"/>
                    <a:pt x="373" y="5973"/>
                  </a:cubicBezTo>
                  <a:cubicBezTo>
                    <a:pt x="464" y="5977"/>
                    <a:pt x="556" y="5977"/>
                    <a:pt x="647" y="5981"/>
                  </a:cubicBezTo>
                  <a:cubicBezTo>
                    <a:pt x="730" y="5665"/>
                    <a:pt x="886" y="5348"/>
                    <a:pt x="882" y="5033"/>
                  </a:cubicBezTo>
                  <a:cubicBezTo>
                    <a:pt x="872" y="3680"/>
                    <a:pt x="831" y="2328"/>
                    <a:pt x="771" y="975"/>
                  </a:cubicBezTo>
                  <a:cubicBezTo>
                    <a:pt x="757" y="696"/>
                    <a:pt x="638" y="412"/>
                    <a:pt x="519" y="151"/>
                  </a:cubicBezTo>
                  <a:cubicBezTo>
                    <a:pt x="480" y="63"/>
                    <a:pt x="296" y="0"/>
                    <a:pt x="17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Google Shape;670;p26">
              <a:extLst>
                <a:ext uri="{FF2B5EF4-FFF2-40B4-BE49-F238E27FC236}">
                  <a16:creationId xmlns:a16="http://schemas.microsoft.com/office/drawing/2014/main" id="{4057819F-19BB-4ECB-A67E-BD02172B767D}"/>
                </a:ext>
              </a:extLst>
            </p:cNvPr>
            <p:cNvSpPr/>
            <p:nvPr/>
          </p:nvSpPr>
          <p:spPr>
            <a:xfrm>
              <a:off x="3024625" y="2563725"/>
              <a:ext cx="20175" cy="136950"/>
            </a:xfrm>
            <a:custGeom>
              <a:avLst/>
              <a:gdLst/>
              <a:ahLst/>
              <a:cxnLst/>
              <a:rect l="l" t="t" r="r" b="b"/>
              <a:pathLst>
                <a:path w="807" h="5478" extrusionOk="0">
                  <a:moveTo>
                    <a:pt x="385" y="0"/>
                  </a:moveTo>
                  <a:cubicBezTo>
                    <a:pt x="384" y="0"/>
                    <a:pt x="382" y="0"/>
                    <a:pt x="381" y="0"/>
                  </a:cubicBezTo>
                  <a:cubicBezTo>
                    <a:pt x="275" y="0"/>
                    <a:pt x="138" y="138"/>
                    <a:pt x="79" y="253"/>
                  </a:cubicBezTo>
                  <a:cubicBezTo>
                    <a:pt x="14" y="372"/>
                    <a:pt x="14" y="537"/>
                    <a:pt x="14" y="679"/>
                  </a:cubicBezTo>
                  <a:cubicBezTo>
                    <a:pt x="14" y="1885"/>
                    <a:pt x="0" y="3086"/>
                    <a:pt x="42" y="4291"/>
                  </a:cubicBezTo>
                  <a:cubicBezTo>
                    <a:pt x="55" y="4690"/>
                    <a:pt x="216" y="5084"/>
                    <a:pt x="307" y="5478"/>
                  </a:cubicBezTo>
                  <a:cubicBezTo>
                    <a:pt x="395" y="5478"/>
                    <a:pt x="486" y="5478"/>
                    <a:pt x="578" y="5473"/>
                  </a:cubicBezTo>
                  <a:cubicBezTo>
                    <a:pt x="650" y="5171"/>
                    <a:pt x="779" y="4868"/>
                    <a:pt x="783" y="4562"/>
                  </a:cubicBezTo>
                  <a:cubicBezTo>
                    <a:pt x="806" y="3324"/>
                    <a:pt x="789" y="2082"/>
                    <a:pt x="774" y="839"/>
                  </a:cubicBezTo>
                  <a:cubicBezTo>
                    <a:pt x="774" y="643"/>
                    <a:pt x="743" y="431"/>
                    <a:pt x="675" y="248"/>
                  </a:cubicBezTo>
                  <a:cubicBezTo>
                    <a:pt x="628" y="139"/>
                    <a:pt x="486" y="0"/>
                    <a:pt x="38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Google Shape;671;p26">
              <a:extLst>
                <a:ext uri="{FF2B5EF4-FFF2-40B4-BE49-F238E27FC236}">
                  <a16:creationId xmlns:a16="http://schemas.microsoft.com/office/drawing/2014/main" id="{042FB42A-1582-42D8-ABFD-C978471D7B92}"/>
                </a:ext>
              </a:extLst>
            </p:cNvPr>
            <p:cNvSpPr/>
            <p:nvPr/>
          </p:nvSpPr>
          <p:spPr>
            <a:xfrm>
              <a:off x="2977650" y="2498075"/>
              <a:ext cx="34475" cy="85375"/>
            </a:xfrm>
            <a:custGeom>
              <a:avLst/>
              <a:gdLst/>
              <a:ahLst/>
              <a:cxnLst/>
              <a:rect l="l" t="t" r="r" b="b"/>
              <a:pathLst>
                <a:path w="1379" h="3415" extrusionOk="0">
                  <a:moveTo>
                    <a:pt x="636" y="0"/>
                  </a:moveTo>
                  <a:lnTo>
                    <a:pt x="636" y="0"/>
                  </a:lnTo>
                  <a:cubicBezTo>
                    <a:pt x="623" y="1124"/>
                    <a:pt x="0" y="2209"/>
                    <a:pt x="449" y="3415"/>
                  </a:cubicBezTo>
                  <a:cubicBezTo>
                    <a:pt x="1242" y="2851"/>
                    <a:pt x="1379" y="468"/>
                    <a:pt x="63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Google Shape;672;p26">
              <a:extLst>
                <a:ext uri="{FF2B5EF4-FFF2-40B4-BE49-F238E27FC236}">
                  <a16:creationId xmlns:a16="http://schemas.microsoft.com/office/drawing/2014/main" id="{31402F5C-C819-43ED-B3D5-0AFF14322002}"/>
                </a:ext>
              </a:extLst>
            </p:cNvPr>
            <p:cNvSpPr/>
            <p:nvPr/>
          </p:nvSpPr>
          <p:spPr>
            <a:xfrm>
              <a:off x="2248175" y="2315625"/>
              <a:ext cx="715250" cy="59300"/>
            </a:xfrm>
            <a:custGeom>
              <a:avLst/>
              <a:gdLst/>
              <a:ahLst/>
              <a:cxnLst/>
              <a:rect l="l" t="t" r="r" b="b"/>
              <a:pathLst>
                <a:path w="28610" h="2372" extrusionOk="0">
                  <a:moveTo>
                    <a:pt x="27427" y="0"/>
                  </a:moveTo>
                  <a:cubicBezTo>
                    <a:pt x="27265" y="0"/>
                    <a:pt x="27096" y="27"/>
                    <a:pt x="26923" y="79"/>
                  </a:cubicBezTo>
                  <a:cubicBezTo>
                    <a:pt x="26208" y="300"/>
                    <a:pt x="25502" y="565"/>
                    <a:pt x="24792" y="790"/>
                  </a:cubicBezTo>
                  <a:cubicBezTo>
                    <a:pt x="24385" y="921"/>
                    <a:pt x="23975" y="1003"/>
                    <a:pt x="23572" y="1003"/>
                  </a:cubicBezTo>
                  <a:cubicBezTo>
                    <a:pt x="23112" y="1003"/>
                    <a:pt x="22661" y="895"/>
                    <a:pt x="22239" y="629"/>
                  </a:cubicBezTo>
                  <a:cubicBezTo>
                    <a:pt x="21725" y="304"/>
                    <a:pt x="21232" y="158"/>
                    <a:pt x="20748" y="158"/>
                  </a:cubicBezTo>
                  <a:cubicBezTo>
                    <a:pt x="20147" y="158"/>
                    <a:pt x="19558" y="382"/>
                    <a:pt x="18957" y="763"/>
                  </a:cubicBezTo>
                  <a:cubicBezTo>
                    <a:pt x="18359" y="1139"/>
                    <a:pt x="17731" y="1340"/>
                    <a:pt x="17089" y="1340"/>
                  </a:cubicBezTo>
                  <a:cubicBezTo>
                    <a:pt x="16615" y="1340"/>
                    <a:pt x="16134" y="1230"/>
                    <a:pt x="15652" y="1001"/>
                  </a:cubicBezTo>
                  <a:cubicBezTo>
                    <a:pt x="15185" y="774"/>
                    <a:pt x="14724" y="670"/>
                    <a:pt x="14262" y="670"/>
                  </a:cubicBezTo>
                  <a:cubicBezTo>
                    <a:pt x="13826" y="670"/>
                    <a:pt x="13389" y="763"/>
                    <a:pt x="12944" y="931"/>
                  </a:cubicBezTo>
                  <a:cubicBezTo>
                    <a:pt x="12163" y="1228"/>
                    <a:pt x="11383" y="1400"/>
                    <a:pt x="10610" y="1400"/>
                  </a:cubicBezTo>
                  <a:cubicBezTo>
                    <a:pt x="9805" y="1400"/>
                    <a:pt x="9006" y="1213"/>
                    <a:pt x="8218" y="786"/>
                  </a:cubicBezTo>
                  <a:cubicBezTo>
                    <a:pt x="7807" y="562"/>
                    <a:pt x="7402" y="451"/>
                    <a:pt x="7008" y="451"/>
                  </a:cubicBezTo>
                  <a:cubicBezTo>
                    <a:pt x="6515" y="451"/>
                    <a:pt x="6038" y="624"/>
                    <a:pt x="5587" y="963"/>
                  </a:cubicBezTo>
                  <a:cubicBezTo>
                    <a:pt x="5308" y="1172"/>
                    <a:pt x="5043" y="1258"/>
                    <a:pt x="4781" y="1258"/>
                  </a:cubicBezTo>
                  <a:cubicBezTo>
                    <a:pt x="4492" y="1258"/>
                    <a:pt x="4207" y="1154"/>
                    <a:pt x="3914" y="995"/>
                  </a:cubicBezTo>
                  <a:cubicBezTo>
                    <a:pt x="3672" y="867"/>
                    <a:pt x="3451" y="693"/>
                    <a:pt x="3209" y="574"/>
                  </a:cubicBezTo>
                  <a:cubicBezTo>
                    <a:pt x="2902" y="418"/>
                    <a:pt x="2580" y="299"/>
                    <a:pt x="2187" y="134"/>
                  </a:cubicBezTo>
                  <a:cubicBezTo>
                    <a:pt x="1825" y="317"/>
                    <a:pt x="1448" y="492"/>
                    <a:pt x="1101" y="702"/>
                  </a:cubicBezTo>
                  <a:cubicBezTo>
                    <a:pt x="916" y="816"/>
                    <a:pt x="779" y="1001"/>
                    <a:pt x="619" y="1151"/>
                  </a:cubicBezTo>
                  <a:cubicBezTo>
                    <a:pt x="422" y="1339"/>
                    <a:pt x="1" y="1468"/>
                    <a:pt x="253" y="1816"/>
                  </a:cubicBezTo>
                  <a:cubicBezTo>
                    <a:pt x="345" y="1945"/>
                    <a:pt x="445" y="1992"/>
                    <a:pt x="546" y="1992"/>
                  </a:cubicBezTo>
                  <a:cubicBezTo>
                    <a:pt x="737" y="1992"/>
                    <a:pt x="936" y="1827"/>
                    <a:pt x="1118" y="1729"/>
                  </a:cubicBezTo>
                  <a:cubicBezTo>
                    <a:pt x="1183" y="1697"/>
                    <a:pt x="1233" y="1638"/>
                    <a:pt x="1288" y="1592"/>
                  </a:cubicBezTo>
                  <a:cubicBezTo>
                    <a:pt x="1728" y="1220"/>
                    <a:pt x="1940" y="1042"/>
                    <a:pt x="2169" y="1042"/>
                  </a:cubicBezTo>
                  <a:cubicBezTo>
                    <a:pt x="2384" y="1042"/>
                    <a:pt x="2614" y="1198"/>
                    <a:pt x="3062" y="1500"/>
                  </a:cubicBezTo>
                  <a:cubicBezTo>
                    <a:pt x="3661" y="1902"/>
                    <a:pt x="4261" y="2210"/>
                    <a:pt x="4884" y="2210"/>
                  </a:cubicBezTo>
                  <a:cubicBezTo>
                    <a:pt x="5319" y="2210"/>
                    <a:pt x="5765" y="2059"/>
                    <a:pt x="6229" y="1684"/>
                  </a:cubicBezTo>
                  <a:cubicBezTo>
                    <a:pt x="6469" y="1491"/>
                    <a:pt x="6720" y="1411"/>
                    <a:pt x="6983" y="1411"/>
                  </a:cubicBezTo>
                  <a:cubicBezTo>
                    <a:pt x="7237" y="1411"/>
                    <a:pt x="7503" y="1486"/>
                    <a:pt x="7778" y="1606"/>
                  </a:cubicBezTo>
                  <a:cubicBezTo>
                    <a:pt x="8461" y="1894"/>
                    <a:pt x="9177" y="2165"/>
                    <a:pt x="9905" y="2302"/>
                  </a:cubicBezTo>
                  <a:cubicBezTo>
                    <a:pt x="10164" y="2350"/>
                    <a:pt x="10421" y="2372"/>
                    <a:pt x="10676" y="2372"/>
                  </a:cubicBezTo>
                  <a:cubicBezTo>
                    <a:pt x="11564" y="2372"/>
                    <a:pt x="12432" y="2117"/>
                    <a:pt x="13297" y="1857"/>
                  </a:cubicBezTo>
                  <a:cubicBezTo>
                    <a:pt x="13627" y="1759"/>
                    <a:pt x="14016" y="1673"/>
                    <a:pt x="14372" y="1673"/>
                  </a:cubicBezTo>
                  <a:cubicBezTo>
                    <a:pt x="14575" y="1673"/>
                    <a:pt x="14768" y="1701"/>
                    <a:pt x="14933" y="1771"/>
                  </a:cubicBezTo>
                  <a:cubicBezTo>
                    <a:pt x="15679" y="2091"/>
                    <a:pt x="16399" y="2256"/>
                    <a:pt x="17101" y="2256"/>
                  </a:cubicBezTo>
                  <a:cubicBezTo>
                    <a:pt x="18037" y="2256"/>
                    <a:pt x="18939" y="1962"/>
                    <a:pt x="19828" y="1349"/>
                  </a:cubicBezTo>
                  <a:cubicBezTo>
                    <a:pt x="20126" y="1145"/>
                    <a:pt x="20424" y="1037"/>
                    <a:pt x="20726" y="1037"/>
                  </a:cubicBezTo>
                  <a:cubicBezTo>
                    <a:pt x="21013" y="1037"/>
                    <a:pt x="21304" y="1134"/>
                    <a:pt x="21606" y="1339"/>
                  </a:cubicBezTo>
                  <a:cubicBezTo>
                    <a:pt x="22247" y="1772"/>
                    <a:pt x="22925" y="1956"/>
                    <a:pt x="23624" y="1956"/>
                  </a:cubicBezTo>
                  <a:cubicBezTo>
                    <a:pt x="24105" y="1956"/>
                    <a:pt x="24595" y="1869"/>
                    <a:pt x="25089" y="1716"/>
                  </a:cubicBezTo>
                  <a:cubicBezTo>
                    <a:pt x="25594" y="1556"/>
                    <a:pt x="26098" y="1377"/>
                    <a:pt x="26584" y="1175"/>
                  </a:cubicBezTo>
                  <a:cubicBezTo>
                    <a:pt x="26865" y="1055"/>
                    <a:pt x="27138" y="974"/>
                    <a:pt x="27415" y="974"/>
                  </a:cubicBezTo>
                  <a:cubicBezTo>
                    <a:pt x="27625" y="974"/>
                    <a:pt x="27838" y="1021"/>
                    <a:pt x="28059" y="1133"/>
                  </a:cubicBezTo>
                  <a:cubicBezTo>
                    <a:pt x="28095" y="1152"/>
                    <a:pt x="28138" y="1160"/>
                    <a:pt x="28184" y="1160"/>
                  </a:cubicBezTo>
                  <a:cubicBezTo>
                    <a:pt x="28314" y="1160"/>
                    <a:pt x="28475" y="1101"/>
                    <a:pt x="28610" y="1087"/>
                  </a:cubicBezTo>
                  <a:cubicBezTo>
                    <a:pt x="28568" y="887"/>
                    <a:pt x="28587" y="633"/>
                    <a:pt x="28473" y="496"/>
                  </a:cubicBezTo>
                  <a:cubicBezTo>
                    <a:pt x="28184" y="159"/>
                    <a:pt x="27824" y="0"/>
                    <a:pt x="2742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" name="Google Shape;673;p26">
              <a:extLst>
                <a:ext uri="{FF2B5EF4-FFF2-40B4-BE49-F238E27FC236}">
                  <a16:creationId xmlns:a16="http://schemas.microsoft.com/office/drawing/2014/main" id="{3F94B94F-D5D1-491E-83C9-F353ABDB937E}"/>
                </a:ext>
              </a:extLst>
            </p:cNvPr>
            <p:cNvSpPr/>
            <p:nvPr/>
          </p:nvSpPr>
          <p:spPr>
            <a:xfrm>
              <a:off x="2483300" y="2487200"/>
              <a:ext cx="437850" cy="56200"/>
            </a:xfrm>
            <a:custGeom>
              <a:avLst/>
              <a:gdLst/>
              <a:ahLst/>
              <a:cxnLst/>
              <a:rect l="l" t="t" r="r" b="b"/>
              <a:pathLst>
                <a:path w="17514" h="2248" extrusionOk="0">
                  <a:moveTo>
                    <a:pt x="2342" y="0"/>
                  </a:moveTo>
                  <a:cubicBezTo>
                    <a:pt x="1986" y="0"/>
                    <a:pt x="1637" y="115"/>
                    <a:pt x="1297" y="353"/>
                  </a:cubicBezTo>
                  <a:cubicBezTo>
                    <a:pt x="1027" y="546"/>
                    <a:pt x="761" y="822"/>
                    <a:pt x="464" y="867"/>
                  </a:cubicBezTo>
                  <a:cubicBezTo>
                    <a:pt x="1" y="936"/>
                    <a:pt x="111" y="1270"/>
                    <a:pt x="180" y="1440"/>
                  </a:cubicBezTo>
                  <a:cubicBezTo>
                    <a:pt x="234" y="1577"/>
                    <a:pt x="542" y="1673"/>
                    <a:pt x="738" y="1673"/>
                  </a:cubicBezTo>
                  <a:cubicBezTo>
                    <a:pt x="894" y="1673"/>
                    <a:pt x="1072" y="1530"/>
                    <a:pt x="1206" y="1407"/>
                  </a:cubicBezTo>
                  <a:cubicBezTo>
                    <a:pt x="1580" y="1069"/>
                    <a:pt x="1955" y="898"/>
                    <a:pt x="2334" y="898"/>
                  </a:cubicBezTo>
                  <a:cubicBezTo>
                    <a:pt x="2688" y="898"/>
                    <a:pt x="3047" y="1048"/>
                    <a:pt x="3411" y="1352"/>
                  </a:cubicBezTo>
                  <a:cubicBezTo>
                    <a:pt x="3451" y="1384"/>
                    <a:pt x="3506" y="1407"/>
                    <a:pt x="3557" y="1435"/>
                  </a:cubicBezTo>
                  <a:cubicBezTo>
                    <a:pt x="3994" y="1690"/>
                    <a:pt x="4443" y="1825"/>
                    <a:pt x="4886" y="1825"/>
                  </a:cubicBezTo>
                  <a:cubicBezTo>
                    <a:pt x="5319" y="1825"/>
                    <a:pt x="5748" y="1695"/>
                    <a:pt x="6156" y="1420"/>
                  </a:cubicBezTo>
                  <a:cubicBezTo>
                    <a:pt x="6462" y="1215"/>
                    <a:pt x="6734" y="1116"/>
                    <a:pt x="6994" y="1116"/>
                  </a:cubicBezTo>
                  <a:cubicBezTo>
                    <a:pt x="7307" y="1116"/>
                    <a:pt x="7603" y="1259"/>
                    <a:pt x="7921" y="1527"/>
                  </a:cubicBezTo>
                  <a:cubicBezTo>
                    <a:pt x="8513" y="2026"/>
                    <a:pt x="9141" y="2247"/>
                    <a:pt x="9792" y="2247"/>
                  </a:cubicBezTo>
                  <a:cubicBezTo>
                    <a:pt x="10290" y="2247"/>
                    <a:pt x="10801" y="2118"/>
                    <a:pt x="11321" y="1883"/>
                  </a:cubicBezTo>
                  <a:cubicBezTo>
                    <a:pt x="11606" y="1755"/>
                    <a:pt x="11885" y="1618"/>
                    <a:pt x="12143" y="1443"/>
                  </a:cubicBezTo>
                  <a:cubicBezTo>
                    <a:pt x="12465" y="1229"/>
                    <a:pt x="12799" y="1143"/>
                    <a:pt x="13149" y="1143"/>
                  </a:cubicBezTo>
                  <a:cubicBezTo>
                    <a:pt x="13336" y="1143"/>
                    <a:pt x="13527" y="1167"/>
                    <a:pt x="13723" y="1210"/>
                  </a:cubicBezTo>
                  <a:cubicBezTo>
                    <a:pt x="14242" y="1329"/>
                    <a:pt x="14764" y="1412"/>
                    <a:pt x="15336" y="1517"/>
                  </a:cubicBezTo>
                  <a:cubicBezTo>
                    <a:pt x="15915" y="1407"/>
                    <a:pt x="16529" y="1302"/>
                    <a:pt x="17129" y="1159"/>
                  </a:cubicBezTo>
                  <a:cubicBezTo>
                    <a:pt x="17276" y="1123"/>
                    <a:pt x="17385" y="949"/>
                    <a:pt x="17514" y="839"/>
                  </a:cubicBezTo>
                  <a:cubicBezTo>
                    <a:pt x="17377" y="728"/>
                    <a:pt x="17257" y="550"/>
                    <a:pt x="17106" y="522"/>
                  </a:cubicBezTo>
                  <a:cubicBezTo>
                    <a:pt x="16767" y="459"/>
                    <a:pt x="16418" y="472"/>
                    <a:pt x="16070" y="454"/>
                  </a:cubicBezTo>
                  <a:cubicBezTo>
                    <a:pt x="15974" y="449"/>
                    <a:pt x="15877" y="448"/>
                    <a:pt x="15779" y="448"/>
                  </a:cubicBezTo>
                  <a:cubicBezTo>
                    <a:pt x="15608" y="448"/>
                    <a:pt x="15436" y="453"/>
                    <a:pt x="15265" y="453"/>
                  </a:cubicBezTo>
                  <a:cubicBezTo>
                    <a:pt x="14960" y="453"/>
                    <a:pt x="14659" y="438"/>
                    <a:pt x="14379" y="358"/>
                  </a:cubicBezTo>
                  <a:cubicBezTo>
                    <a:pt x="13988" y="243"/>
                    <a:pt x="13613" y="187"/>
                    <a:pt x="13250" y="187"/>
                  </a:cubicBezTo>
                  <a:cubicBezTo>
                    <a:pt x="12535" y="187"/>
                    <a:pt x="11861" y="403"/>
                    <a:pt x="11184" y="816"/>
                  </a:cubicBezTo>
                  <a:cubicBezTo>
                    <a:pt x="10737" y="1088"/>
                    <a:pt x="10279" y="1243"/>
                    <a:pt x="9823" y="1243"/>
                  </a:cubicBezTo>
                  <a:cubicBezTo>
                    <a:pt x="9335" y="1243"/>
                    <a:pt x="8850" y="1066"/>
                    <a:pt x="8384" y="666"/>
                  </a:cubicBezTo>
                  <a:cubicBezTo>
                    <a:pt x="7935" y="280"/>
                    <a:pt x="7473" y="83"/>
                    <a:pt x="7000" y="83"/>
                  </a:cubicBezTo>
                  <a:cubicBezTo>
                    <a:pt x="6583" y="83"/>
                    <a:pt x="6158" y="235"/>
                    <a:pt x="5725" y="546"/>
                  </a:cubicBezTo>
                  <a:cubicBezTo>
                    <a:pt x="5447" y="747"/>
                    <a:pt x="5155" y="838"/>
                    <a:pt x="4858" y="838"/>
                  </a:cubicBezTo>
                  <a:cubicBezTo>
                    <a:pt x="4577" y="838"/>
                    <a:pt x="4291" y="757"/>
                    <a:pt x="4006" y="610"/>
                  </a:cubicBezTo>
                  <a:cubicBezTo>
                    <a:pt x="3745" y="473"/>
                    <a:pt x="3484" y="349"/>
                    <a:pt x="3218" y="221"/>
                  </a:cubicBezTo>
                  <a:cubicBezTo>
                    <a:pt x="2921" y="75"/>
                    <a:pt x="2629" y="0"/>
                    <a:pt x="234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" name="Google Shape;674;p26">
              <a:extLst>
                <a:ext uri="{FF2B5EF4-FFF2-40B4-BE49-F238E27FC236}">
                  <a16:creationId xmlns:a16="http://schemas.microsoft.com/office/drawing/2014/main" id="{4758DA08-B182-4AE6-AF9D-008746A3D9CB}"/>
                </a:ext>
              </a:extLst>
            </p:cNvPr>
            <p:cNvSpPr/>
            <p:nvPr/>
          </p:nvSpPr>
          <p:spPr>
            <a:xfrm>
              <a:off x="2236725" y="1355500"/>
              <a:ext cx="667475" cy="845350"/>
            </a:xfrm>
            <a:custGeom>
              <a:avLst/>
              <a:gdLst/>
              <a:ahLst/>
              <a:cxnLst/>
              <a:rect l="l" t="t" r="r" b="b"/>
              <a:pathLst>
                <a:path w="26699" h="33814" extrusionOk="0">
                  <a:moveTo>
                    <a:pt x="22903" y="13523"/>
                  </a:moveTo>
                  <a:cubicBezTo>
                    <a:pt x="23247" y="13523"/>
                    <a:pt x="23591" y="13627"/>
                    <a:pt x="23756" y="13848"/>
                  </a:cubicBezTo>
                  <a:cubicBezTo>
                    <a:pt x="24026" y="14214"/>
                    <a:pt x="24160" y="14681"/>
                    <a:pt x="24255" y="14893"/>
                  </a:cubicBezTo>
                  <a:cubicBezTo>
                    <a:pt x="24210" y="15865"/>
                    <a:pt x="23907" y="16456"/>
                    <a:pt x="23357" y="16904"/>
                  </a:cubicBezTo>
                  <a:cubicBezTo>
                    <a:pt x="23112" y="17103"/>
                    <a:pt x="22855" y="17197"/>
                    <a:pt x="22614" y="17197"/>
                  </a:cubicBezTo>
                  <a:cubicBezTo>
                    <a:pt x="22182" y="17197"/>
                    <a:pt x="21804" y="16896"/>
                    <a:pt x="21648" y="16355"/>
                  </a:cubicBezTo>
                  <a:cubicBezTo>
                    <a:pt x="21405" y="15488"/>
                    <a:pt x="21629" y="14681"/>
                    <a:pt x="21996" y="13916"/>
                  </a:cubicBezTo>
                  <a:cubicBezTo>
                    <a:pt x="22118" y="13659"/>
                    <a:pt x="22510" y="13523"/>
                    <a:pt x="22903" y="13523"/>
                  </a:cubicBezTo>
                  <a:close/>
                  <a:moveTo>
                    <a:pt x="20419" y="18374"/>
                  </a:moveTo>
                  <a:cubicBezTo>
                    <a:pt x="20657" y="18374"/>
                    <a:pt x="20888" y="18477"/>
                    <a:pt x="21107" y="18675"/>
                  </a:cubicBezTo>
                  <a:cubicBezTo>
                    <a:pt x="21611" y="19119"/>
                    <a:pt x="22059" y="19609"/>
                    <a:pt x="21867" y="20375"/>
                  </a:cubicBezTo>
                  <a:cubicBezTo>
                    <a:pt x="21638" y="21293"/>
                    <a:pt x="20750" y="21993"/>
                    <a:pt x="19814" y="21993"/>
                  </a:cubicBezTo>
                  <a:cubicBezTo>
                    <a:pt x="19811" y="21993"/>
                    <a:pt x="19808" y="21993"/>
                    <a:pt x="19804" y="21993"/>
                  </a:cubicBezTo>
                  <a:cubicBezTo>
                    <a:pt x="18869" y="21993"/>
                    <a:pt x="18117" y="21375"/>
                    <a:pt x="18035" y="20535"/>
                  </a:cubicBezTo>
                  <a:cubicBezTo>
                    <a:pt x="17939" y="19540"/>
                    <a:pt x="18466" y="18890"/>
                    <a:pt x="19507" y="18711"/>
                  </a:cubicBezTo>
                  <a:cubicBezTo>
                    <a:pt x="19594" y="18698"/>
                    <a:pt x="19699" y="18688"/>
                    <a:pt x="19764" y="18637"/>
                  </a:cubicBezTo>
                  <a:cubicBezTo>
                    <a:pt x="19984" y="18459"/>
                    <a:pt x="20204" y="18374"/>
                    <a:pt x="20419" y="18374"/>
                  </a:cubicBezTo>
                  <a:close/>
                  <a:moveTo>
                    <a:pt x="23364" y="23036"/>
                  </a:moveTo>
                  <a:cubicBezTo>
                    <a:pt x="23614" y="23036"/>
                    <a:pt x="23882" y="23173"/>
                    <a:pt x="24210" y="23395"/>
                  </a:cubicBezTo>
                  <a:cubicBezTo>
                    <a:pt x="24787" y="23790"/>
                    <a:pt x="25163" y="24230"/>
                    <a:pt x="25168" y="24638"/>
                  </a:cubicBezTo>
                  <a:cubicBezTo>
                    <a:pt x="25172" y="25810"/>
                    <a:pt x="24640" y="26366"/>
                    <a:pt x="23789" y="26366"/>
                  </a:cubicBezTo>
                  <a:cubicBezTo>
                    <a:pt x="23786" y="26366"/>
                    <a:pt x="23782" y="26366"/>
                    <a:pt x="23779" y="26366"/>
                  </a:cubicBezTo>
                  <a:cubicBezTo>
                    <a:pt x="22734" y="26361"/>
                    <a:pt x="21964" y="25743"/>
                    <a:pt x="22074" y="24876"/>
                  </a:cubicBezTo>
                  <a:cubicBezTo>
                    <a:pt x="22134" y="24381"/>
                    <a:pt x="22349" y="23835"/>
                    <a:pt x="22660" y="23455"/>
                  </a:cubicBezTo>
                  <a:cubicBezTo>
                    <a:pt x="22902" y="23161"/>
                    <a:pt x="23125" y="23036"/>
                    <a:pt x="23364" y="23036"/>
                  </a:cubicBezTo>
                  <a:close/>
                  <a:moveTo>
                    <a:pt x="15463" y="0"/>
                  </a:moveTo>
                  <a:cubicBezTo>
                    <a:pt x="14882" y="0"/>
                    <a:pt x="14302" y="3"/>
                    <a:pt x="13721" y="10"/>
                  </a:cubicBezTo>
                  <a:cubicBezTo>
                    <a:pt x="9432" y="65"/>
                    <a:pt x="5137" y="331"/>
                    <a:pt x="841" y="505"/>
                  </a:cubicBezTo>
                  <a:cubicBezTo>
                    <a:pt x="319" y="3567"/>
                    <a:pt x="787" y="6496"/>
                    <a:pt x="736" y="9443"/>
                  </a:cubicBezTo>
                  <a:cubicBezTo>
                    <a:pt x="3698" y="8856"/>
                    <a:pt x="6434" y="7835"/>
                    <a:pt x="9070" y="6533"/>
                  </a:cubicBezTo>
                  <a:cubicBezTo>
                    <a:pt x="9194" y="6473"/>
                    <a:pt x="9303" y="6363"/>
                    <a:pt x="9386" y="6253"/>
                  </a:cubicBezTo>
                  <a:cubicBezTo>
                    <a:pt x="10114" y="5286"/>
                    <a:pt x="10820" y="4304"/>
                    <a:pt x="11567" y="3360"/>
                  </a:cubicBezTo>
                  <a:cubicBezTo>
                    <a:pt x="11788" y="3080"/>
                    <a:pt x="12095" y="2838"/>
                    <a:pt x="12411" y="2673"/>
                  </a:cubicBezTo>
                  <a:cubicBezTo>
                    <a:pt x="12559" y="2597"/>
                    <a:pt x="12700" y="2561"/>
                    <a:pt x="12830" y="2561"/>
                  </a:cubicBezTo>
                  <a:cubicBezTo>
                    <a:pt x="13191" y="2561"/>
                    <a:pt x="13458" y="2839"/>
                    <a:pt x="13502" y="3301"/>
                  </a:cubicBezTo>
                  <a:cubicBezTo>
                    <a:pt x="13525" y="3580"/>
                    <a:pt x="13506" y="3860"/>
                    <a:pt x="13506" y="4094"/>
                  </a:cubicBezTo>
                  <a:cubicBezTo>
                    <a:pt x="14451" y="3763"/>
                    <a:pt x="15326" y="3397"/>
                    <a:pt x="16237" y="3154"/>
                  </a:cubicBezTo>
                  <a:cubicBezTo>
                    <a:pt x="16449" y="3097"/>
                    <a:pt x="16672" y="3070"/>
                    <a:pt x="16898" y="3070"/>
                  </a:cubicBezTo>
                  <a:cubicBezTo>
                    <a:pt x="17972" y="3070"/>
                    <a:pt x="19124" y="3681"/>
                    <a:pt x="19575" y="4639"/>
                  </a:cubicBezTo>
                  <a:lnTo>
                    <a:pt x="20078" y="4754"/>
                  </a:lnTo>
                  <a:cubicBezTo>
                    <a:pt x="19964" y="3975"/>
                    <a:pt x="20312" y="3310"/>
                    <a:pt x="21010" y="3094"/>
                  </a:cubicBezTo>
                  <a:cubicBezTo>
                    <a:pt x="21670" y="2894"/>
                    <a:pt x="22362" y="2778"/>
                    <a:pt x="23044" y="2682"/>
                  </a:cubicBezTo>
                  <a:cubicBezTo>
                    <a:pt x="23167" y="2664"/>
                    <a:pt x="23276" y="2655"/>
                    <a:pt x="23373" y="2655"/>
                  </a:cubicBezTo>
                  <a:cubicBezTo>
                    <a:pt x="23920" y="2655"/>
                    <a:pt x="24062" y="2952"/>
                    <a:pt x="24039" y="3672"/>
                  </a:cubicBezTo>
                  <a:cubicBezTo>
                    <a:pt x="24016" y="4415"/>
                    <a:pt x="23989" y="5185"/>
                    <a:pt x="24149" y="5904"/>
                  </a:cubicBezTo>
                  <a:cubicBezTo>
                    <a:pt x="24649" y="8197"/>
                    <a:pt x="24176" y="10223"/>
                    <a:pt x="22558" y="11900"/>
                  </a:cubicBezTo>
                  <a:cubicBezTo>
                    <a:pt x="21944" y="12541"/>
                    <a:pt x="21096" y="12958"/>
                    <a:pt x="20312" y="13504"/>
                  </a:cubicBezTo>
                  <a:cubicBezTo>
                    <a:pt x="20479" y="14214"/>
                    <a:pt x="19675" y="15046"/>
                    <a:pt x="18833" y="15046"/>
                  </a:cubicBezTo>
                  <a:cubicBezTo>
                    <a:pt x="18724" y="15046"/>
                    <a:pt x="18615" y="15032"/>
                    <a:pt x="18507" y="15003"/>
                  </a:cubicBezTo>
                  <a:cubicBezTo>
                    <a:pt x="18429" y="15227"/>
                    <a:pt x="18383" y="15466"/>
                    <a:pt x="18273" y="15672"/>
                  </a:cubicBezTo>
                  <a:cubicBezTo>
                    <a:pt x="17431" y="17211"/>
                    <a:pt x="16642" y="18789"/>
                    <a:pt x="15707" y="20274"/>
                  </a:cubicBezTo>
                  <a:cubicBezTo>
                    <a:pt x="14684" y="21896"/>
                    <a:pt x="13521" y="23432"/>
                    <a:pt x="12434" y="25018"/>
                  </a:cubicBezTo>
                  <a:cubicBezTo>
                    <a:pt x="11234" y="26768"/>
                    <a:pt x="9771" y="28276"/>
                    <a:pt x="8085" y="29551"/>
                  </a:cubicBezTo>
                  <a:cubicBezTo>
                    <a:pt x="7704" y="29839"/>
                    <a:pt x="7154" y="29977"/>
                    <a:pt x="6668" y="30022"/>
                  </a:cubicBezTo>
                  <a:cubicBezTo>
                    <a:pt x="6611" y="30028"/>
                    <a:pt x="6556" y="30031"/>
                    <a:pt x="6503" y="30031"/>
                  </a:cubicBezTo>
                  <a:cubicBezTo>
                    <a:pt x="5826" y="30031"/>
                    <a:pt x="5414" y="29581"/>
                    <a:pt x="5367" y="28863"/>
                  </a:cubicBezTo>
                  <a:cubicBezTo>
                    <a:pt x="5334" y="28391"/>
                    <a:pt x="5344" y="27905"/>
                    <a:pt x="5426" y="27443"/>
                  </a:cubicBezTo>
                  <a:cubicBezTo>
                    <a:pt x="5774" y="25503"/>
                    <a:pt x="6636" y="23770"/>
                    <a:pt x="7608" y="22075"/>
                  </a:cubicBezTo>
                  <a:cubicBezTo>
                    <a:pt x="8956" y="19719"/>
                    <a:pt x="10326" y="17382"/>
                    <a:pt x="12155" y="15356"/>
                  </a:cubicBezTo>
                  <a:cubicBezTo>
                    <a:pt x="12837" y="14594"/>
                    <a:pt x="13580" y="13884"/>
                    <a:pt x="14309" y="13141"/>
                  </a:cubicBezTo>
                  <a:cubicBezTo>
                    <a:pt x="14015" y="12354"/>
                    <a:pt x="14103" y="12019"/>
                    <a:pt x="14758" y="11460"/>
                  </a:cubicBezTo>
                  <a:cubicBezTo>
                    <a:pt x="14837" y="11391"/>
                    <a:pt x="14932" y="11304"/>
                    <a:pt x="14946" y="11213"/>
                  </a:cubicBezTo>
                  <a:cubicBezTo>
                    <a:pt x="15024" y="10681"/>
                    <a:pt x="15079" y="10149"/>
                    <a:pt x="15134" y="9682"/>
                  </a:cubicBezTo>
                  <a:cubicBezTo>
                    <a:pt x="14515" y="9682"/>
                    <a:pt x="13892" y="9681"/>
                    <a:pt x="13266" y="9681"/>
                  </a:cubicBezTo>
                  <a:cubicBezTo>
                    <a:pt x="12641" y="9681"/>
                    <a:pt x="12012" y="9682"/>
                    <a:pt x="11384" y="9686"/>
                  </a:cubicBezTo>
                  <a:cubicBezTo>
                    <a:pt x="11306" y="9686"/>
                    <a:pt x="11201" y="9732"/>
                    <a:pt x="11156" y="9792"/>
                  </a:cubicBezTo>
                  <a:cubicBezTo>
                    <a:pt x="10363" y="10814"/>
                    <a:pt x="9225" y="11359"/>
                    <a:pt x="8117" y="11901"/>
                  </a:cubicBezTo>
                  <a:cubicBezTo>
                    <a:pt x="6509" y="12694"/>
                    <a:pt x="4881" y="13458"/>
                    <a:pt x="3208" y="14100"/>
                  </a:cubicBezTo>
                  <a:cubicBezTo>
                    <a:pt x="2154" y="14503"/>
                    <a:pt x="1082" y="14861"/>
                    <a:pt x="0" y="15200"/>
                  </a:cubicBezTo>
                  <a:lnTo>
                    <a:pt x="68" y="15416"/>
                  </a:lnTo>
                  <a:cubicBezTo>
                    <a:pt x="188" y="15613"/>
                    <a:pt x="408" y="15801"/>
                    <a:pt x="417" y="15998"/>
                  </a:cubicBezTo>
                  <a:cubicBezTo>
                    <a:pt x="476" y="17465"/>
                    <a:pt x="527" y="18927"/>
                    <a:pt x="513" y="20393"/>
                  </a:cubicBezTo>
                  <a:cubicBezTo>
                    <a:pt x="486" y="24165"/>
                    <a:pt x="421" y="27943"/>
                    <a:pt x="371" y="31715"/>
                  </a:cubicBezTo>
                  <a:cubicBezTo>
                    <a:pt x="362" y="32278"/>
                    <a:pt x="371" y="32847"/>
                    <a:pt x="371" y="33534"/>
                  </a:cubicBezTo>
                  <a:cubicBezTo>
                    <a:pt x="1782" y="33564"/>
                    <a:pt x="3181" y="33632"/>
                    <a:pt x="4579" y="33632"/>
                  </a:cubicBezTo>
                  <a:cubicBezTo>
                    <a:pt x="4661" y="33632"/>
                    <a:pt x="4744" y="33631"/>
                    <a:pt x="4826" y="33631"/>
                  </a:cubicBezTo>
                  <a:cubicBezTo>
                    <a:pt x="11660" y="33585"/>
                    <a:pt x="18494" y="33516"/>
                    <a:pt x="25328" y="33475"/>
                  </a:cubicBezTo>
                  <a:cubicBezTo>
                    <a:pt x="25599" y="33475"/>
                    <a:pt x="26112" y="33709"/>
                    <a:pt x="26112" y="33814"/>
                  </a:cubicBezTo>
                  <a:lnTo>
                    <a:pt x="26699" y="33804"/>
                  </a:lnTo>
                  <a:cubicBezTo>
                    <a:pt x="26580" y="33612"/>
                    <a:pt x="26432" y="33429"/>
                    <a:pt x="26345" y="33223"/>
                  </a:cubicBezTo>
                  <a:cubicBezTo>
                    <a:pt x="26294" y="33099"/>
                    <a:pt x="26345" y="32933"/>
                    <a:pt x="26349" y="32787"/>
                  </a:cubicBezTo>
                  <a:cubicBezTo>
                    <a:pt x="26376" y="31687"/>
                    <a:pt x="26454" y="30592"/>
                    <a:pt x="26427" y="29491"/>
                  </a:cubicBezTo>
                  <a:cubicBezTo>
                    <a:pt x="26326" y="25646"/>
                    <a:pt x="26138" y="21801"/>
                    <a:pt x="26079" y="17955"/>
                  </a:cubicBezTo>
                  <a:cubicBezTo>
                    <a:pt x="26047" y="15576"/>
                    <a:pt x="26193" y="13193"/>
                    <a:pt x="26252" y="10809"/>
                  </a:cubicBezTo>
                  <a:cubicBezTo>
                    <a:pt x="26326" y="8077"/>
                    <a:pt x="26391" y="5351"/>
                    <a:pt x="26473" y="2618"/>
                  </a:cubicBezTo>
                  <a:cubicBezTo>
                    <a:pt x="26496" y="1802"/>
                    <a:pt x="26569" y="986"/>
                    <a:pt x="26620" y="180"/>
                  </a:cubicBezTo>
                  <a:cubicBezTo>
                    <a:pt x="22871" y="124"/>
                    <a:pt x="19164" y="0"/>
                    <a:pt x="15463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Google Shape;675;p26">
              <a:extLst>
                <a:ext uri="{FF2B5EF4-FFF2-40B4-BE49-F238E27FC236}">
                  <a16:creationId xmlns:a16="http://schemas.microsoft.com/office/drawing/2014/main" id="{80E2C576-B57C-4251-81A7-1D33E431B6AA}"/>
                </a:ext>
              </a:extLst>
            </p:cNvPr>
            <p:cNvSpPr/>
            <p:nvPr/>
          </p:nvSpPr>
          <p:spPr>
            <a:xfrm>
              <a:off x="2221700" y="1740900"/>
              <a:ext cx="667850" cy="472800"/>
            </a:xfrm>
            <a:custGeom>
              <a:avLst/>
              <a:gdLst/>
              <a:ahLst/>
              <a:cxnLst/>
              <a:rect l="l" t="t" r="r" b="b"/>
              <a:pathLst>
                <a:path w="26714" h="18912" extrusionOk="0">
                  <a:moveTo>
                    <a:pt x="669" y="0"/>
                  </a:moveTo>
                  <a:cubicBezTo>
                    <a:pt x="535" y="188"/>
                    <a:pt x="389" y="371"/>
                    <a:pt x="270" y="568"/>
                  </a:cubicBezTo>
                  <a:cubicBezTo>
                    <a:pt x="228" y="636"/>
                    <a:pt x="256" y="747"/>
                    <a:pt x="251" y="838"/>
                  </a:cubicBezTo>
                  <a:cubicBezTo>
                    <a:pt x="174" y="6389"/>
                    <a:pt x="97" y="11940"/>
                    <a:pt x="19" y="17490"/>
                  </a:cubicBezTo>
                  <a:cubicBezTo>
                    <a:pt x="19" y="17742"/>
                    <a:pt x="0" y="18022"/>
                    <a:pt x="97" y="18247"/>
                  </a:cubicBezTo>
                  <a:cubicBezTo>
                    <a:pt x="179" y="18440"/>
                    <a:pt x="394" y="18678"/>
                    <a:pt x="583" y="18701"/>
                  </a:cubicBezTo>
                  <a:cubicBezTo>
                    <a:pt x="1376" y="18815"/>
                    <a:pt x="2182" y="18911"/>
                    <a:pt x="2989" y="18911"/>
                  </a:cubicBezTo>
                  <a:cubicBezTo>
                    <a:pt x="5587" y="18901"/>
                    <a:pt x="8187" y="18829"/>
                    <a:pt x="10789" y="18819"/>
                  </a:cubicBezTo>
                  <a:cubicBezTo>
                    <a:pt x="15827" y="18802"/>
                    <a:pt x="20869" y="18810"/>
                    <a:pt x="25906" y="18802"/>
                  </a:cubicBezTo>
                  <a:cubicBezTo>
                    <a:pt x="25986" y="18802"/>
                    <a:pt x="26074" y="18806"/>
                    <a:pt x="26161" y="18806"/>
                  </a:cubicBezTo>
                  <a:cubicBezTo>
                    <a:pt x="26429" y="18806"/>
                    <a:pt x="26692" y="18762"/>
                    <a:pt x="26713" y="18402"/>
                  </a:cubicBezTo>
                  <a:lnTo>
                    <a:pt x="26713" y="18398"/>
                  </a:lnTo>
                  <a:cubicBezTo>
                    <a:pt x="26713" y="18293"/>
                    <a:pt x="26200" y="18059"/>
                    <a:pt x="25928" y="18058"/>
                  </a:cubicBezTo>
                  <a:cubicBezTo>
                    <a:pt x="19095" y="18100"/>
                    <a:pt x="12260" y="18169"/>
                    <a:pt x="5426" y="18214"/>
                  </a:cubicBezTo>
                  <a:cubicBezTo>
                    <a:pt x="5334" y="18214"/>
                    <a:pt x="5242" y="18215"/>
                    <a:pt x="5150" y="18215"/>
                  </a:cubicBezTo>
                  <a:cubicBezTo>
                    <a:pt x="3762" y="18215"/>
                    <a:pt x="2373" y="18148"/>
                    <a:pt x="971" y="18118"/>
                  </a:cubicBezTo>
                  <a:cubicBezTo>
                    <a:pt x="971" y="17431"/>
                    <a:pt x="962" y="16862"/>
                    <a:pt x="971" y="16299"/>
                  </a:cubicBezTo>
                  <a:cubicBezTo>
                    <a:pt x="1021" y="12527"/>
                    <a:pt x="1086" y="8749"/>
                    <a:pt x="1113" y="4977"/>
                  </a:cubicBezTo>
                  <a:cubicBezTo>
                    <a:pt x="1127" y="3511"/>
                    <a:pt x="1077" y="2049"/>
                    <a:pt x="1017" y="581"/>
                  </a:cubicBezTo>
                  <a:cubicBezTo>
                    <a:pt x="1008" y="385"/>
                    <a:pt x="788" y="196"/>
                    <a:pt x="66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" name="Google Shape;676;p26">
              <a:extLst>
                <a:ext uri="{FF2B5EF4-FFF2-40B4-BE49-F238E27FC236}">
                  <a16:creationId xmlns:a16="http://schemas.microsoft.com/office/drawing/2014/main" id="{FFECD0CB-5D20-40D5-8874-C000D7246A10}"/>
                </a:ext>
              </a:extLst>
            </p:cNvPr>
            <p:cNvSpPr/>
            <p:nvPr/>
          </p:nvSpPr>
          <p:spPr>
            <a:xfrm>
              <a:off x="2785800" y="1931375"/>
              <a:ext cx="80250" cy="83275"/>
            </a:xfrm>
            <a:custGeom>
              <a:avLst/>
              <a:gdLst/>
              <a:ahLst/>
              <a:cxnLst/>
              <a:rect l="l" t="t" r="r" b="b"/>
              <a:pathLst>
                <a:path w="3210" h="3331" extrusionOk="0">
                  <a:moveTo>
                    <a:pt x="1362" y="663"/>
                  </a:moveTo>
                  <a:cubicBezTo>
                    <a:pt x="1431" y="677"/>
                    <a:pt x="1505" y="690"/>
                    <a:pt x="1577" y="705"/>
                  </a:cubicBezTo>
                  <a:cubicBezTo>
                    <a:pt x="1783" y="952"/>
                    <a:pt x="2059" y="1176"/>
                    <a:pt x="2174" y="1460"/>
                  </a:cubicBezTo>
                  <a:cubicBezTo>
                    <a:pt x="2273" y="1694"/>
                    <a:pt x="2269" y="2194"/>
                    <a:pt x="2164" y="2245"/>
                  </a:cubicBezTo>
                  <a:cubicBezTo>
                    <a:pt x="2006" y="2315"/>
                    <a:pt x="1811" y="2351"/>
                    <a:pt x="1618" y="2351"/>
                  </a:cubicBezTo>
                  <a:cubicBezTo>
                    <a:pt x="1475" y="2351"/>
                    <a:pt x="1334" y="2331"/>
                    <a:pt x="1211" y="2291"/>
                  </a:cubicBezTo>
                  <a:cubicBezTo>
                    <a:pt x="1045" y="2235"/>
                    <a:pt x="872" y="1850"/>
                    <a:pt x="908" y="1648"/>
                  </a:cubicBezTo>
                  <a:cubicBezTo>
                    <a:pt x="973" y="1305"/>
                    <a:pt x="1202" y="993"/>
                    <a:pt x="1362" y="663"/>
                  </a:cubicBezTo>
                  <a:close/>
                  <a:moveTo>
                    <a:pt x="1401" y="1"/>
                  </a:moveTo>
                  <a:cubicBezTo>
                    <a:pt x="1162" y="1"/>
                    <a:pt x="939" y="126"/>
                    <a:pt x="697" y="420"/>
                  </a:cubicBezTo>
                  <a:cubicBezTo>
                    <a:pt x="386" y="800"/>
                    <a:pt x="171" y="1345"/>
                    <a:pt x="111" y="1840"/>
                  </a:cubicBezTo>
                  <a:cubicBezTo>
                    <a:pt x="1" y="2706"/>
                    <a:pt x="771" y="3325"/>
                    <a:pt x="1816" y="3331"/>
                  </a:cubicBezTo>
                  <a:cubicBezTo>
                    <a:pt x="1819" y="3331"/>
                    <a:pt x="1823" y="3331"/>
                    <a:pt x="1826" y="3331"/>
                  </a:cubicBezTo>
                  <a:cubicBezTo>
                    <a:pt x="2677" y="3331"/>
                    <a:pt x="3209" y="2776"/>
                    <a:pt x="3205" y="1603"/>
                  </a:cubicBezTo>
                  <a:cubicBezTo>
                    <a:pt x="3200" y="1195"/>
                    <a:pt x="2824" y="755"/>
                    <a:pt x="2247" y="359"/>
                  </a:cubicBezTo>
                  <a:cubicBezTo>
                    <a:pt x="1919" y="137"/>
                    <a:pt x="1651" y="1"/>
                    <a:pt x="140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" name="Google Shape;677;p26">
              <a:extLst>
                <a:ext uri="{FF2B5EF4-FFF2-40B4-BE49-F238E27FC236}">
                  <a16:creationId xmlns:a16="http://schemas.microsoft.com/office/drawing/2014/main" id="{3AEA5D0E-98DF-4F9C-9B34-C9CFC015DD1C}"/>
                </a:ext>
              </a:extLst>
            </p:cNvPr>
            <p:cNvSpPr/>
            <p:nvPr/>
          </p:nvSpPr>
          <p:spPr>
            <a:xfrm>
              <a:off x="2771825" y="1693575"/>
              <a:ext cx="71300" cy="91875"/>
            </a:xfrm>
            <a:custGeom>
              <a:avLst/>
              <a:gdLst/>
              <a:ahLst/>
              <a:cxnLst/>
              <a:rect l="l" t="t" r="r" b="b"/>
              <a:pathLst>
                <a:path w="2852" h="3675" extrusionOk="0">
                  <a:moveTo>
                    <a:pt x="1137" y="334"/>
                  </a:moveTo>
                  <a:cubicBezTo>
                    <a:pt x="2090" y="939"/>
                    <a:pt x="2195" y="1970"/>
                    <a:pt x="1517" y="2617"/>
                  </a:cubicBezTo>
                  <a:cubicBezTo>
                    <a:pt x="1404" y="2724"/>
                    <a:pt x="1288" y="2786"/>
                    <a:pt x="1193" y="2786"/>
                  </a:cubicBezTo>
                  <a:cubicBezTo>
                    <a:pt x="1079" y="2786"/>
                    <a:pt x="998" y="2695"/>
                    <a:pt x="995" y="2483"/>
                  </a:cubicBezTo>
                  <a:cubicBezTo>
                    <a:pt x="990" y="1796"/>
                    <a:pt x="1082" y="1104"/>
                    <a:pt x="1137" y="334"/>
                  </a:cubicBezTo>
                  <a:close/>
                  <a:moveTo>
                    <a:pt x="1499" y="0"/>
                  </a:moveTo>
                  <a:cubicBezTo>
                    <a:pt x="1106" y="0"/>
                    <a:pt x="714" y="137"/>
                    <a:pt x="592" y="394"/>
                  </a:cubicBezTo>
                  <a:cubicBezTo>
                    <a:pt x="225" y="1159"/>
                    <a:pt x="1" y="1965"/>
                    <a:pt x="243" y="2832"/>
                  </a:cubicBezTo>
                  <a:cubicBezTo>
                    <a:pt x="398" y="3373"/>
                    <a:pt x="777" y="3674"/>
                    <a:pt x="1209" y="3674"/>
                  </a:cubicBezTo>
                  <a:cubicBezTo>
                    <a:pt x="1450" y="3674"/>
                    <a:pt x="1708" y="3580"/>
                    <a:pt x="1953" y="3381"/>
                  </a:cubicBezTo>
                  <a:cubicBezTo>
                    <a:pt x="2502" y="2933"/>
                    <a:pt x="2805" y="2342"/>
                    <a:pt x="2851" y="1370"/>
                  </a:cubicBezTo>
                  <a:cubicBezTo>
                    <a:pt x="2755" y="1159"/>
                    <a:pt x="2622" y="691"/>
                    <a:pt x="2352" y="325"/>
                  </a:cubicBezTo>
                  <a:cubicBezTo>
                    <a:pt x="2187" y="105"/>
                    <a:pt x="1843" y="0"/>
                    <a:pt x="149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" name="Google Shape;678;p26">
              <a:extLst>
                <a:ext uri="{FF2B5EF4-FFF2-40B4-BE49-F238E27FC236}">
                  <a16:creationId xmlns:a16="http://schemas.microsoft.com/office/drawing/2014/main" id="{079B9CEB-FBC0-4F15-AED6-37EC2E408776}"/>
                </a:ext>
              </a:extLst>
            </p:cNvPr>
            <p:cNvSpPr/>
            <p:nvPr/>
          </p:nvSpPr>
          <p:spPr>
            <a:xfrm>
              <a:off x="2278850" y="2649250"/>
              <a:ext cx="556950" cy="60275"/>
            </a:xfrm>
            <a:custGeom>
              <a:avLst/>
              <a:gdLst/>
              <a:ahLst/>
              <a:cxnLst/>
              <a:rect l="l" t="t" r="r" b="b"/>
              <a:pathLst>
                <a:path w="22278" h="2411" extrusionOk="0">
                  <a:moveTo>
                    <a:pt x="16611" y="0"/>
                  </a:moveTo>
                  <a:cubicBezTo>
                    <a:pt x="16099" y="0"/>
                    <a:pt x="15586" y="113"/>
                    <a:pt x="15053" y="335"/>
                  </a:cubicBezTo>
                  <a:cubicBezTo>
                    <a:pt x="14748" y="460"/>
                    <a:pt x="14374" y="543"/>
                    <a:pt x="14022" y="543"/>
                  </a:cubicBezTo>
                  <a:cubicBezTo>
                    <a:pt x="13825" y="543"/>
                    <a:pt x="13634" y="517"/>
                    <a:pt x="13468" y="458"/>
                  </a:cubicBezTo>
                  <a:cubicBezTo>
                    <a:pt x="13007" y="297"/>
                    <a:pt x="12563" y="215"/>
                    <a:pt x="12132" y="215"/>
                  </a:cubicBezTo>
                  <a:cubicBezTo>
                    <a:pt x="11504" y="215"/>
                    <a:pt x="10902" y="390"/>
                    <a:pt x="10309" y="752"/>
                  </a:cubicBezTo>
                  <a:cubicBezTo>
                    <a:pt x="9709" y="1118"/>
                    <a:pt x="9132" y="1331"/>
                    <a:pt x="8563" y="1331"/>
                  </a:cubicBezTo>
                  <a:cubicBezTo>
                    <a:pt x="7959" y="1331"/>
                    <a:pt x="7366" y="1090"/>
                    <a:pt x="6766" y="535"/>
                  </a:cubicBezTo>
                  <a:cubicBezTo>
                    <a:pt x="6399" y="194"/>
                    <a:pt x="5977" y="42"/>
                    <a:pt x="5534" y="42"/>
                  </a:cubicBezTo>
                  <a:cubicBezTo>
                    <a:pt x="5163" y="42"/>
                    <a:pt x="4779" y="148"/>
                    <a:pt x="4401" y="338"/>
                  </a:cubicBezTo>
                  <a:cubicBezTo>
                    <a:pt x="3956" y="563"/>
                    <a:pt x="3516" y="779"/>
                    <a:pt x="3076" y="1008"/>
                  </a:cubicBezTo>
                  <a:cubicBezTo>
                    <a:pt x="2648" y="1229"/>
                    <a:pt x="2229" y="1375"/>
                    <a:pt x="1818" y="1375"/>
                  </a:cubicBezTo>
                  <a:cubicBezTo>
                    <a:pt x="1402" y="1375"/>
                    <a:pt x="993" y="1225"/>
                    <a:pt x="592" y="851"/>
                  </a:cubicBezTo>
                  <a:cubicBezTo>
                    <a:pt x="545" y="806"/>
                    <a:pt x="469" y="794"/>
                    <a:pt x="380" y="794"/>
                  </a:cubicBezTo>
                  <a:cubicBezTo>
                    <a:pt x="275" y="794"/>
                    <a:pt x="153" y="812"/>
                    <a:pt x="46" y="812"/>
                  </a:cubicBezTo>
                  <a:cubicBezTo>
                    <a:pt x="34" y="812"/>
                    <a:pt x="22" y="811"/>
                    <a:pt x="10" y="811"/>
                  </a:cubicBezTo>
                  <a:lnTo>
                    <a:pt x="10" y="811"/>
                  </a:lnTo>
                  <a:cubicBezTo>
                    <a:pt x="33" y="994"/>
                    <a:pt x="1" y="1214"/>
                    <a:pt x="88" y="1360"/>
                  </a:cubicBezTo>
                  <a:cubicBezTo>
                    <a:pt x="450" y="1956"/>
                    <a:pt x="1153" y="2317"/>
                    <a:pt x="1888" y="2317"/>
                  </a:cubicBezTo>
                  <a:cubicBezTo>
                    <a:pt x="2091" y="2317"/>
                    <a:pt x="2297" y="2289"/>
                    <a:pt x="2498" y="2231"/>
                  </a:cubicBezTo>
                  <a:cubicBezTo>
                    <a:pt x="2971" y="2098"/>
                    <a:pt x="3471" y="1947"/>
                    <a:pt x="3869" y="1677"/>
                  </a:cubicBezTo>
                  <a:cubicBezTo>
                    <a:pt x="4404" y="1311"/>
                    <a:pt x="4909" y="1115"/>
                    <a:pt x="5405" y="1115"/>
                  </a:cubicBezTo>
                  <a:cubicBezTo>
                    <a:pt x="5947" y="1115"/>
                    <a:pt x="6477" y="1350"/>
                    <a:pt x="7018" y="1855"/>
                  </a:cubicBezTo>
                  <a:cubicBezTo>
                    <a:pt x="7437" y="2244"/>
                    <a:pt x="7919" y="2410"/>
                    <a:pt x="8423" y="2410"/>
                  </a:cubicBezTo>
                  <a:cubicBezTo>
                    <a:pt x="8791" y="2410"/>
                    <a:pt x="9171" y="2322"/>
                    <a:pt x="9549" y="2166"/>
                  </a:cubicBezTo>
                  <a:cubicBezTo>
                    <a:pt x="10177" y="1910"/>
                    <a:pt x="10768" y="1562"/>
                    <a:pt x="11400" y="1337"/>
                  </a:cubicBezTo>
                  <a:cubicBezTo>
                    <a:pt x="11646" y="1250"/>
                    <a:pt x="11944" y="1172"/>
                    <a:pt x="12211" y="1172"/>
                  </a:cubicBezTo>
                  <a:cubicBezTo>
                    <a:pt x="12338" y="1172"/>
                    <a:pt x="12457" y="1189"/>
                    <a:pt x="12561" y="1232"/>
                  </a:cubicBezTo>
                  <a:cubicBezTo>
                    <a:pt x="13040" y="1430"/>
                    <a:pt x="13504" y="1512"/>
                    <a:pt x="13961" y="1512"/>
                  </a:cubicBezTo>
                  <a:cubicBezTo>
                    <a:pt x="14636" y="1512"/>
                    <a:pt x="15298" y="1333"/>
                    <a:pt x="15975" y="1085"/>
                  </a:cubicBezTo>
                  <a:cubicBezTo>
                    <a:pt x="16170" y="1012"/>
                    <a:pt x="16405" y="974"/>
                    <a:pt x="16639" y="974"/>
                  </a:cubicBezTo>
                  <a:cubicBezTo>
                    <a:pt x="16890" y="974"/>
                    <a:pt x="17141" y="1018"/>
                    <a:pt x="17341" y="1108"/>
                  </a:cubicBezTo>
                  <a:cubicBezTo>
                    <a:pt x="18181" y="1492"/>
                    <a:pt x="19034" y="1600"/>
                    <a:pt x="19896" y="1600"/>
                  </a:cubicBezTo>
                  <a:cubicBezTo>
                    <a:pt x="20446" y="1600"/>
                    <a:pt x="20998" y="1556"/>
                    <a:pt x="21553" y="1512"/>
                  </a:cubicBezTo>
                  <a:cubicBezTo>
                    <a:pt x="21755" y="1497"/>
                    <a:pt x="21947" y="1369"/>
                    <a:pt x="22277" y="1241"/>
                  </a:cubicBezTo>
                  <a:cubicBezTo>
                    <a:pt x="22029" y="1081"/>
                    <a:pt x="21937" y="975"/>
                    <a:pt x="21828" y="952"/>
                  </a:cubicBezTo>
                  <a:cubicBezTo>
                    <a:pt x="21186" y="834"/>
                    <a:pt x="20540" y="727"/>
                    <a:pt x="19893" y="628"/>
                  </a:cubicBezTo>
                  <a:cubicBezTo>
                    <a:pt x="19339" y="545"/>
                    <a:pt x="18725" y="596"/>
                    <a:pt x="18229" y="371"/>
                  </a:cubicBezTo>
                  <a:cubicBezTo>
                    <a:pt x="17677" y="123"/>
                    <a:pt x="17144" y="0"/>
                    <a:pt x="1661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" name="Google Shape;679;p26">
              <a:extLst>
                <a:ext uri="{FF2B5EF4-FFF2-40B4-BE49-F238E27FC236}">
                  <a16:creationId xmlns:a16="http://schemas.microsoft.com/office/drawing/2014/main" id="{8376475D-E5AF-47C8-9BE2-0AE32B827593}"/>
                </a:ext>
              </a:extLst>
            </p:cNvPr>
            <p:cNvSpPr/>
            <p:nvPr/>
          </p:nvSpPr>
          <p:spPr>
            <a:xfrm>
              <a:off x="2722350" y="1442150"/>
              <a:ext cx="100025" cy="151650"/>
            </a:xfrm>
            <a:custGeom>
              <a:avLst/>
              <a:gdLst/>
              <a:ahLst/>
              <a:cxnLst/>
              <a:rect l="l" t="t" r="r" b="b"/>
              <a:pathLst>
                <a:path w="4001" h="6066" extrusionOk="0">
                  <a:moveTo>
                    <a:pt x="3653" y="0"/>
                  </a:moveTo>
                  <a:cubicBezTo>
                    <a:pt x="2586" y="147"/>
                    <a:pt x="1412" y="152"/>
                    <a:pt x="656" y="1289"/>
                  </a:cubicBezTo>
                  <a:lnTo>
                    <a:pt x="152" y="1174"/>
                  </a:lnTo>
                  <a:lnTo>
                    <a:pt x="152" y="1174"/>
                  </a:lnTo>
                  <a:cubicBezTo>
                    <a:pt x="260" y="1399"/>
                    <a:pt x="324" y="1641"/>
                    <a:pt x="344" y="1889"/>
                  </a:cubicBezTo>
                  <a:cubicBezTo>
                    <a:pt x="390" y="2461"/>
                    <a:pt x="1" y="2934"/>
                    <a:pt x="248" y="3589"/>
                  </a:cubicBezTo>
                  <a:cubicBezTo>
                    <a:pt x="500" y="4249"/>
                    <a:pt x="510" y="4525"/>
                    <a:pt x="1251" y="4579"/>
                  </a:cubicBezTo>
                  <a:cubicBezTo>
                    <a:pt x="1994" y="4634"/>
                    <a:pt x="2599" y="4905"/>
                    <a:pt x="2951" y="5602"/>
                  </a:cubicBezTo>
                  <a:cubicBezTo>
                    <a:pt x="2994" y="5683"/>
                    <a:pt x="3045" y="5760"/>
                    <a:pt x="3103" y="5831"/>
                  </a:cubicBezTo>
                  <a:cubicBezTo>
                    <a:pt x="3231" y="5986"/>
                    <a:pt x="3356" y="6066"/>
                    <a:pt x="3467" y="6066"/>
                  </a:cubicBezTo>
                  <a:cubicBezTo>
                    <a:pt x="3597" y="6066"/>
                    <a:pt x="3707" y="5955"/>
                    <a:pt x="3776" y="5730"/>
                  </a:cubicBezTo>
                  <a:cubicBezTo>
                    <a:pt x="3891" y="5354"/>
                    <a:pt x="4001" y="4941"/>
                    <a:pt x="3978" y="4552"/>
                  </a:cubicBezTo>
                  <a:cubicBezTo>
                    <a:pt x="3900" y="3044"/>
                    <a:pt x="3767" y="1536"/>
                    <a:pt x="3653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5" name="Google Shape;680;p26">
              <a:extLst>
                <a:ext uri="{FF2B5EF4-FFF2-40B4-BE49-F238E27FC236}">
                  <a16:creationId xmlns:a16="http://schemas.microsoft.com/office/drawing/2014/main" id="{400C3646-B9B3-4D13-99C4-153EF5C8657A}"/>
                </a:ext>
              </a:extLst>
            </p:cNvPr>
            <p:cNvSpPr/>
            <p:nvPr/>
          </p:nvSpPr>
          <p:spPr>
            <a:xfrm>
              <a:off x="2685200" y="1814825"/>
              <a:ext cx="103050" cy="90500"/>
            </a:xfrm>
            <a:custGeom>
              <a:avLst/>
              <a:gdLst/>
              <a:ahLst/>
              <a:cxnLst/>
              <a:rect l="l" t="t" r="r" b="b"/>
              <a:pathLst>
                <a:path w="4122" h="3620" extrusionOk="0">
                  <a:moveTo>
                    <a:pt x="2120" y="701"/>
                  </a:moveTo>
                  <a:cubicBezTo>
                    <a:pt x="2151" y="701"/>
                    <a:pt x="2181" y="705"/>
                    <a:pt x="2209" y="714"/>
                  </a:cubicBezTo>
                  <a:cubicBezTo>
                    <a:pt x="2576" y="828"/>
                    <a:pt x="2951" y="1301"/>
                    <a:pt x="3079" y="1695"/>
                  </a:cubicBezTo>
                  <a:cubicBezTo>
                    <a:pt x="3226" y="2157"/>
                    <a:pt x="2456" y="2759"/>
                    <a:pt x="1852" y="2767"/>
                  </a:cubicBezTo>
                  <a:cubicBezTo>
                    <a:pt x="1844" y="2767"/>
                    <a:pt x="1836" y="2767"/>
                    <a:pt x="1828" y="2767"/>
                  </a:cubicBezTo>
                  <a:cubicBezTo>
                    <a:pt x="1227" y="2767"/>
                    <a:pt x="813" y="2440"/>
                    <a:pt x="857" y="1938"/>
                  </a:cubicBezTo>
                  <a:cubicBezTo>
                    <a:pt x="880" y="1699"/>
                    <a:pt x="971" y="1397"/>
                    <a:pt x="1141" y="1264"/>
                  </a:cubicBezTo>
                  <a:cubicBezTo>
                    <a:pt x="1430" y="1033"/>
                    <a:pt x="1838" y="701"/>
                    <a:pt x="2120" y="701"/>
                  </a:cubicBezTo>
                  <a:close/>
                  <a:moveTo>
                    <a:pt x="2480" y="1"/>
                  </a:moveTo>
                  <a:cubicBezTo>
                    <a:pt x="2265" y="1"/>
                    <a:pt x="2045" y="86"/>
                    <a:pt x="1825" y="264"/>
                  </a:cubicBezTo>
                  <a:cubicBezTo>
                    <a:pt x="1760" y="315"/>
                    <a:pt x="1655" y="324"/>
                    <a:pt x="1568" y="338"/>
                  </a:cubicBezTo>
                  <a:cubicBezTo>
                    <a:pt x="527" y="517"/>
                    <a:pt x="1" y="1167"/>
                    <a:pt x="97" y="2162"/>
                  </a:cubicBezTo>
                  <a:cubicBezTo>
                    <a:pt x="179" y="3002"/>
                    <a:pt x="930" y="3620"/>
                    <a:pt x="1865" y="3620"/>
                  </a:cubicBezTo>
                  <a:cubicBezTo>
                    <a:pt x="1869" y="3620"/>
                    <a:pt x="1872" y="3620"/>
                    <a:pt x="1875" y="3620"/>
                  </a:cubicBezTo>
                  <a:cubicBezTo>
                    <a:pt x="2811" y="3620"/>
                    <a:pt x="3699" y="2919"/>
                    <a:pt x="3928" y="2002"/>
                  </a:cubicBezTo>
                  <a:cubicBezTo>
                    <a:pt x="4121" y="1236"/>
                    <a:pt x="3672" y="746"/>
                    <a:pt x="3168" y="302"/>
                  </a:cubicBezTo>
                  <a:cubicBezTo>
                    <a:pt x="2949" y="104"/>
                    <a:pt x="2718" y="1"/>
                    <a:pt x="248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6" name="Google Shape;681;p26">
              <a:extLst>
                <a:ext uri="{FF2B5EF4-FFF2-40B4-BE49-F238E27FC236}">
                  <a16:creationId xmlns:a16="http://schemas.microsoft.com/office/drawing/2014/main" id="{4DAFF5E0-58BD-496C-86B4-464CFE8DC71F}"/>
                </a:ext>
              </a:extLst>
            </p:cNvPr>
            <p:cNvSpPr/>
            <p:nvPr/>
          </p:nvSpPr>
          <p:spPr>
            <a:xfrm>
              <a:off x="2108725" y="1201400"/>
              <a:ext cx="82050" cy="78625"/>
            </a:xfrm>
            <a:custGeom>
              <a:avLst/>
              <a:gdLst/>
              <a:ahLst/>
              <a:cxnLst/>
              <a:rect l="l" t="t" r="r" b="b"/>
              <a:pathLst>
                <a:path w="3282" h="3145" extrusionOk="0">
                  <a:moveTo>
                    <a:pt x="1771" y="0"/>
                  </a:moveTo>
                  <a:cubicBezTo>
                    <a:pt x="1769" y="0"/>
                    <a:pt x="1767" y="0"/>
                    <a:pt x="1765" y="0"/>
                  </a:cubicBezTo>
                  <a:cubicBezTo>
                    <a:pt x="899" y="0"/>
                    <a:pt x="0" y="885"/>
                    <a:pt x="22" y="1716"/>
                  </a:cubicBezTo>
                  <a:cubicBezTo>
                    <a:pt x="41" y="2516"/>
                    <a:pt x="840" y="3145"/>
                    <a:pt x="1837" y="3145"/>
                  </a:cubicBezTo>
                  <a:cubicBezTo>
                    <a:pt x="1845" y="3145"/>
                    <a:pt x="1853" y="3145"/>
                    <a:pt x="1860" y="3145"/>
                  </a:cubicBezTo>
                  <a:cubicBezTo>
                    <a:pt x="2672" y="3136"/>
                    <a:pt x="3263" y="2558"/>
                    <a:pt x="3273" y="1774"/>
                  </a:cubicBezTo>
                  <a:cubicBezTo>
                    <a:pt x="3282" y="846"/>
                    <a:pt x="2570" y="0"/>
                    <a:pt x="1771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7" name="Google Shape;682;p26">
              <a:extLst>
                <a:ext uri="{FF2B5EF4-FFF2-40B4-BE49-F238E27FC236}">
                  <a16:creationId xmlns:a16="http://schemas.microsoft.com/office/drawing/2014/main" id="{033CB9D8-49EE-4548-A9C1-9335278E69C2}"/>
                </a:ext>
              </a:extLst>
            </p:cNvPr>
            <p:cNvSpPr/>
            <p:nvPr/>
          </p:nvSpPr>
          <p:spPr>
            <a:xfrm>
              <a:off x="2175750" y="1694925"/>
              <a:ext cx="44025" cy="21625"/>
            </a:xfrm>
            <a:custGeom>
              <a:avLst/>
              <a:gdLst/>
              <a:ahLst/>
              <a:cxnLst/>
              <a:rect l="l" t="t" r="r" b="b"/>
              <a:pathLst>
                <a:path w="1761" h="865" extrusionOk="0">
                  <a:moveTo>
                    <a:pt x="1760" y="1"/>
                  </a:moveTo>
                  <a:lnTo>
                    <a:pt x="1760" y="1"/>
                  </a:lnTo>
                  <a:cubicBezTo>
                    <a:pt x="1182" y="97"/>
                    <a:pt x="729" y="156"/>
                    <a:pt x="284" y="262"/>
                  </a:cubicBezTo>
                  <a:cubicBezTo>
                    <a:pt x="174" y="289"/>
                    <a:pt x="73" y="450"/>
                    <a:pt x="23" y="573"/>
                  </a:cubicBezTo>
                  <a:cubicBezTo>
                    <a:pt x="1" y="624"/>
                    <a:pt x="101" y="771"/>
                    <a:pt x="179" y="811"/>
                  </a:cubicBezTo>
                  <a:cubicBezTo>
                    <a:pt x="245" y="847"/>
                    <a:pt x="330" y="864"/>
                    <a:pt x="425" y="864"/>
                  </a:cubicBezTo>
                  <a:cubicBezTo>
                    <a:pt x="867" y="864"/>
                    <a:pt x="1546" y="505"/>
                    <a:pt x="176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8" name="Google Shape;683;p26">
              <a:extLst>
                <a:ext uri="{FF2B5EF4-FFF2-40B4-BE49-F238E27FC236}">
                  <a16:creationId xmlns:a16="http://schemas.microsoft.com/office/drawing/2014/main" id="{A0449AF9-CB95-4312-8C8A-E14B7711773E}"/>
                </a:ext>
              </a:extLst>
            </p:cNvPr>
            <p:cNvSpPr/>
            <p:nvPr/>
          </p:nvSpPr>
          <p:spPr>
            <a:xfrm>
              <a:off x="2138625" y="1677825"/>
              <a:ext cx="35425" cy="20550"/>
            </a:xfrm>
            <a:custGeom>
              <a:avLst/>
              <a:gdLst/>
              <a:ahLst/>
              <a:cxnLst/>
              <a:rect l="l" t="t" r="r" b="b"/>
              <a:pathLst>
                <a:path w="1417" h="822" extrusionOk="0">
                  <a:moveTo>
                    <a:pt x="1113" y="0"/>
                  </a:moveTo>
                  <a:cubicBezTo>
                    <a:pt x="1108" y="0"/>
                    <a:pt x="1102" y="1"/>
                    <a:pt x="1097" y="1"/>
                  </a:cubicBezTo>
                  <a:cubicBezTo>
                    <a:pt x="798" y="61"/>
                    <a:pt x="496" y="144"/>
                    <a:pt x="211" y="262"/>
                  </a:cubicBezTo>
                  <a:cubicBezTo>
                    <a:pt x="111" y="304"/>
                    <a:pt x="1" y="492"/>
                    <a:pt x="14" y="593"/>
                  </a:cubicBezTo>
                  <a:cubicBezTo>
                    <a:pt x="24" y="680"/>
                    <a:pt x="216" y="740"/>
                    <a:pt x="335" y="822"/>
                  </a:cubicBezTo>
                  <a:cubicBezTo>
                    <a:pt x="661" y="708"/>
                    <a:pt x="963" y="630"/>
                    <a:pt x="1238" y="496"/>
                  </a:cubicBezTo>
                  <a:cubicBezTo>
                    <a:pt x="1329" y="451"/>
                    <a:pt x="1362" y="267"/>
                    <a:pt x="1417" y="144"/>
                  </a:cubicBezTo>
                  <a:cubicBezTo>
                    <a:pt x="1317" y="96"/>
                    <a:pt x="1206" y="0"/>
                    <a:pt x="111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9" name="Google Shape;684;p26">
              <a:extLst>
                <a:ext uri="{FF2B5EF4-FFF2-40B4-BE49-F238E27FC236}">
                  <a16:creationId xmlns:a16="http://schemas.microsoft.com/office/drawing/2014/main" id="{9EDB9C7D-FBEC-4F77-926B-6F5B8C2238C9}"/>
                </a:ext>
              </a:extLst>
            </p:cNvPr>
            <p:cNvSpPr/>
            <p:nvPr/>
          </p:nvSpPr>
          <p:spPr>
            <a:xfrm>
              <a:off x="1569900" y="836375"/>
              <a:ext cx="596025" cy="670725"/>
            </a:xfrm>
            <a:custGeom>
              <a:avLst/>
              <a:gdLst/>
              <a:ahLst/>
              <a:cxnLst/>
              <a:rect l="l" t="t" r="r" b="b"/>
              <a:pathLst>
                <a:path w="23841" h="26829" extrusionOk="0">
                  <a:moveTo>
                    <a:pt x="19404" y="620"/>
                  </a:moveTo>
                  <a:cubicBezTo>
                    <a:pt x="19900" y="620"/>
                    <a:pt x="20410" y="751"/>
                    <a:pt x="20925" y="964"/>
                  </a:cubicBezTo>
                  <a:cubicBezTo>
                    <a:pt x="21392" y="1157"/>
                    <a:pt x="21873" y="1561"/>
                    <a:pt x="22107" y="1997"/>
                  </a:cubicBezTo>
                  <a:cubicBezTo>
                    <a:pt x="22314" y="2382"/>
                    <a:pt x="21562" y="3340"/>
                    <a:pt x="20984" y="3545"/>
                  </a:cubicBezTo>
                  <a:cubicBezTo>
                    <a:pt x="19999" y="3903"/>
                    <a:pt x="18992" y="4206"/>
                    <a:pt x="17958" y="4206"/>
                  </a:cubicBezTo>
                  <a:cubicBezTo>
                    <a:pt x="17626" y="4206"/>
                    <a:pt x="17292" y="4175"/>
                    <a:pt x="16955" y="4105"/>
                  </a:cubicBezTo>
                  <a:cubicBezTo>
                    <a:pt x="16571" y="4025"/>
                    <a:pt x="16205" y="3985"/>
                    <a:pt x="15856" y="3985"/>
                  </a:cubicBezTo>
                  <a:cubicBezTo>
                    <a:pt x="14455" y="3985"/>
                    <a:pt x="13335" y="4625"/>
                    <a:pt x="12413" y="5887"/>
                  </a:cubicBezTo>
                  <a:cubicBezTo>
                    <a:pt x="11591" y="7015"/>
                    <a:pt x="10446" y="7588"/>
                    <a:pt x="9041" y="7588"/>
                  </a:cubicBezTo>
                  <a:cubicBezTo>
                    <a:pt x="9013" y="7588"/>
                    <a:pt x="8985" y="7587"/>
                    <a:pt x="8957" y="7587"/>
                  </a:cubicBezTo>
                  <a:cubicBezTo>
                    <a:pt x="8774" y="7583"/>
                    <a:pt x="8591" y="7583"/>
                    <a:pt x="8407" y="7583"/>
                  </a:cubicBezTo>
                  <a:cubicBezTo>
                    <a:pt x="6542" y="7583"/>
                    <a:pt x="5258" y="8935"/>
                    <a:pt x="5547" y="10782"/>
                  </a:cubicBezTo>
                  <a:cubicBezTo>
                    <a:pt x="5708" y="11813"/>
                    <a:pt x="5451" y="12482"/>
                    <a:pt x="4662" y="13111"/>
                  </a:cubicBezTo>
                  <a:cubicBezTo>
                    <a:pt x="4351" y="13358"/>
                    <a:pt x="4140" y="13876"/>
                    <a:pt x="4103" y="14293"/>
                  </a:cubicBezTo>
                  <a:cubicBezTo>
                    <a:pt x="4021" y="15223"/>
                    <a:pt x="4309" y="16094"/>
                    <a:pt x="4887" y="16809"/>
                  </a:cubicBezTo>
                  <a:cubicBezTo>
                    <a:pt x="4406" y="16970"/>
                    <a:pt x="3966" y="17116"/>
                    <a:pt x="3522" y="17263"/>
                  </a:cubicBezTo>
                  <a:cubicBezTo>
                    <a:pt x="3464" y="17279"/>
                    <a:pt x="3401" y="17319"/>
                    <a:pt x="3349" y="17319"/>
                  </a:cubicBezTo>
                  <a:cubicBezTo>
                    <a:pt x="3339" y="17319"/>
                    <a:pt x="3329" y="17317"/>
                    <a:pt x="3320" y="17314"/>
                  </a:cubicBezTo>
                  <a:cubicBezTo>
                    <a:pt x="2426" y="16960"/>
                    <a:pt x="1473" y="16695"/>
                    <a:pt x="954" y="15755"/>
                  </a:cubicBezTo>
                  <a:cubicBezTo>
                    <a:pt x="583" y="15082"/>
                    <a:pt x="606" y="14600"/>
                    <a:pt x="1170" y="14082"/>
                  </a:cubicBezTo>
                  <a:cubicBezTo>
                    <a:pt x="1546" y="13739"/>
                    <a:pt x="1982" y="13454"/>
                    <a:pt x="2417" y="13194"/>
                  </a:cubicBezTo>
                  <a:cubicBezTo>
                    <a:pt x="3251" y="12698"/>
                    <a:pt x="3448" y="12244"/>
                    <a:pt x="3141" y="11323"/>
                  </a:cubicBezTo>
                  <a:cubicBezTo>
                    <a:pt x="3039" y="11030"/>
                    <a:pt x="2922" y="10743"/>
                    <a:pt x="2788" y="10462"/>
                  </a:cubicBezTo>
                  <a:cubicBezTo>
                    <a:pt x="2403" y="9656"/>
                    <a:pt x="2605" y="8977"/>
                    <a:pt x="3177" y="8348"/>
                  </a:cubicBezTo>
                  <a:cubicBezTo>
                    <a:pt x="3915" y="7538"/>
                    <a:pt x="4860" y="7138"/>
                    <a:pt x="5901" y="6905"/>
                  </a:cubicBezTo>
                  <a:cubicBezTo>
                    <a:pt x="6345" y="6804"/>
                    <a:pt x="6793" y="6713"/>
                    <a:pt x="7234" y="6593"/>
                  </a:cubicBezTo>
                  <a:cubicBezTo>
                    <a:pt x="8242" y="6314"/>
                    <a:pt x="8985" y="5741"/>
                    <a:pt x="9388" y="4732"/>
                  </a:cubicBezTo>
                  <a:cubicBezTo>
                    <a:pt x="9810" y="3688"/>
                    <a:pt x="10607" y="3110"/>
                    <a:pt x="11758" y="3068"/>
                  </a:cubicBezTo>
                  <a:cubicBezTo>
                    <a:pt x="12027" y="3056"/>
                    <a:pt x="12296" y="3042"/>
                    <a:pt x="12563" y="3042"/>
                  </a:cubicBezTo>
                  <a:cubicBezTo>
                    <a:pt x="12697" y="3042"/>
                    <a:pt x="12830" y="3046"/>
                    <a:pt x="12963" y="3055"/>
                  </a:cubicBezTo>
                  <a:cubicBezTo>
                    <a:pt x="13139" y="3067"/>
                    <a:pt x="13314" y="3073"/>
                    <a:pt x="13486" y="3073"/>
                  </a:cubicBezTo>
                  <a:cubicBezTo>
                    <a:pt x="15011" y="3073"/>
                    <a:pt x="16370" y="2593"/>
                    <a:pt x="17483" y="1469"/>
                  </a:cubicBezTo>
                  <a:cubicBezTo>
                    <a:pt x="18082" y="862"/>
                    <a:pt x="18730" y="620"/>
                    <a:pt x="19404" y="620"/>
                  </a:cubicBezTo>
                  <a:close/>
                  <a:moveTo>
                    <a:pt x="22776" y="2735"/>
                  </a:moveTo>
                  <a:cubicBezTo>
                    <a:pt x="23161" y="3418"/>
                    <a:pt x="23020" y="4283"/>
                    <a:pt x="22336" y="5063"/>
                  </a:cubicBezTo>
                  <a:cubicBezTo>
                    <a:pt x="21392" y="6149"/>
                    <a:pt x="20187" y="6824"/>
                    <a:pt x="18821" y="7204"/>
                  </a:cubicBezTo>
                  <a:cubicBezTo>
                    <a:pt x="16263" y="7914"/>
                    <a:pt x="13688" y="8547"/>
                    <a:pt x="11135" y="9285"/>
                  </a:cubicBezTo>
                  <a:cubicBezTo>
                    <a:pt x="10268" y="9537"/>
                    <a:pt x="9443" y="9964"/>
                    <a:pt x="8623" y="10362"/>
                  </a:cubicBezTo>
                  <a:cubicBezTo>
                    <a:pt x="7454" y="10926"/>
                    <a:pt x="6808" y="11957"/>
                    <a:pt x="6675" y="13181"/>
                  </a:cubicBezTo>
                  <a:cubicBezTo>
                    <a:pt x="6555" y="14272"/>
                    <a:pt x="6712" y="15390"/>
                    <a:pt x="6767" y="16500"/>
                  </a:cubicBezTo>
                  <a:cubicBezTo>
                    <a:pt x="6803" y="17255"/>
                    <a:pt x="6890" y="18012"/>
                    <a:pt x="6913" y="18773"/>
                  </a:cubicBezTo>
                  <a:cubicBezTo>
                    <a:pt x="6917" y="18906"/>
                    <a:pt x="6725" y="19043"/>
                    <a:pt x="6620" y="19176"/>
                  </a:cubicBezTo>
                  <a:cubicBezTo>
                    <a:pt x="6505" y="19075"/>
                    <a:pt x="6331" y="18993"/>
                    <a:pt x="6276" y="18864"/>
                  </a:cubicBezTo>
                  <a:cubicBezTo>
                    <a:pt x="5749" y="17627"/>
                    <a:pt x="5199" y="16399"/>
                    <a:pt x="4740" y="15134"/>
                  </a:cubicBezTo>
                  <a:cubicBezTo>
                    <a:pt x="4483" y="14428"/>
                    <a:pt x="4589" y="13759"/>
                    <a:pt x="5300" y="13245"/>
                  </a:cubicBezTo>
                  <a:cubicBezTo>
                    <a:pt x="6046" y="12705"/>
                    <a:pt x="6359" y="11967"/>
                    <a:pt x="6175" y="10986"/>
                  </a:cubicBezTo>
                  <a:cubicBezTo>
                    <a:pt x="6079" y="10463"/>
                    <a:pt x="6189" y="9849"/>
                    <a:pt x="6377" y="9335"/>
                  </a:cubicBezTo>
                  <a:cubicBezTo>
                    <a:pt x="6651" y="8597"/>
                    <a:pt x="7279" y="8208"/>
                    <a:pt x="8091" y="8180"/>
                  </a:cubicBezTo>
                  <a:cubicBezTo>
                    <a:pt x="8265" y="8174"/>
                    <a:pt x="8439" y="8173"/>
                    <a:pt x="8613" y="8173"/>
                  </a:cubicBezTo>
                  <a:cubicBezTo>
                    <a:pt x="8699" y="8173"/>
                    <a:pt x="8786" y="8173"/>
                    <a:pt x="8873" y="8173"/>
                  </a:cubicBezTo>
                  <a:cubicBezTo>
                    <a:pt x="8959" y="8173"/>
                    <a:pt x="9046" y="8173"/>
                    <a:pt x="9132" y="8172"/>
                  </a:cubicBezTo>
                  <a:cubicBezTo>
                    <a:pt x="10677" y="8153"/>
                    <a:pt x="11932" y="7539"/>
                    <a:pt x="12894" y="6329"/>
                  </a:cubicBezTo>
                  <a:cubicBezTo>
                    <a:pt x="13119" y="6045"/>
                    <a:pt x="13362" y="5765"/>
                    <a:pt x="13609" y="5499"/>
                  </a:cubicBezTo>
                  <a:cubicBezTo>
                    <a:pt x="14244" y="4822"/>
                    <a:pt x="14984" y="4613"/>
                    <a:pt x="15770" y="4613"/>
                  </a:cubicBezTo>
                  <a:cubicBezTo>
                    <a:pt x="16181" y="4613"/>
                    <a:pt x="16605" y="4670"/>
                    <a:pt x="17033" y="4747"/>
                  </a:cubicBezTo>
                  <a:cubicBezTo>
                    <a:pt x="17378" y="4808"/>
                    <a:pt x="17718" y="4836"/>
                    <a:pt x="18054" y="4836"/>
                  </a:cubicBezTo>
                  <a:cubicBezTo>
                    <a:pt x="19188" y="4836"/>
                    <a:pt x="20276" y="4520"/>
                    <a:pt x="21314" y="4078"/>
                  </a:cubicBezTo>
                  <a:cubicBezTo>
                    <a:pt x="21882" y="3839"/>
                    <a:pt x="22286" y="3202"/>
                    <a:pt x="22776" y="2735"/>
                  </a:cubicBezTo>
                  <a:close/>
                  <a:moveTo>
                    <a:pt x="19434" y="0"/>
                  </a:moveTo>
                  <a:cubicBezTo>
                    <a:pt x="18618" y="0"/>
                    <a:pt x="17847" y="271"/>
                    <a:pt x="17294" y="865"/>
                  </a:cubicBezTo>
                  <a:cubicBezTo>
                    <a:pt x="16228" y="2016"/>
                    <a:pt x="14878" y="2468"/>
                    <a:pt x="13382" y="2468"/>
                  </a:cubicBezTo>
                  <a:cubicBezTo>
                    <a:pt x="13186" y="2468"/>
                    <a:pt x="12989" y="2460"/>
                    <a:pt x="12789" y="2445"/>
                  </a:cubicBezTo>
                  <a:cubicBezTo>
                    <a:pt x="12732" y="2441"/>
                    <a:pt x="12674" y="2440"/>
                    <a:pt x="12617" y="2440"/>
                  </a:cubicBezTo>
                  <a:cubicBezTo>
                    <a:pt x="12519" y="2440"/>
                    <a:pt x="12420" y="2444"/>
                    <a:pt x="12322" y="2444"/>
                  </a:cubicBezTo>
                  <a:cubicBezTo>
                    <a:pt x="12276" y="2444"/>
                    <a:pt x="12230" y="2443"/>
                    <a:pt x="12184" y="2441"/>
                  </a:cubicBezTo>
                  <a:cubicBezTo>
                    <a:pt x="12110" y="2437"/>
                    <a:pt x="12036" y="2436"/>
                    <a:pt x="11963" y="2436"/>
                  </a:cubicBezTo>
                  <a:cubicBezTo>
                    <a:pt x="10444" y="2436"/>
                    <a:pt x="9371" y="3168"/>
                    <a:pt x="8737" y="4577"/>
                  </a:cubicBezTo>
                  <a:cubicBezTo>
                    <a:pt x="8448" y="5232"/>
                    <a:pt x="7944" y="5622"/>
                    <a:pt x="7294" y="5833"/>
                  </a:cubicBezTo>
                  <a:cubicBezTo>
                    <a:pt x="6894" y="5962"/>
                    <a:pt x="6482" y="6057"/>
                    <a:pt x="6069" y="6145"/>
                  </a:cubicBezTo>
                  <a:cubicBezTo>
                    <a:pt x="4814" y="6415"/>
                    <a:pt x="3644" y="6837"/>
                    <a:pt x="2727" y="7803"/>
                  </a:cubicBezTo>
                  <a:cubicBezTo>
                    <a:pt x="1890" y="8679"/>
                    <a:pt x="1683" y="9605"/>
                    <a:pt x="2146" y="10718"/>
                  </a:cubicBezTo>
                  <a:cubicBezTo>
                    <a:pt x="2256" y="10971"/>
                    <a:pt x="2375" y="11223"/>
                    <a:pt x="2466" y="11480"/>
                  </a:cubicBezTo>
                  <a:cubicBezTo>
                    <a:pt x="2687" y="12103"/>
                    <a:pt x="2613" y="12268"/>
                    <a:pt x="2050" y="12598"/>
                  </a:cubicBezTo>
                  <a:cubicBezTo>
                    <a:pt x="1688" y="12809"/>
                    <a:pt x="1316" y="13015"/>
                    <a:pt x="996" y="13281"/>
                  </a:cubicBezTo>
                  <a:cubicBezTo>
                    <a:pt x="66" y="14051"/>
                    <a:pt x="1" y="15811"/>
                    <a:pt x="817" y="16709"/>
                  </a:cubicBezTo>
                  <a:cubicBezTo>
                    <a:pt x="1390" y="17337"/>
                    <a:pt x="2091" y="17718"/>
                    <a:pt x="2770" y="17801"/>
                  </a:cubicBezTo>
                  <a:cubicBezTo>
                    <a:pt x="2742" y="18533"/>
                    <a:pt x="2586" y="19208"/>
                    <a:pt x="2720" y="19812"/>
                  </a:cubicBezTo>
                  <a:cubicBezTo>
                    <a:pt x="3067" y="21389"/>
                    <a:pt x="4300" y="22288"/>
                    <a:pt x="5978" y="22301"/>
                  </a:cubicBezTo>
                  <a:cubicBezTo>
                    <a:pt x="6332" y="22305"/>
                    <a:pt x="6515" y="22402"/>
                    <a:pt x="6597" y="22742"/>
                  </a:cubicBezTo>
                  <a:cubicBezTo>
                    <a:pt x="6895" y="23928"/>
                    <a:pt x="7235" y="25106"/>
                    <a:pt x="7482" y="26307"/>
                  </a:cubicBezTo>
                  <a:cubicBezTo>
                    <a:pt x="7555" y="26651"/>
                    <a:pt x="7670" y="26793"/>
                    <a:pt x="7931" y="26825"/>
                  </a:cubicBezTo>
                  <a:cubicBezTo>
                    <a:pt x="7967" y="26827"/>
                    <a:pt x="8003" y="26828"/>
                    <a:pt x="8039" y="26828"/>
                  </a:cubicBezTo>
                  <a:cubicBezTo>
                    <a:pt x="8075" y="26828"/>
                    <a:pt x="8111" y="26827"/>
                    <a:pt x="8147" y="26825"/>
                  </a:cubicBezTo>
                  <a:cubicBezTo>
                    <a:pt x="8206" y="25203"/>
                    <a:pt x="7944" y="23686"/>
                    <a:pt x="7160" y="22279"/>
                  </a:cubicBezTo>
                  <a:cubicBezTo>
                    <a:pt x="7073" y="22128"/>
                    <a:pt x="6930" y="21967"/>
                    <a:pt x="6775" y="21907"/>
                  </a:cubicBezTo>
                  <a:cubicBezTo>
                    <a:pt x="6193" y="21673"/>
                    <a:pt x="5607" y="21458"/>
                    <a:pt x="5007" y="21284"/>
                  </a:cubicBezTo>
                  <a:cubicBezTo>
                    <a:pt x="3993" y="20991"/>
                    <a:pt x="3512" y="20266"/>
                    <a:pt x="3356" y="19294"/>
                  </a:cubicBezTo>
                  <a:cubicBezTo>
                    <a:pt x="3219" y="18447"/>
                    <a:pt x="3760" y="17663"/>
                    <a:pt x="4498" y="17544"/>
                  </a:cubicBezTo>
                  <a:cubicBezTo>
                    <a:pt x="4558" y="17534"/>
                    <a:pt x="4613" y="17529"/>
                    <a:pt x="4665" y="17529"/>
                  </a:cubicBezTo>
                  <a:cubicBezTo>
                    <a:pt x="4881" y="17529"/>
                    <a:pt x="5026" y="17624"/>
                    <a:pt x="5125" y="17901"/>
                  </a:cubicBezTo>
                  <a:cubicBezTo>
                    <a:pt x="5300" y="18402"/>
                    <a:pt x="5529" y="18883"/>
                    <a:pt x="5771" y="19355"/>
                  </a:cubicBezTo>
                  <a:cubicBezTo>
                    <a:pt x="5958" y="19711"/>
                    <a:pt x="6267" y="19918"/>
                    <a:pt x="6668" y="19918"/>
                  </a:cubicBezTo>
                  <a:cubicBezTo>
                    <a:pt x="6700" y="19918"/>
                    <a:pt x="6733" y="19917"/>
                    <a:pt x="6766" y="19914"/>
                  </a:cubicBezTo>
                  <a:cubicBezTo>
                    <a:pt x="7239" y="19872"/>
                    <a:pt x="7458" y="19538"/>
                    <a:pt x="7605" y="19144"/>
                  </a:cubicBezTo>
                  <a:cubicBezTo>
                    <a:pt x="7664" y="18970"/>
                    <a:pt x="7742" y="18782"/>
                    <a:pt x="7725" y="18612"/>
                  </a:cubicBezTo>
                  <a:cubicBezTo>
                    <a:pt x="7632" y="17746"/>
                    <a:pt x="7632" y="16847"/>
                    <a:pt x="7380" y="16027"/>
                  </a:cubicBezTo>
                  <a:cubicBezTo>
                    <a:pt x="7079" y="15032"/>
                    <a:pt x="7069" y="14074"/>
                    <a:pt x="7298" y="13107"/>
                  </a:cubicBezTo>
                  <a:cubicBezTo>
                    <a:pt x="7481" y="12314"/>
                    <a:pt x="7794" y="11534"/>
                    <a:pt x="8564" y="11122"/>
                  </a:cubicBezTo>
                  <a:cubicBezTo>
                    <a:pt x="9398" y="10673"/>
                    <a:pt x="10241" y="10205"/>
                    <a:pt x="11139" y="9917"/>
                  </a:cubicBezTo>
                  <a:cubicBezTo>
                    <a:pt x="12546" y="9463"/>
                    <a:pt x="14008" y="9165"/>
                    <a:pt x="15438" y="8770"/>
                  </a:cubicBezTo>
                  <a:cubicBezTo>
                    <a:pt x="17395" y="8240"/>
                    <a:pt x="19412" y="7882"/>
                    <a:pt x="21181" y="6805"/>
                  </a:cubicBezTo>
                  <a:cubicBezTo>
                    <a:pt x="21539" y="6589"/>
                    <a:pt x="21888" y="6365"/>
                    <a:pt x="22241" y="6149"/>
                  </a:cubicBezTo>
                  <a:lnTo>
                    <a:pt x="22250" y="6140"/>
                  </a:lnTo>
                  <a:cubicBezTo>
                    <a:pt x="22433" y="5907"/>
                    <a:pt x="22626" y="5677"/>
                    <a:pt x="22813" y="5448"/>
                  </a:cubicBezTo>
                  <a:cubicBezTo>
                    <a:pt x="23478" y="4655"/>
                    <a:pt x="23840" y="3738"/>
                    <a:pt x="23464" y="2743"/>
                  </a:cubicBezTo>
                  <a:cubicBezTo>
                    <a:pt x="22826" y="1050"/>
                    <a:pt x="21042" y="0"/>
                    <a:pt x="1943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0" name="Google Shape;685;p26">
              <a:extLst>
                <a:ext uri="{FF2B5EF4-FFF2-40B4-BE49-F238E27FC236}">
                  <a16:creationId xmlns:a16="http://schemas.microsoft.com/office/drawing/2014/main" id="{4D57546D-BB1A-42A9-AFE6-5791E153CA80}"/>
                </a:ext>
              </a:extLst>
            </p:cNvPr>
            <p:cNvSpPr/>
            <p:nvPr/>
          </p:nvSpPr>
          <p:spPr>
            <a:xfrm>
              <a:off x="2085225" y="1712475"/>
              <a:ext cx="62600" cy="23725"/>
            </a:xfrm>
            <a:custGeom>
              <a:avLst/>
              <a:gdLst/>
              <a:ahLst/>
              <a:cxnLst/>
              <a:rect l="l" t="t" r="r" b="b"/>
              <a:pathLst>
                <a:path w="2504" h="949" extrusionOk="0">
                  <a:moveTo>
                    <a:pt x="2118" y="0"/>
                  </a:moveTo>
                  <a:cubicBezTo>
                    <a:pt x="2114" y="0"/>
                    <a:pt x="2109" y="0"/>
                    <a:pt x="2105" y="1"/>
                  </a:cubicBezTo>
                  <a:cubicBezTo>
                    <a:pt x="1504" y="41"/>
                    <a:pt x="904" y="110"/>
                    <a:pt x="307" y="203"/>
                  </a:cubicBezTo>
                  <a:cubicBezTo>
                    <a:pt x="193" y="220"/>
                    <a:pt x="29" y="358"/>
                    <a:pt x="15" y="459"/>
                  </a:cubicBezTo>
                  <a:cubicBezTo>
                    <a:pt x="0" y="564"/>
                    <a:pt x="114" y="733"/>
                    <a:pt x="221" y="798"/>
                  </a:cubicBezTo>
                  <a:cubicBezTo>
                    <a:pt x="348" y="885"/>
                    <a:pt x="528" y="889"/>
                    <a:pt x="757" y="948"/>
                  </a:cubicBezTo>
                  <a:cubicBezTo>
                    <a:pt x="1214" y="839"/>
                    <a:pt x="1733" y="738"/>
                    <a:pt x="2232" y="582"/>
                  </a:cubicBezTo>
                  <a:cubicBezTo>
                    <a:pt x="2352" y="545"/>
                    <a:pt x="2415" y="334"/>
                    <a:pt x="2503" y="206"/>
                  </a:cubicBezTo>
                  <a:cubicBezTo>
                    <a:pt x="2375" y="135"/>
                    <a:pt x="2242" y="0"/>
                    <a:pt x="211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1" name="Google Shape;686;p26">
              <a:extLst>
                <a:ext uri="{FF2B5EF4-FFF2-40B4-BE49-F238E27FC236}">
                  <a16:creationId xmlns:a16="http://schemas.microsoft.com/office/drawing/2014/main" id="{1871957B-8ACD-43CF-ACF2-6A16A1890249}"/>
                </a:ext>
              </a:extLst>
            </p:cNvPr>
            <p:cNvSpPr/>
            <p:nvPr/>
          </p:nvSpPr>
          <p:spPr>
            <a:xfrm>
              <a:off x="1837250" y="2914175"/>
              <a:ext cx="298300" cy="72725"/>
            </a:xfrm>
            <a:custGeom>
              <a:avLst/>
              <a:gdLst/>
              <a:ahLst/>
              <a:cxnLst/>
              <a:rect l="l" t="t" r="r" b="b"/>
              <a:pathLst>
                <a:path w="11932" h="2909" extrusionOk="0">
                  <a:moveTo>
                    <a:pt x="3345" y="1"/>
                  </a:moveTo>
                  <a:cubicBezTo>
                    <a:pt x="3232" y="1"/>
                    <a:pt x="3115" y="9"/>
                    <a:pt x="2990" y="27"/>
                  </a:cubicBezTo>
                  <a:cubicBezTo>
                    <a:pt x="2004" y="164"/>
                    <a:pt x="1009" y="229"/>
                    <a:pt x="1" y="324"/>
                  </a:cubicBezTo>
                  <a:cubicBezTo>
                    <a:pt x="28" y="682"/>
                    <a:pt x="74" y="1062"/>
                    <a:pt x="92" y="1447"/>
                  </a:cubicBezTo>
                  <a:cubicBezTo>
                    <a:pt x="138" y="2625"/>
                    <a:pt x="298" y="2795"/>
                    <a:pt x="1499" y="2892"/>
                  </a:cubicBezTo>
                  <a:cubicBezTo>
                    <a:pt x="1619" y="2903"/>
                    <a:pt x="1739" y="2909"/>
                    <a:pt x="1859" y="2909"/>
                  </a:cubicBezTo>
                  <a:cubicBezTo>
                    <a:pt x="1941" y="2909"/>
                    <a:pt x="2023" y="2906"/>
                    <a:pt x="2104" y="2901"/>
                  </a:cubicBezTo>
                  <a:cubicBezTo>
                    <a:pt x="4057" y="2772"/>
                    <a:pt x="6009" y="2653"/>
                    <a:pt x="7961" y="2506"/>
                  </a:cubicBezTo>
                  <a:cubicBezTo>
                    <a:pt x="9286" y="2406"/>
                    <a:pt x="10607" y="2259"/>
                    <a:pt x="11926" y="2131"/>
                  </a:cubicBezTo>
                  <a:cubicBezTo>
                    <a:pt x="11926" y="2076"/>
                    <a:pt x="11932" y="2025"/>
                    <a:pt x="11932" y="1971"/>
                  </a:cubicBezTo>
                  <a:cubicBezTo>
                    <a:pt x="11762" y="1924"/>
                    <a:pt x="11592" y="1860"/>
                    <a:pt x="11419" y="1828"/>
                  </a:cubicBezTo>
                  <a:cubicBezTo>
                    <a:pt x="10104" y="1594"/>
                    <a:pt x="8783" y="1401"/>
                    <a:pt x="7477" y="1131"/>
                  </a:cubicBezTo>
                  <a:cubicBezTo>
                    <a:pt x="6459" y="921"/>
                    <a:pt x="5396" y="755"/>
                    <a:pt x="4483" y="307"/>
                  </a:cubicBezTo>
                  <a:cubicBezTo>
                    <a:pt x="4072" y="104"/>
                    <a:pt x="3734" y="1"/>
                    <a:pt x="3345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" name="Google Shape;687;p26">
              <a:extLst>
                <a:ext uri="{FF2B5EF4-FFF2-40B4-BE49-F238E27FC236}">
                  <a16:creationId xmlns:a16="http://schemas.microsoft.com/office/drawing/2014/main" id="{7B8DD27E-2213-4ED6-B2C5-714464C806E9}"/>
                </a:ext>
              </a:extLst>
            </p:cNvPr>
            <p:cNvSpPr/>
            <p:nvPr/>
          </p:nvSpPr>
          <p:spPr>
            <a:xfrm>
              <a:off x="2125675" y="989875"/>
              <a:ext cx="700" cy="600"/>
            </a:xfrm>
            <a:custGeom>
              <a:avLst/>
              <a:gdLst/>
              <a:ahLst/>
              <a:cxnLst/>
              <a:rect l="l" t="t" r="r" b="b"/>
              <a:pathLst>
                <a:path w="28" h="24" extrusionOk="0">
                  <a:moveTo>
                    <a:pt x="19" y="0"/>
                  </a:moveTo>
                  <a:lnTo>
                    <a:pt x="10" y="9"/>
                  </a:lnTo>
                  <a:lnTo>
                    <a:pt x="0" y="19"/>
                  </a:lnTo>
                  <a:cubicBezTo>
                    <a:pt x="2" y="19"/>
                    <a:pt x="5" y="19"/>
                    <a:pt x="7" y="19"/>
                  </a:cubicBezTo>
                  <a:cubicBezTo>
                    <a:pt x="14" y="19"/>
                    <a:pt x="21" y="20"/>
                    <a:pt x="27" y="23"/>
                  </a:cubicBezTo>
                  <a:cubicBezTo>
                    <a:pt x="23" y="16"/>
                    <a:pt x="20" y="8"/>
                    <a:pt x="19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" name="Google Shape;688;p26">
              <a:extLst>
                <a:ext uri="{FF2B5EF4-FFF2-40B4-BE49-F238E27FC236}">
                  <a16:creationId xmlns:a16="http://schemas.microsoft.com/office/drawing/2014/main" id="{6E7CB9C8-BC6B-43D2-985E-55FB8511F98C}"/>
                </a:ext>
              </a:extLst>
            </p:cNvPr>
            <p:cNvSpPr/>
            <p:nvPr/>
          </p:nvSpPr>
          <p:spPr>
            <a:xfrm>
              <a:off x="1917675" y="1282700"/>
              <a:ext cx="175100" cy="109500"/>
            </a:xfrm>
            <a:custGeom>
              <a:avLst/>
              <a:gdLst/>
              <a:ahLst/>
              <a:cxnLst/>
              <a:rect l="l" t="t" r="r" b="b"/>
              <a:pathLst>
                <a:path w="7004" h="4380" extrusionOk="0">
                  <a:moveTo>
                    <a:pt x="5618" y="820"/>
                  </a:moveTo>
                  <a:cubicBezTo>
                    <a:pt x="5743" y="820"/>
                    <a:pt x="5864" y="841"/>
                    <a:pt x="5951" y="896"/>
                  </a:cubicBezTo>
                  <a:cubicBezTo>
                    <a:pt x="6042" y="957"/>
                    <a:pt x="6010" y="1305"/>
                    <a:pt x="5951" y="1497"/>
                  </a:cubicBezTo>
                  <a:cubicBezTo>
                    <a:pt x="5575" y="2707"/>
                    <a:pt x="4388" y="3458"/>
                    <a:pt x="2870" y="3523"/>
                  </a:cubicBezTo>
                  <a:cubicBezTo>
                    <a:pt x="2472" y="3418"/>
                    <a:pt x="2045" y="3358"/>
                    <a:pt x="1674" y="3184"/>
                  </a:cubicBezTo>
                  <a:cubicBezTo>
                    <a:pt x="1435" y="3073"/>
                    <a:pt x="1124" y="2808"/>
                    <a:pt x="1115" y="2597"/>
                  </a:cubicBezTo>
                  <a:cubicBezTo>
                    <a:pt x="1106" y="2396"/>
                    <a:pt x="1408" y="2125"/>
                    <a:pt x="1637" y="1988"/>
                  </a:cubicBezTo>
                  <a:cubicBezTo>
                    <a:pt x="1927" y="1809"/>
                    <a:pt x="2274" y="1708"/>
                    <a:pt x="2605" y="1611"/>
                  </a:cubicBezTo>
                  <a:cubicBezTo>
                    <a:pt x="3500" y="1350"/>
                    <a:pt x="4392" y="1094"/>
                    <a:pt x="5295" y="860"/>
                  </a:cubicBezTo>
                  <a:cubicBezTo>
                    <a:pt x="5392" y="836"/>
                    <a:pt x="5507" y="820"/>
                    <a:pt x="5618" y="820"/>
                  </a:cubicBezTo>
                  <a:close/>
                  <a:moveTo>
                    <a:pt x="5778" y="0"/>
                  </a:moveTo>
                  <a:cubicBezTo>
                    <a:pt x="5705" y="0"/>
                    <a:pt x="5630" y="6"/>
                    <a:pt x="5552" y="17"/>
                  </a:cubicBezTo>
                  <a:cubicBezTo>
                    <a:pt x="5392" y="40"/>
                    <a:pt x="5231" y="90"/>
                    <a:pt x="5070" y="131"/>
                  </a:cubicBezTo>
                  <a:cubicBezTo>
                    <a:pt x="4227" y="351"/>
                    <a:pt x="3370" y="539"/>
                    <a:pt x="2535" y="805"/>
                  </a:cubicBezTo>
                  <a:cubicBezTo>
                    <a:pt x="1949" y="993"/>
                    <a:pt x="1344" y="1203"/>
                    <a:pt x="840" y="1542"/>
                  </a:cubicBezTo>
                  <a:cubicBezTo>
                    <a:pt x="1" y="2106"/>
                    <a:pt x="19" y="3156"/>
                    <a:pt x="890" y="3665"/>
                  </a:cubicBezTo>
                  <a:cubicBezTo>
                    <a:pt x="1486" y="4018"/>
                    <a:pt x="2192" y="4182"/>
                    <a:pt x="2710" y="4380"/>
                  </a:cubicBezTo>
                  <a:cubicBezTo>
                    <a:pt x="3429" y="4233"/>
                    <a:pt x="3961" y="4178"/>
                    <a:pt x="4461" y="4013"/>
                  </a:cubicBezTo>
                  <a:cubicBezTo>
                    <a:pt x="5749" y="3591"/>
                    <a:pt x="6555" y="2703"/>
                    <a:pt x="6835" y="1369"/>
                  </a:cubicBezTo>
                  <a:cubicBezTo>
                    <a:pt x="7003" y="570"/>
                    <a:pt x="6533" y="0"/>
                    <a:pt x="577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4" name="Google Shape;689;p26">
              <a:extLst>
                <a:ext uri="{FF2B5EF4-FFF2-40B4-BE49-F238E27FC236}">
                  <a16:creationId xmlns:a16="http://schemas.microsoft.com/office/drawing/2014/main" id="{178A4399-D2A8-443D-AA86-53260FB85C05}"/>
                </a:ext>
              </a:extLst>
            </p:cNvPr>
            <p:cNvSpPr/>
            <p:nvPr/>
          </p:nvSpPr>
          <p:spPr>
            <a:xfrm>
              <a:off x="1982425" y="1069100"/>
              <a:ext cx="84250" cy="42025"/>
            </a:xfrm>
            <a:custGeom>
              <a:avLst/>
              <a:gdLst/>
              <a:ahLst/>
              <a:cxnLst/>
              <a:rect l="l" t="t" r="r" b="b"/>
              <a:pathLst>
                <a:path w="3370" h="1681" extrusionOk="0">
                  <a:moveTo>
                    <a:pt x="2160" y="1"/>
                  </a:moveTo>
                  <a:cubicBezTo>
                    <a:pt x="2150" y="1"/>
                    <a:pt x="2141" y="1"/>
                    <a:pt x="2133" y="2"/>
                  </a:cubicBezTo>
                  <a:cubicBezTo>
                    <a:pt x="1426" y="38"/>
                    <a:pt x="858" y="396"/>
                    <a:pt x="381" y="860"/>
                  </a:cubicBezTo>
                  <a:cubicBezTo>
                    <a:pt x="0" y="1226"/>
                    <a:pt x="189" y="1680"/>
                    <a:pt x="721" y="1680"/>
                  </a:cubicBezTo>
                  <a:cubicBezTo>
                    <a:pt x="736" y="1680"/>
                    <a:pt x="751" y="1681"/>
                    <a:pt x="765" y="1681"/>
                  </a:cubicBezTo>
                  <a:cubicBezTo>
                    <a:pt x="1305" y="1681"/>
                    <a:pt x="1863" y="1603"/>
                    <a:pt x="2389" y="1474"/>
                  </a:cubicBezTo>
                  <a:cubicBezTo>
                    <a:pt x="2815" y="1373"/>
                    <a:pt x="3370" y="1236"/>
                    <a:pt x="3269" y="626"/>
                  </a:cubicBezTo>
                  <a:cubicBezTo>
                    <a:pt x="3177" y="64"/>
                    <a:pt x="2646" y="44"/>
                    <a:pt x="2187" y="2"/>
                  </a:cubicBezTo>
                  <a:cubicBezTo>
                    <a:pt x="2178" y="1"/>
                    <a:pt x="2169" y="1"/>
                    <a:pt x="216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5" name="Google Shape;690;p26">
              <a:extLst>
                <a:ext uri="{FF2B5EF4-FFF2-40B4-BE49-F238E27FC236}">
                  <a16:creationId xmlns:a16="http://schemas.microsoft.com/office/drawing/2014/main" id="{53C5B100-BB8E-448C-B9AD-8908D2F6920C}"/>
                </a:ext>
              </a:extLst>
            </p:cNvPr>
            <p:cNvSpPr/>
            <p:nvPr/>
          </p:nvSpPr>
          <p:spPr>
            <a:xfrm>
              <a:off x="2016475" y="1117875"/>
              <a:ext cx="48575" cy="57900"/>
            </a:xfrm>
            <a:custGeom>
              <a:avLst/>
              <a:gdLst/>
              <a:ahLst/>
              <a:cxnLst/>
              <a:rect l="l" t="t" r="r" b="b"/>
              <a:pathLst>
                <a:path w="1943" h="2316" extrusionOk="0">
                  <a:moveTo>
                    <a:pt x="655" y="0"/>
                  </a:moveTo>
                  <a:cubicBezTo>
                    <a:pt x="274" y="0"/>
                    <a:pt x="0" y="292"/>
                    <a:pt x="69" y="743"/>
                  </a:cubicBezTo>
                  <a:cubicBezTo>
                    <a:pt x="123" y="1095"/>
                    <a:pt x="280" y="1439"/>
                    <a:pt x="435" y="1765"/>
                  </a:cubicBezTo>
                  <a:cubicBezTo>
                    <a:pt x="562" y="2026"/>
                    <a:pt x="746" y="2315"/>
                    <a:pt x="1018" y="2315"/>
                  </a:cubicBezTo>
                  <a:cubicBezTo>
                    <a:pt x="1082" y="2315"/>
                    <a:pt x="1150" y="2300"/>
                    <a:pt x="1223" y="2264"/>
                  </a:cubicBezTo>
                  <a:cubicBezTo>
                    <a:pt x="1517" y="2123"/>
                    <a:pt x="1710" y="1755"/>
                    <a:pt x="1943" y="1490"/>
                  </a:cubicBezTo>
                  <a:cubicBezTo>
                    <a:pt x="1838" y="861"/>
                    <a:pt x="1458" y="260"/>
                    <a:pt x="985" y="68"/>
                  </a:cubicBezTo>
                  <a:cubicBezTo>
                    <a:pt x="871" y="22"/>
                    <a:pt x="759" y="0"/>
                    <a:pt x="6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6" name="Google Shape;691;p26">
              <a:extLst>
                <a:ext uri="{FF2B5EF4-FFF2-40B4-BE49-F238E27FC236}">
                  <a16:creationId xmlns:a16="http://schemas.microsoft.com/office/drawing/2014/main" id="{C71D271C-0DB0-4460-B99A-542535759945}"/>
                </a:ext>
              </a:extLst>
            </p:cNvPr>
            <p:cNvSpPr/>
            <p:nvPr/>
          </p:nvSpPr>
          <p:spPr>
            <a:xfrm>
              <a:off x="1616900" y="1993400"/>
              <a:ext cx="427550" cy="104675"/>
            </a:xfrm>
            <a:custGeom>
              <a:avLst/>
              <a:gdLst/>
              <a:ahLst/>
              <a:cxnLst/>
              <a:rect l="l" t="t" r="r" b="b"/>
              <a:pathLst>
                <a:path w="17102" h="4187" extrusionOk="0">
                  <a:moveTo>
                    <a:pt x="556" y="1"/>
                  </a:moveTo>
                  <a:cubicBezTo>
                    <a:pt x="400" y="501"/>
                    <a:pt x="188" y="1106"/>
                    <a:pt x="38" y="1725"/>
                  </a:cubicBezTo>
                  <a:cubicBezTo>
                    <a:pt x="1" y="1885"/>
                    <a:pt x="110" y="2188"/>
                    <a:pt x="243" y="2256"/>
                  </a:cubicBezTo>
                  <a:cubicBezTo>
                    <a:pt x="775" y="2531"/>
                    <a:pt x="1325" y="2797"/>
                    <a:pt x="1898" y="2966"/>
                  </a:cubicBezTo>
                  <a:cubicBezTo>
                    <a:pt x="4195" y="3641"/>
                    <a:pt x="6555" y="3948"/>
                    <a:pt x="8939" y="4071"/>
                  </a:cubicBezTo>
                  <a:cubicBezTo>
                    <a:pt x="10671" y="4163"/>
                    <a:pt x="12412" y="4186"/>
                    <a:pt x="14150" y="4186"/>
                  </a:cubicBezTo>
                  <a:cubicBezTo>
                    <a:pt x="15117" y="4186"/>
                    <a:pt x="16079" y="4072"/>
                    <a:pt x="17101" y="4007"/>
                  </a:cubicBezTo>
                  <a:lnTo>
                    <a:pt x="17101" y="946"/>
                  </a:lnTo>
                  <a:cubicBezTo>
                    <a:pt x="15720" y="1120"/>
                    <a:pt x="14347" y="1192"/>
                    <a:pt x="12978" y="1192"/>
                  </a:cubicBezTo>
                  <a:cubicBezTo>
                    <a:pt x="8823" y="1192"/>
                    <a:pt x="4710" y="525"/>
                    <a:pt x="556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" name="Google Shape;692;p26">
              <a:extLst>
                <a:ext uri="{FF2B5EF4-FFF2-40B4-BE49-F238E27FC236}">
                  <a16:creationId xmlns:a16="http://schemas.microsoft.com/office/drawing/2014/main" id="{DA46AE56-46C3-486F-8DBF-22E89A8E507F}"/>
                </a:ext>
              </a:extLst>
            </p:cNvPr>
            <p:cNvSpPr/>
            <p:nvPr/>
          </p:nvSpPr>
          <p:spPr>
            <a:xfrm>
              <a:off x="1374000" y="2078100"/>
              <a:ext cx="668375" cy="754250"/>
            </a:xfrm>
            <a:custGeom>
              <a:avLst/>
              <a:gdLst/>
              <a:ahLst/>
              <a:cxnLst/>
              <a:rect l="l" t="t" r="r" b="b"/>
              <a:pathLst>
                <a:path w="26735" h="30170" extrusionOk="0">
                  <a:moveTo>
                    <a:pt x="10217" y="1"/>
                  </a:moveTo>
                  <a:cubicBezTo>
                    <a:pt x="6843" y="9159"/>
                    <a:pt x="3437" y="18399"/>
                    <a:pt x="0" y="27722"/>
                  </a:cubicBezTo>
                  <a:cubicBezTo>
                    <a:pt x="1911" y="29116"/>
                    <a:pt x="4313" y="29303"/>
                    <a:pt x="6605" y="30170"/>
                  </a:cubicBezTo>
                  <a:cubicBezTo>
                    <a:pt x="8236" y="26796"/>
                    <a:pt x="9831" y="23501"/>
                    <a:pt x="11431" y="20191"/>
                  </a:cubicBezTo>
                  <a:cubicBezTo>
                    <a:pt x="10142" y="19797"/>
                    <a:pt x="9740" y="19261"/>
                    <a:pt x="9790" y="17982"/>
                  </a:cubicBezTo>
                  <a:cubicBezTo>
                    <a:pt x="9845" y="16648"/>
                    <a:pt x="10262" y="15437"/>
                    <a:pt x="11087" y="14370"/>
                  </a:cubicBezTo>
                  <a:cubicBezTo>
                    <a:pt x="11553" y="13765"/>
                    <a:pt x="12132" y="13436"/>
                    <a:pt x="12832" y="13436"/>
                  </a:cubicBezTo>
                  <a:cubicBezTo>
                    <a:pt x="12966" y="13436"/>
                    <a:pt x="13103" y="13448"/>
                    <a:pt x="13245" y="13472"/>
                  </a:cubicBezTo>
                  <a:cubicBezTo>
                    <a:pt x="13613" y="13535"/>
                    <a:pt x="13960" y="13710"/>
                    <a:pt x="14351" y="13847"/>
                  </a:cubicBezTo>
                  <a:cubicBezTo>
                    <a:pt x="14414" y="13710"/>
                    <a:pt x="14484" y="13544"/>
                    <a:pt x="14561" y="13380"/>
                  </a:cubicBezTo>
                  <a:cubicBezTo>
                    <a:pt x="15153" y="12119"/>
                    <a:pt x="15739" y="10859"/>
                    <a:pt x="16335" y="9603"/>
                  </a:cubicBezTo>
                  <a:cubicBezTo>
                    <a:pt x="16812" y="8594"/>
                    <a:pt x="17298" y="7591"/>
                    <a:pt x="17778" y="6587"/>
                  </a:cubicBezTo>
                  <a:cubicBezTo>
                    <a:pt x="18095" y="5927"/>
                    <a:pt x="18361" y="5239"/>
                    <a:pt x="18737" y="4616"/>
                  </a:cubicBezTo>
                  <a:cubicBezTo>
                    <a:pt x="18901" y="4341"/>
                    <a:pt x="19259" y="4080"/>
                    <a:pt x="19571" y="4015"/>
                  </a:cubicBezTo>
                  <a:cubicBezTo>
                    <a:pt x="20268" y="3878"/>
                    <a:pt x="20988" y="3856"/>
                    <a:pt x="21697" y="3810"/>
                  </a:cubicBezTo>
                  <a:cubicBezTo>
                    <a:pt x="22140" y="3779"/>
                    <a:pt x="22609" y="3685"/>
                    <a:pt x="23048" y="3685"/>
                  </a:cubicBezTo>
                  <a:cubicBezTo>
                    <a:pt x="23259" y="3685"/>
                    <a:pt x="23464" y="3707"/>
                    <a:pt x="23655" y="3768"/>
                  </a:cubicBezTo>
                  <a:cubicBezTo>
                    <a:pt x="23982" y="3874"/>
                    <a:pt x="24297" y="3915"/>
                    <a:pt x="24604" y="3915"/>
                  </a:cubicBezTo>
                  <a:cubicBezTo>
                    <a:pt x="25232" y="3915"/>
                    <a:pt x="25830" y="3744"/>
                    <a:pt x="26442" y="3599"/>
                  </a:cubicBezTo>
                  <a:cubicBezTo>
                    <a:pt x="26552" y="3572"/>
                    <a:pt x="26708" y="3425"/>
                    <a:pt x="26712" y="3324"/>
                  </a:cubicBezTo>
                  <a:cubicBezTo>
                    <a:pt x="26735" y="2714"/>
                    <a:pt x="26726" y="2104"/>
                    <a:pt x="26726" y="1504"/>
                  </a:cubicBezTo>
                  <a:lnTo>
                    <a:pt x="26726" y="1504"/>
                  </a:lnTo>
                  <a:cubicBezTo>
                    <a:pt x="25078" y="1633"/>
                    <a:pt x="23437" y="1709"/>
                    <a:pt x="21809" y="1709"/>
                  </a:cubicBezTo>
                  <a:cubicBezTo>
                    <a:pt x="17850" y="1709"/>
                    <a:pt x="13964" y="1257"/>
                    <a:pt x="10217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8" name="Google Shape;693;p26">
              <a:extLst>
                <a:ext uri="{FF2B5EF4-FFF2-40B4-BE49-F238E27FC236}">
                  <a16:creationId xmlns:a16="http://schemas.microsoft.com/office/drawing/2014/main" id="{94BB4A15-4103-4C83-812D-5653DCD2D3AA}"/>
                </a:ext>
              </a:extLst>
            </p:cNvPr>
            <p:cNvSpPr/>
            <p:nvPr/>
          </p:nvSpPr>
          <p:spPr>
            <a:xfrm>
              <a:off x="1636600" y="1891675"/>
              <a:ext cx="407050" cy="107575"/>
            </a:xfrm>
            <a:custGeom>
              <a:avLst/>
              <a:gdLst/>
              <a:ahLst/>
              <a:cxnLst/>
              <a:rect l="l" t="t" r="r" b="b"/>
              <a:pathLst>
                <a:path w="16282" h="4303" extrusionOk="0">
                  <a:moveTo>
                    <a:pt x="908" y="0"/>
                  </a:moveTo>
                  <a:cubicBezTo>
                    <a:pt x="610" y="1077"/>
                    <a:pt x="335" y="2077"/>
                    <a:pt x="0" y="3273"/>
                  </a:cubicBezTo>
                  <a:cubicBezTo>
                    <a:pt x="4105" y="3595"/>
                    <a:pt x="8111" y="4302"/>
                    <a:pt x="12153" y="4302"/>
                  </a:cubicBezTo>
                  <a:cubicBezTo>
                    <a:pt x="13523" y="4302"/>
                    <a:pt x="14898" y="4221"/>
                    <a:pt x="16281" y="4016"/>
                  </a:cubicBezTo>
                  <a:cubicBezTo>
                    <a:pt x="16240" y="3580"/>
                    <a:pt x="16204" y="3145"/>
                    <a:pt x="16157" y="2714"/>
                  </a:cubicBezTo>
                  <a:cubicBezTo>
                    <a:pt x="16107" y="2264"/>
                    <a:pt x="16057" y="1816"/>
                    <a:pt x="16006" y="1399"/>
                  </a:cubicBezTo>
                  <a:cubicBezTo>
                    <a:pt x="15440" y="1403"/>
                    <a:pt x="14875" y="1406"/>
                    <a:pt x="14311" y="1406"/>
                  </a:cubicBezTo>
                  <a:cubicBezTo>
                    <a:pt x="9787" y="1406"/>
                    <a:pt x="5313" y="1223"/>
                    <a:pt x="908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" name="Google Shape;694;p26">
              <a:extLst>
                <a:ext uri="{FF2B5EF4-FFF2-40B4-BE49-F238E27FC236}">
                  <a16:creationId xmlns:a16="http://schemas.microsoft.com/office/drawing/2014/main" id="{7D5DA3DD-63BA-425C-ACD2-7118BE4D69D2}"/>
                </a:ext>
              </a:extLst>
            </p:cNvPr>
            <p:cNvSpPr/>
            <p:nvPr/>
          </p:nvSpPr>
          <p:spPr>
            <a:xfrm>
              <a:off x="1981625" y="1215525"/>
              <a:ext cx="60875" cy="48925"/>
            </a:xfrm>
            <a:custGeom>
              <a:avLst/>
              <a:gdLst/>
              <a:ahLst/>
              <a:cxnLst/>
              <a:rect l="l" t="t" r="r" b="b"/>
              <a:pathLst>
                <a:path w="2435" h="1957" extrusionOk="0">
                  <a:moveTo>
                    <a:pt x="1140" y="1"/>
                  </a:moveTo>
                  <a:cubicBezTo>
                    <a:pt x="885" y="1"/>
                    <a:pt x="630" y="13"/>
                    <a:pt x="377" y="31"/>
                  </a:cubicBezTo>
                  <a:cubicBezTo>
                    <a:pt x="248" y="41"/>
                    <a:pt x="124" y="192"/>
                    <a:pt x="0" y="279"/>
                  </a:cubicBezTo>
                  <a:cubicBezTo>
                    <a:pt x="120" y="366"/>
                    <a:pt x="234" y="503"/>
                    <a:pt x="362" y="522"/>
                  </a:cubicBezTo>
                  <a:cubicBezTo>
                    <a:pt x="702" y="573"/>
                    <a:pt x="1046" y="567"/>
                    <a:pt x="1481" y="586"/>
                  </a:cubicBezTo>
                  <a:cubicBezTo>
                    <a:pt x="1243" y="920"/>
                    <a:pt x="1031" y="1154"/>
                    <a:pt x="903" y="1429"/>
                  </a:cubicBezTo>
                  <a:cubicBezTo>
                    <a:pt x="845" y="1566"/>
                    <a:pt x="945" y="1778"/>
                    <a:pt x="968" y="1957"/>
                  </a:cubicBezTo>
                  <a:cubicBezTo>
                    <a:pt x="1132" y="1919"/>
                    <a:pt x="1357" y="1942"/>
                    <a:pt x="1454" y="1842"/>
                  </a:cubicBezTo>
                  <a:cubicBezTo>
                    <a:pt x="1722" y="1547"/>
                    <a:pt x="1962" y="1225"/>
                    <a:pt x="2169" y="884"/>
                  </a:cubicBezTo>
                  <a:cubicBezTo>
                    <a:pt x="2434" y="439"/>
                    <a:pt x="2256" y="77"/>
                    <a:pt x="1742" y="26"/>
                  </a:cubicBezTo>
                  <a:cubicBezTo>
                    <a:pt x="1542" y="8"/>
                    <a:pt x="1341" y="1"/>
                    <a:pt x="114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" name="Google Shape;695;p26">
              <a:extLst>
                <a:ext uri="{FF2B5EF4-FFF2-40B4-BE49-F238E27FC236}">
                  <a16:creationId xmlns:a16="http://schemas.microsoft.com/office/drawing/2014/main" id="{76EECA37-4DF4-4097-BC67-ACA5B675A005}"/>
                </a:ext>
              </a:extLst>
            </p:cNvPr>
            <p:cNvSpPr/>
            <p:nvPr/>
          </p:nvSpPr>
          <p:spPr>
            <a:xfrm>
              <a:off x="1665250" y="1805275"/>
              <a:ext cx="368550" cy="99825"/>
            </a:xfrm>
            <a:custGeom>
              <a:avLst/>
              <a:gdLst/>
              <a:ahLst/>
              <a:cxnLst/>
              <a:rect l="l" t="t" r="r" b="b"/>
              <a:pathLst>
                <a:path w="14742" h="3993" extrusionOk="0">
                  <a:moveTo>
                    <a:pt x="1027" y="0"/>
                  </a:moveTo>
                  <a:cubicBezTo>
                    <a:pt x="675" y="953"/>
                    <a:pt x="335" y="1870"/>
                    <a:pt x="0" y="2779"/>
                  </a:cubicBezTo>
                  <a:cubicBezTo>
                    <a:pt x="4295" y="3746"/>
                    <a:pt x="8567" y="3992"/>
                    <a:pt x="12893" y="3992"/>
                  </a:cubicBezTo>
                  <a:cubicBezTo>
                    <a:pt x="13508" y="3992"/>
                    <a:pt x="14124" y="3987"/>
                    <a:pt x="14742" y="3978"/>
                  </a:cubicBezTo>
                  <a:cubicBezTo>
                    <a:pt x="14673" y="3177"/>
                    <a:pt x="14613" y="2493"/>
                    <a:pt x="14549" y="1761"/>
                  </a:cubicBezTo>
                  <a:cubicBezTo>
                    <a:pt x="13918" y="1761"/>
                    <a:pt x="13303" y="1792"/>
                    <a:pt x="12698" y="1792"/>
                  </a:cubicBezTo>
                  <a:cubicBezTo>
                    <a:pt x="12328" y="1792"/>
                    <a:pt x="11961" y="1780"/>
                    <a:pt x="11597" y="1742"/>
                  </a:cubicBezTo>
                  <a:cubicBezTo>
                    <a:pt x="9306" y="1504"/>
                    <a:pt x="7028" y="1170"/>
                    <a:pt x="4740" y="890"/>
                  </a:cubicBezTo>
                  <a:cubicBezTo>
                    <a:pt x="3480" y="738"/>
                    <a:pt x="2192" y="729"/>
                    <a:pt x="1027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1" name="Google Shape;696;p26">
              <a:extLst>
                <a:ext uri="{FF2B5EF4-FFF2-40B4-BE49-F238E27FC236}">
                  <a16:creationId xmlns:a16="http://schemas.microsoft.com/office/drawing/2014/main" id="{6FD061DA-6CD5-4E40-AD1A-0248BC66E151}"/>
                </a:ext>
              </a:extLst>
            </p:cNvPr>
            <p:cNvSpPr/>
            <p:nvPr/>
          </p:nvSpPr>
          <p:spPr>
            <a:xfrm>
              <a:off x="1696650" y="1734125"/>
              <a:ext cx="330950" cy="94650"/>
            </a:xfrm>
            <a:custGeom>
              <a:avLst/>
              <a:gdLst/>
              <a:ahLst/>
              <a:cxnLst/>
              <a:rect l="l" t="t" r="r" b="b"/>
              <a:pathLst>
                <a:path w="13238" h="3786" extrusionOk="0">
                  <a:moveTo>
                    <a:pt x="546" y="0"/>
                  </a:moveTo>
                  <a:cubicBezTo>
                    <a:pt x="385" y="683"/>
                    <a:pt x="198" y="1462"/>
                    <a:pt x="0" y="2269"/>
                  </a:cubicBezTo>
                  <a:cubicBezTo>
                    <a:pt x="1686" y="2926"/>
                    <a:pt x="8994" y="3786"/>
                    <a:pt x="12043" y="3786"/>
                  </a:cubicBezTo>
                  <a:cubicBezTo>
                    <a:pt x="12609" y="3786"/>
                    <a:pt x="13029" y="3756"/>
                    <a:pt x="13238" y="3690"/>
                  </a:cubicBezTo>
                  <a:lnTo>
                    <a:pt x="13238" y="2141"/>
                  </a:lnTo>
                  <a:lnTo>
                    <a:pt x="12674" y="2140"/>
                  </a:lnTo>
                  <a:cubicBezTo>
                    <a:pt x="10593" y="2108"/>
                    <a:pt x="8507" y="2081"/>
                    <a:pt x="6427" y="2039"/>
                  </a:cubicBezTo>
                  <a:cubicBezTo>
                    <a:pt x="6174" y="2035"/>
                    <a:pt x="5840" y="2026"/>
                    <a:pt x="5693" y="1875"/>
                  </a:cubicBezTo>
                  <a:cubicBezTo>
                    <a:pt x="5111" y="1283"/>
                    <a:pt x="4323" y="1490"/>
                    <a:pt x="3667" y="1247"/>
                  </a:cubicBezTo>
                  <a:cubicBezTo>
                    <a:pt x="2613" y="867"/>
                    <a:pt x="1586" y="417"/>
                    <a:pt x="546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" name="Google Shape;697;p26">
              <a:extLst>
                <a:ext uri="{FF2B5EF4-FFF2-40B4-BE49-F238E27FC236}">
                  <a16:creationId xmlns:a16="http://schemas.microsoft.com/office/drawing/2014/main" id="{C11BEC45-96F7-47AA-A21D-31FD58AAA829}"/>
                </a:ext>
              </a:extLst>
            </p:cNvPr>
            <p:cNvSpPr/>
            <p:nvPr/>
          </p:nvSpPr>
          <p:spPr>
            <a:xfrm>
              <a:off x="1824425" y="2190850"/>
              <a:ext cx="217050" cy="708000"/>
            </a:xfrm>
            <a:custGeom>
              <a:avLst/>
              <a:gdLst/>
              <a:ahLst/>
              <a:cxnLst/>
              <a:rect l="l" t="t" r="r" b="b"/>
              <a:pathLst>
                <a:path w="8682" h="28320" extrusionOk="0">
                  <a:moveTo>
                    <a:pt x="8682" y="1"/>
                  </a:moveTo>
                  <a:lnTo>
                    <a:pt x="8682" y="1"/>
                  </a:lnTo>
                  <a:cubicBezTo>
                    <a:pt x="7650" y="56"/>
                    <a:pt x="6706" y="120"/>
                    <a:pt x="5761" y="148"/>
                  </a:cubicBezTo>
                  <a:cubicBezTo>
                    <a:pt x="5721" y="149"/>
                    <a:pt x="5681" y="149"/>
                    <a:pt x="5641" y="149"/>
                  </a:cubicBezTo>
                  <a:cubicBezTo>
                    <a:pt x="5194" y="149"/>
                    <a:pt x="4747" y="87"/>
                    <a:pt x="4302" y="87"/>
                  </a:cubicBezTo>
                  <a:cubicBezTo>
                    <a:pt x="4263" y="87"/>
                    <a:pt x="4223" y="87"/>
                    <a:pt x="4184" y="89"/>
                  </a:cubicBezTo>
                  <a:cubicBezTo>
                    <a:pt x="3782" y="96"/>
                    <a:pt x="3369" y="233"/>
                    <a:pt x="2980" y="233"/>
                  </a:cubicBezTo>
                  <a:cubicBezTo>
                    <a:pt x="2890" y="233"/>
                    <a:pt x="2800" y="225"/>
                    <a:pt x="2713" y="207"/>
                  </a:cubicBezTo>
                  <a:cubicBezTo>
                    <a:pt x="2574" y="179"/>
                    <a:pt x="2448" y="166"/>
                    <a:pt x="2333" y="166"/>
                  </a:cubicBezTo>
                  <a:cubicBezTo>
                    <a:pt x="1538" y="166"/>
                    <a:pt x="1266" y="791"/>
                    <a:pt x="1022" y="1467"/>
                  </a:cubicBezTo>
                  <a:cubicBezTo>
                    <a:pt x="912" y="1770"/>
                    <a:pt x="876" y="2110"/>
                    <a:pt x="857" y="2435"/>
                  </a:cubicBezTo>
                  <a:cubicBezTo>
                    <a:pt x="701" y="5236"/>
                    <a:pt x="577" y="8036"/>
                    <a:pt x="407" y="10832"/>
                  </a:cubicBezTo>
                  <a:cubicBezTo>
                    <a:pt x="60" y="16488"/>
                    <a:pt x="0" y="22153"/>
                    <a:pt x="119" y="27814"/>
                  </a:cubicBezTo>
                  <a:cubicBezTo>
                    <a:pt x="127" y="28147"/>
                    <a:pt x="219" y="28320"/>
                    <a:pt x="538" y="28320"/>
                  </a:cubicBezTo>
                  <a:cubicBezTo>
                    <a:pt x="554" y="28320"/>
                    <a:pt x="570" y="28319"/>
                    <a:pt x="586" y="28318"/>
                  </a:cubicBezTo>
                  <a:cubicBezTo>
                    <a:pt x="2132" y="28231"/>
                    <a:pt x="3671" y="28148"/>
                    <a:pt x="5111" y="28070"/>
                  </a:cubicBezTo>
                  <a:cubicBezTo>
                    <a:pt x="5661" y="24724"/>
                    <a:pt x="6188" y="21493"/>
                    <a:pt x="6715" y="18262"/>
                  </a:cubicBezTo>
                  <a:cubicBezTo>
                    <a:pt x="5198" y="17698"/>
                    <a:pt x="4368" y="16456"/>
                    <a:pt x="4456" y="14847"/>
                  </a:cubicBezTo>
                  <a:cubicBezTo>
                    <a:pt x="4580" y="12565"/>
                    <a:pt x="5684" y="11158"/>
                    <a:pt x="7828" y="10621"/>
                  </a:cubicBezTo>
                  <a:cubicBezTo>
                    <a:pt x="8112" y="7087"/>
                    <a:pt x="8398" y="3530"/>
                    <a:pt x="8682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" name="Google Shape;698;p26">
              <a:extLst>
                <a:ext uri="{FF2B5EF4-FFF2-40B4-BE49-F238E27FC236}">
                  <a16:creationId xmlns:a16="http://schemas.microsoft.com/office/drawing/2014/main" id="{7735119C-A026-4050-AF01-7750C471CE24}"/>
                </a:ext>
              </a:extLst>
            </p:cNvPr>
            <p:cNvSpPr/>
            <p:nvPr/>
          </p:nvSpPr>
          <p:spPr>
            <a:xfrm>
              <a:off x="1889850" y="1564300"/>
              <a:ext cx="119075" cy="53200"/>
            </a:xfrm>
            <a:custGeom>
              <a:avLst/>
              <a:gdLst/>
              <a:ahLst/>
              <a:cxnLst/>
              <a:rect l="l" t="t" r="r" b="b"/>
              <a:pathLst>
                <a:path w="4763" h="2128" extrusionOk="0">
                  <a:moveTo>
                    <a:pt x="175" y="1"/>
                  </a:moveTo>
                  <a:cubicBezTo>
                    <a:pt x="19" y="1032"/>
                    <a:pt x="0" y="1160"/>
                    <a:pt x="894" y="1403"/>
                  </a:cubicBezTo>
                  <a:cubicBezTo>
                    <a:pt x="2118" y="1732"/>
                    <a:pt x="3387" y="1879"/>
                    <a:pt x="4763" y="2127"/>
                  </a:cubicBezTo>
                  <a:cubicBezTo>
                    <a:pt x="4634" y="1673"/>
                    <a:pt x="4580" y="1408"/>
                    <a:pt x="4479" y="1160"/>
                  </a:cubicBezTo>
                  <a:cubicBezTo>
                    <a:pt x="4418" y="1018"/>
                    <a:pt x="4290" y="834"/>
                    <a:pt x="4162" y="807"/>
                  </a:cubicBezTo>
                  <a:cubicBezTo>
                    <a:pt x="2851" y="523"/>
                    <a:pt x="1532" y="270"/>
                    <a:pt x="175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4" name="Google Shape;699;p26">
              <a:extLst>
                <a:ext uri="{FF2B5EF4-FFF2-40B4-BE49-F238E27FC236}">
                  <a16:creationId xmlns:a16="http://schemas.microsoft.com/office/drawing/2014/main" id="{3FB0168C-91F9-43BC-9E2E-CBB886746B8A}"/>
                </a:ext>
              </a:extLst>
            </p:cNvPr>
            <p:cNvSpPr/>
            <p:nvPr/>
          </p:nvSpPr>
          <p:spPr>
            <a:xfrm>
              <a:off x="1842525" y="1184300"/>
              <a:ext cx="45300" cy="61975"/>
            </a:xfrm>
            <a:custGeom>
              <a:avLst/>
              <a:gdLst/>
              <a:ahLst/>
              <a:cxnLst/>
              <a:rect l="l" t="t" r="r" b="b"/>
              <a:pathLst>
                <a:path w="1812" h="2479" extrusionOk="0">
                  <a:moveTo>
                    <a:pt x="630" y="0"/>
                  </a:moveTo>
                  <a:cubicBezTo>
                    <a:pt x="505" y="0"/>
                    <a:pt x="388" y="23"/>
                    <a:pt x="307" y="74"/>
                  </a:cubicBezTo>
                  <a:cubicBezTo>
                    <a:pt x="133" y="189"/>
                    <a:pt x="0" y="551"/>
                    <a:pt x="37" y="771"/>
                  </a:cubicBezTo>
                  <a:cubicBezTo>
                    <a:pt x="101" y="1170"/>
                    <a:pt x="276" y="1564"/>
                    <a:pt x="468" y="1931"/>
                  </a:cubicBezTo>
                  <a:cubicBezTo>
                    <a:pt x="603" y="2190"/>
                    <a:pt x="808" y="2479"/>
                    <a:pt x="1087" y="2479"/>
                  </a:cubicBezTo>
                  <a:cubicBezTo>
                    <a:pt x="1159" y="2479"/>
                    <a:pt x="1235" y="2460"/>
                    <a:pt x="1315" y="2417"/>
                  </a:cubicBezTo>
                  <a:cubicBezTo>
                    <a:pt x="1582" y="2275"/>
                    <a:pt x="1715" y="1881"/>
                    <a:pt x="1811" y="1738"/>
                  </a:cubicBezTo>
                  <a:cubicBezTo>
                    <a:pt x="1765" y="936"/>
                    <a:pt x="1618" y="381"/>
                    <a:pt x="1059" y="93"/>
                  </a:cubicBezTo>
                  <a:cubicBezTo>
                    <a:pt x="945" y="35"/>
                    <a:pt x="782" y="0"/>
                    <a:pt x="63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" name="Google Shape;700;p26">
              <a:extLst>
                <a:ext uri="{FF2B5EF4-FFF2-40B4-BE49-F238E27FC236}">
                  <a16:creationId xmlns:a16="http://schemas.microsoft.com/office/drawing/2014/main" id="{FFA65590-A40C-4527-99F2-6804CBB3CF05}"/>
                </a:ext>
              </a:extLst>
            </p:cNvPr>
            <p:cNvSpPr/>
            <p:nvPr/>
          </p:nvSpPr>
          <p:spPr>
            <a:xfrm>
              <a:off x="1788350" y="1298350"/>
              <a:ext cx="82025" cy="80100"/>
            </a:xfrm>
            <a:custGeom>
              <a:avLst/>
              <a:gdLst/>
              <a:ahLst/>
              <a:cxnLst/>
              <a:rect l="l" t="t" r="r" b="b"/>
              <a:pathLst>
                <a:path w="3281" h="3204" extrusionOk="0">
                  <a:moveTo>
                    <a:pt x="1551" y="0"/>
                  </a:moveTo>
                  <a:cubicBezTo>
                    <a:pt x="1542" y="0"/>
                    <a:pt x="1534" y="0"/>
                    <a:pt x="1526" y="0"/>
                  </a:cubicBezTo>
                  <a:cubicBezTo>
                    <a:pt x="646" y="5"/>
                    <a:pt x="22" y="756"/>
                    <a:pt x="9" y="1819"/>
                  </a:cubicBezTo>
                  <a:cubicBezTo>
                    <a:pt x="0" y="2616"/>
                    <a:pt x="646" y="3203"/>
                    <a:pt x="1536" y="3203"/>
                  </a:cubicBezTo>
                  <a:cubicBezTo>
                    <a:pt x="2548" y="3199"/>
                    <a:pt x="3272" y="2512"/>
                    <a:pt x="3276" y="1545"/>
                  </a:cubicBezTo>
                  <a:cubicBezTo>
                    <a:pt x="3281" y="612"/>
                    <a:pt x="2595" y="0"/>
                    <a:pt x="1551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" name="Google Shape;701;p26">
              <a:extLst>
                <a:ext uri="{FF2B5EF4-FFF2-40B4-BE49-F238E27FC236}">
                  <a16:creationId xmlns:a16="http://schemas.microsoft.com/office/drawing/2014/main" id="{2A0AE77B-C3FD-41F4-9FCD-778211637AF5}"/>
                </a:ext>
              </a:extLst>
            </p:cNvPr>
            <p:cNvSpPr/>
            <p:nvPr/>
          </p:nvSpPr>
          <p:spPr>
            <a:xfrm>
              <a:off x="1787875" y="1139275"/>
              <a:ext cx="69350" cy="65075"/>
            </a:xfrm>
            <a:custGeom>
              <a:avLst/>
              <a:gdLst/>
              <a:ahLst/>
              <a:cxnLst/>
              <a:rect l="l" t="t" r="r" b="b"/>
              <a:pathLst>
                <a:path w="2774" h="2603" extrusionOk="0">
                  <a:moveTo>
                    <a:pt x="1902" y="1"/>
                  </a:moveTo>
                  <a:cubicBezTo>
                    <a:pt x="1040" y="1"/>
                    <a:pt x="0" y="1317"/>
                    <a:pt x="207" y="2137"/>
                  </a:cubicBezTo>
                  <a:cubicBezTo>
                    <a:pt x="276" y="2408"/>
                    <a:pt x="491" y="2603"/>
                    <a:pt x="705" y="2603"/>
                  </a:cubicBezTo>
                  <a:cubicBezTo>
                    <a:pt x="788" y="2603"/>
                    <a:pt x="870" y="2573"/>
                    <a:pt x="945" y="2508"/>
                  </a:cubicBezTo>
                  <a:cubicBezTo>
                    <a:pt x="1490" y="2037"/>
                    <a:pt x="2035" y="1536"/>
                    <a:pt x="2457" y="954"/>
                  </a:cubicBezTo>
                  <a:cubicBezTo>
                    <a:pt x="2773" y="519"/>
                    <a:pt x="2420" y="1"/>
                    <a:pt x="190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" name="Google Shape;702;p26">
              <a:extLst>
                <a:ext uri="{FF2B5EF4-FFF2-40B4-BE49-F238E27FC236}">
                  <a16:creationId xmlns:a16="http://schemas.microsoft.com/office/drawing/2014/main" id="{83354915-9691-4823-9E58-B8246545AD1A}"/>
                </a:ext>
              </a:extLst>
            </p:cNvPr>
            <p:cNvSpPr/>
            <p:nvPr/>
          </p:nvSpPr>
          <p:spPr>
            <a:xfrm>
              <a:off x="1688050" y="1526225"/>
              <a:ext cx="195400" cy="233475"/>
            </a:xfrm>
            <a:custGeom>
              <a:avLst/>
              <a:gdLst/>
              <a:ahLst/>
              <a:cxnLst/>
              <a:rect l="l" t="t" r="r" b="b"/>
              <a:pathLst>
                <a:path w="7816" h="9339" extrusionOk="0">
                  <a:moveTo>
                    <a:pt x="2907" y="1"/>
                  </a:moveTo>
                  <a:cubicBezTo>
                    <a:pt x="2600" y="1"/>
                    <a:pt x="2311" y="123"/>
                    <a:pt x="2054" y="376"/>
                  </a:cubicBezTo>
                  <a:cubicBezTo>
                    <a:pt x="982" y="1422"/>
                    <a:pt x="454" y="2737"/>
                    <a:pt x="266" y="4177"/>
                  </a:cubicBezTo>
                  <a:cubicBezTo>
                    <a:pt x="1" y="6226"/>
                    <a:pt x="482" y="6922"/>
                    <a:pt x="2210" y="7940"/>
                  </a:cubicBezTo>
                  <a:cubicBezTo>
                    <a:pt x="3205" y="8527"/>
                    <a:pt x="4351" y="8861"/>
                    <a:pt x="5496" y="9338"/>
                  </a:cubicBezTo>
                  <a:cubicBezTo>
                    <a:pt x="6289" y="6730"/>
                    <a:pt x="7050" y="4200"/>
                    <a:pt x="7816" y="1684"/>
                  </a:cubicBezTo>
                  <a:cubicBezTo>
                    <a:pt x="7064" y="1363"/>
                    <a:pt x="6505" y="1092"/>
                    <a:pt x="5923" y="886"/>
                  </a:cubicBezTo>
                  <a:cubicBezTo>
                    <a:pt x="5043" y="579"/>
                    <a:pt x="4158" y="299"/>
                    <a:pt x="3260" y="52"/>
                  </a:cubicBezTo>
                  <a:cubicBezTo>
                    <a:pt x="3140" y="18"/>
                    <a:pt x="3022" y="1"/>
                    <a:pt x="2907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8" name="Google Shape;703;p26">
              <a:extLst>
                <a:ext uri="{FF2B5EF4-FFF2-40B4-BE49-F238E27FC236}">
                  <a16:creationId xmlns:a16="http://schemas.microsoft.com/office/drawing/2014/main" id="{E6F08DD0-1548-4039-8CFE-B20499F9B81D}"/>
                </a:ext>
              </a:extLst>
            </p:cNvPr>
            <p:cNvSpPr/>
            <p:nvPr/>
          </p:nvSpPr>
          <p:spPr>
            <a:xfrm>
              <a:off x="1363200" y="2803350"/>
              <a:ext cx="237325" cy="176700"/>
            </a:xfrm>
            <a:custGeom>
              <a:avLst/>
              <a:gdLst/>
              <a:ahLst/>
              <a:cxnLst/>
              <a:rect l="l" t="t" r="r" b="b"/>
              <a:pathLst>
                <a:path w="9493" h="7068" extrusionOk="0">
                  <a:moveTo>
                    <a:pt x="729" y="0"/>
                  </a:moveTo>
                  <a:cubicBezTo>
                    <a:pt x="542" y="701"/>
                    <a:pt x="349" y="1513"/>
                    <a:pt x="106" y="2310"/>
                  </a:cubicBezTo>
                  <a:cubicBezTo>
                    <a:pt x="1" y="2668"/>
                    <a:pt x="37" y="2915"/>
                    <a:pt x="372" y="3089"/>
                  </a:cubicBezTo>
                  <a:cubicBezTo>
                    <a:pt x="1499" y="3690"/>
                    <a:pt x="2604" y="4327"/>
                    <a:pt x="3754" y="4872"/>
                  </a:cubicBezTo>
                  <a:cubicBezTo>
                    <a:pt x="4763" y="5348"/>
                    <a:pt x="5817" y="5725"/>
                    <a:pt x="6857" y="6128"/>
                  </a:cubicBezTo>
                  <a:cubicBezTo>
                    <a:pt x="7697" y="6454"/>
                    <a:pt x="8550" y="6756"/>
                    <a:pt x="9397" y="7067"/>
                  </a:cubicBezTo>
                  <a:cubicBezTo>
                    <a:pt x="9429" y="7008"/>
                    <a:pt x="9461" y="6953"/>
                    <a:pt x="9493" y="6894"/>
                  </a:cubicBezTo>
                  <a:cubicBezTo>
                    <a:pt x="8558" y="5968"/>
                    <a:pt x="7618" y="5051"/>
                    <a:pt x="6697" y="4116"/>
                  </a:cubicBezTo>
                  <a:cubicBezTo>
                    <a:pt x="5918" y="3328"/>
                    <a:pt x="5061" y="2594"/>
                    <a:pt x="4621" y="1526"/>
                  </a:cubicBezTo>
                  <a:cubicBezTo>
                    <a:pt x="4580" y="1425"/>
                    <a:pt x="4451" y="1334"/>
                    <a:pt x="4341" y="1297"/>
                  </a:cubicBezTo>
                  <a:cubicBezTo>
                    <a:pt x="3117" y="848"/>
                    <a:pt x="1884" y="413"/>
                    <a:pt x="729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9744111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75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25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75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  <p:bldP spid="16" grpId="0" animBg="1"/>
      <p:bldP spid="17" grpId="0" animBg="1"/>
      <p:bldP spid="18" grpId="0" animBg="1"/>
      <p:bldP spid="19" grpId="0" animBg="1"/>
      <p:bldP spid="20" grpId="0" animBg="1"/>
      <p:bldP spid="2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4D407BA-7178-4C37-B9A4-4CFE4C7729C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0" name="TextBox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2AFC56-939F-43E3-B9CF-152DE6AB7B7F}"/>
              </a:ext>
            </a:extLst>
          </p:cNvPr>
          <p:cNvSpPr txBox="1"/>
          <p:nvPr/>
        </p:nvSpPr>
        <p:spPr>
          <a:xfrm>
            <a:off x="2733790" y="2421854"/>
            <a:ext cx="716734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altLang="zh-CN" sz="5400" b="1" i="0" u="none" strike="noStrike" kern="1200" cap="none" spc="30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UÝ THẦY CÔ VÀ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altLang="zh-CN" sz="5400" b="1" i="0" u="none" strike="noStrike" kern="1200" cap="none" spc="30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ÁC EM HỌC SINH</a:t>
            </a:r>
            <a:endParaRPr kumimoji="0" lang="zh-CN" altLang="en-US" sz="5400" b="1" i="0" u="none" strike="noStrike" kern="1200" cap="none" spc="30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文本框 1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C98EBBA-237E-4A90-9F46-0B704AA6E7DA}"/>
              </a:ext>
            </a:extLst>
          </p:cNvPr>
          <p:cNvSpPr txBox="1"/>
          <p:nvPr/>
        </p:nvSpPr>
        <p:spPr>
          <a:xfrm>
            <a:off x="3316546" y="1811047"/>
            <a:ext cx="5676898" cy="614164"/>
          </a:xfrm>
          <a:prstGeom prst="rect">
            <a:avLst/>
          </a:prstGeom>
          <a:noFill/>
        </p:spPr>
        <p:txBody>
          <a:bodyPr wrap="none" rtlCol="0">
            <a:prstTxWarp prst="textArchUp">
              <a:avLst/>
            </a:prstTxWarp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80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汉仪夏日体W" panose="00020600040101010101" pitchFamily="18" charset="-122"/>
                <a:cs typeface="Times New Roman" panose="02020603050405020304" pitchFamily="18" charset="0"/>
              </a:rPr>
              <a:t>CHÂN THÀNH CẢM ƠN</a:t>
            </a:r>
            <a:endParaRPr kumimoji="0" lang="zh-CN" altLang="en-US" sz="80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Times New Roman" panose="02020603050405020304" pitchFamily="18" charset="0"/>
              <a:ea typeface="汉仪夏日体W" panose="00020600040101010101" pitchFamily="18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953691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250"/>
                            </p:stCondLst>
                            <p:childTnLst>
                              <p:par>
                                <p:cTn id="1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8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5"/>
              </a:ext>
            </a:extLst>
          </a:blip>
          <a:srcRect l="20349" r="20345" b="-4"/>
          <a:stretch/>
        </p:blipFill>
        <p:spPr>
          <a:xfrm>
            <a:off x="1153627" y="2784661"/>
            <a:ext cx="2733847" cy="3103563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7"/>
              </a:ext>
            </a:extLst>
          </a:blip>
          <a:srcRect l="17382" r="20120" b="2"/>
          <a:stretch/>
        </p:blipFill>
        <p:spPr>
          <a:xfrm>
            <a:off x="3458134" y="1905002"/>
            <a:ext cx="4577519" cy="457751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9"/>
              </a:ext>
            </a:extLst>
          </a:blip>
          <a:srcRect l="36012" r="14448" b="2"/>
          <a:stretch/>
        </p:blipFill>
        <p:spPr>
          <a:xfrm>
            <a:off x="7560499" y="2451691"/>
            <a:ext cx="3273940" cy="3730712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8659" y="2042477"/>
            <a:ext cx="3103563" cy="3103563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467601" y="2641977"/>
            <a:ext cx="3103563" cy="3103563"/>
          </a:xfrm>
          <a:prstGeom prst="rect">
            <a:avLst/>
          </a:prstGeom>
        </p:spPr>
      </p:pic>
      <p:pic>
        <p:nvPicPr>
          <p:cNvPr id="15" name="Picture 1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2893" y="2743201"/>
            <a:ext cx="2082307" cy="2082307"/>
          </a:xfrm>
          <a:prstGeom prst="rect">
            <a:avLst/>
          </a:prstGeom>
        </p:spPr>
      </p:pic>
      <p:sp>
        <p:nvSpPr>
          <p:cNvPr id="12" name="Freeform: Shape 1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87908" y="184860"/>
            <a:ext cx="3103563" cy="2733845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4" name="Picture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 rot="18669872">
            <a:off x="-318080" y="758061"/>
            <a:ext cx="2733847" cy="693963"/>
          </a:xfrm>
          <a:prstGeom prst="rect">
            <a:avLst/>
          </a:prstGeom>
        </p:spPr>
      </p:pic>
      <p:pic>
        <p:nvPicPr>
          <p:cNvPr id="6" name="Picture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779151" y="835303"/>
            <a:ext cx="2700763" cy="1847248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189814" y="57748"/>
            <a:ext cx="2700763" cy="184724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382001" y="509300"/>
            <a:ext cx="2901948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223767"/>
      </p:ext>
    </p:extLst>
  </p:cSld>
  <p:clrMapOvr>
    <a:masterClrMapping/>
  </p:clrMapOvr>
  <p:transition spd="slow" advTm="360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Hình chữ nhật 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2362580" y="5469734"/>
            <a:ext cx="7456657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6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 HOẠT ĐỘNG</a:t>
            </a:r>
            <a:endParaRPr lang="vi-VN" sz="6600" b="1" dirty="0">
              <a:ln w="13462">
                <a:solidFill>
                  <a:schemeClr val="bg1"/>
                </a:solidFill>
                <a:prstDash val="solid"/>
              </a:ln>
              <a:solidFill>
                <a:srgbClr val="C00000"/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Nhóm 1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022354" y="1497829"/>
            <a:ext cx="2733453" cy="1415771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48502" y="2079975"/>
              <a:ext cx="204094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ởi động</a:t>
              </a:r>
              <a:endPara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Nhóm 1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4743451" y="440483"/>
            <a:ext cx="4742138" cy="1415771"/>
            <a:chOff x="4546648" y="780700"/>
            <a:chExt cx="4196300" cy="1415770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4546648" y="780700"/>
              <a:ext cx="4196300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4998405" y="1363575"/>
              <a:ext cx="349860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3200" b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kiến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endPara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Nhóm 1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9015875" y="1644433"/>
            <a:ext cx="3028823" cy="1415771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629940" y="2910917"/>
              <a:ext cx="216201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" name="Nhóm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7566991" y="3237701"/>
            <a:ext cx="3028823" cy="1415772"/>
            <a:chOff x="6997439" y="2348815"/>
            <a:chExt cx="3028822" cy="1415770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57105" y="2991816"/>
              <a:ext cx="2162013" cy="584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3200" b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dụng</a:t>
              </a:r>
              <a:endPara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AutoShape 4" descr="OPL20U25GSXzBJYl68kk8uQGfFKzs7yb1M4KJWUiLk6ZEvGF+qCIPSnY57AbBFCvTW2023.15.47+K4lPs7H94VUqPe2XwIsfPRnrXQE//QTEXxb8/8N4CNc6FpgZahzpTjFhMzSA7T/nHJa11DE8Ng2TP3iAmRczFlmslSuUNOgUeb6yRvs0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AutoShape 6" descr="OPL20U25GSXzBJYl68kk8uQGfFKzs7yb1M4KJWUiLk6ZEvGF+qCIPSnY57AbBFCvTW2023.15.47+K4lPs7H94VUqPe2XwIsfPRnrXQE//QTEXxb8/8N4CNc6FpgZahzpTjFhMzSA7T/nHJa11DE8Ng2TP3iAmRczFlmslSuUNOgUeb6yRvs0=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AutoShape 8" descr="OPL20U25GSXzBJYl68kk8uQGfFKzs7yb1M4KJWUiLk6ZEvGF+qCIPSnY57AbBFCvTW2023.15.47+K4lPs7H94VUqPe2XwIsfPRnrXQE//QTEXxb8/8N4CNc6FpgZahzpTjFhMzSA7T/nHJa11DE8Ng2TP3iAmRczFlmslSuUNOgUeb6yRvs0=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082" name="Picture 10" descr="OPL20U25GSXzBJYl68kk8uQGfFKzs7yb1M4KJWUiLk6ZEvGF+qCIPSnY57AbBFCvTW2023.15.47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7188" y="2324281"/>
            <a:ext cx="2897332" cy="28973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72342003"/>
      </p:ext>
    </p:extLst>
  </p:cSld>
  <p:clrMapOvr>
    <a:masterClrMapping/>
  </p:clrMapOvr>
  <p:transition spd="slow" advTm="360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4110861-B411-4448-8FFA-7B339207F1D8}"/>
              </a:ext>
            </a:extLst>
          </p:cNvPr>
          <p:cNvSpPr/>
          <p:nvPr/>
        </p:nvSpPr>
        <p:spPr>
          <a:xfrm>
            <a:off x="2010848" y="137639"/>
            <a:ext cx="7648575" cy="2430900"/>
          </a:xfrm>
          <a:prstGeom prst="rect">
            <a:avLst/>
          </a:prstGeom>
          <a:noFill/>
          <a:ln>
            <a:solidFill>
              <a:srgbClr val="2B80A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组合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3100F8D-6AF6-4013-9584-DF8604023542}"/>
              </a:ext>
            </a:extLst>
          </p:cNvPr>
          <p:cNvGrpSpPr/>
          <p:nvPr/>
        </p:nvGrpSpPr>
        <p:grpSpPr>
          <a:xfrm>
            <a:off x="2366199" y="72557"/>
            <a:ext cx="6937872" cy="830997"/>
            <a:chOff x="3217819" y="3026215"/>
            <a:chExt cx="6474830" cy="830997"/>
          </a:xfrm>
        </p:grpSpPr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CBAACF5A-0CA7-43CB-8C95-5C7EE1EE0CA1}"/>
                </a:ext>
              </a:extLst>
            </p:cNvPr>
            <p:cNvSpPr/>
            <p:nvPr/>
          </p:nvSpPr>
          <p:spPr>
            <a:xfrm>
              <a:off x="3217819" y="3611242"/>
              <a:ext cx="1144627" cy="45719"/>
            </a:xfrm>
            <a:prstGeom prst="rect">
              <a:avLst/>
            </a:prstGeom>
            <a:solidFill>
              <a:srgbClr val="2B80A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509872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16C30775-2D1B-4064-BF20-F91336132747}"/>
                </a:ext>
              </a:extLst>
            </p:cNvPr>
            <p:cNvSpPr/>
            <p:nvPr/>
          </p:nvSpPr>
          <p:spPr>
            <a:xfrm>
              <a:off x="8548022" y="3611242"/>
              <a:ext cx="1144627" cy="45719"/>
            </a:xfrm>
            <a:prstGeom prst="rect">
              <a:avLst/>
            </a:prstGeom>
            <a:solidFill>
              <a:srgbClr val="2B80A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509872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TextBox 4">
              <a:extLst>
                <a:ext uri="{FF2B5EF4-FFF2-40B4-BE49-F238E27FC236}">
                  <a16:creationId xmlns:a16="http://schemas.microsoft.com/office/drawing/2014/main" id="{5BC02163-89B3-443A-9B38-474535BC1285}"/>
                </a:ext>
              </a:extLst>
            </p:cNvPr>
            <p:cNvSpPr txBox="1"/>
            <p:nvPr/>
          </p:nvSpPr>
          <p:spPr>
            <a:xfrm>
              <a:off x="4362446" y="3026215"/>
              <a:ext cx="4250484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800" b="1" i="0" u="none" strike="noStrike" kern="1200" cap="none" spc="600" normalizeH="0" baseline="0" noProof="0" dirty="0">
                  <a:ln>
                    <a:noFill/>
                  </a:ln>
                  <a:solidFill>
                    <a:srgbClr val="2B80A5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KHỞI ĐỘNG</a:t>
              </a:r>
            </a:p>
          </p:txBody>
        </p:sp>
      </p:grpSp>
      <p:sp>
        <p:nvSpPr>
          <p:cNvPr id="15" name="文本框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46206B2-F2D8-4759-9D8C-C8EDF673CA4A}"/>
              </a:ext>
            </a:extLst>
          </p:cNvPr>
          <p:cNvSpPr txBox="1"/>
          <p:nvPr/>
        </p:nvSpPr>
        <p:spPr>
          <a:xfrm>
            <a:off x="3123280" y="861351"/>
            <a:ext cx="5711388" cy="1569660"/>
          </a:xfrm>
          <a:prstGeom prst="rect">
            <a:avLst/>
          </a:prstGeom>
          <a:solidFill>
            <a:srgbClr val="2B80A5"/>
          </a:solidFill>
          <a:ln w="12700">
            <a:solidFill>
              <a:srgbClr val="509872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800" b="1" spc="600" noProof="0" dirty="0" err="1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hà</a:t>
            </a:r>
            <a:r>
              <a:rPr kumimoji="1" lang="en-US" altLang="zh-CN" sz="4800" b="1" spc="600" noProof="0" dirty="0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4800" b="1" spc="600" noProof="0" dirty="0" err="1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uyết</a:t>
            </a:r>
            <a:r>
              <a:rPr kumimoji="1" lang="en-US" altLang="zh-CN" sz="4800" b="1" spc="600" noProof="0" dirty="0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4800" b="1" spc="600" noProof="0" dirty="0" err="1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ình</a:t>
            </a:r>
            <a:r>
              <a:rPr kumimoji="1" lang="en-US" altLang="zh-CN" sz="4800" b="1" spc="600" noProof="0" dirty="0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4800" b="1" spc="600" noProof="0" dirty="0" err="1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ài</a:t>
            </a:r>
            <a:r>
              <a:rPr kumimoji="1" lang="en-US" altLang="zh-CN" sz="4800" b="1" spc="600" noProof="0" dirty="0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4800" b="1" spc="600" noProof="0" dirty="0" err="1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</a:t>
            </a:r>
            <a:endParaRPr kumimoji="1" lang="zh-CN" altLang="en-US" sz="4800" b="1" i="0" u="none" strike="noStrike" kern="1200" cap="none" spc="6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82192" y="2808399"/>
            <a:ext cx="10004343" cy="15822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ọ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ở (trước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82194" y="4546137"/>
            <a:ext cx="10004341" cy="2219218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ác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0 (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Đại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ắ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36729826"/>
      </p:ext>
    </p:extLst>
  </p:cSld>
  <p:clrMapOvr>
    <a:masterClrMapping/>
  </p:clrMapOvr>
  <p:transition spd="slow" advTm="360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750"/>
                            </p:stCondLst>
                            <p:childTnLst>
                              <p:par>
                                <p:cTn id="11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750"/>
                            </p:stCondLst>
                            <p:childTnLst>
                              <p:par>
                                <p:cTn id="1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5" grpId="0" animBg="1"/>
      <p:bldP spid="3" grpId="0" animBg="1"/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968828" y="1328057"/>
            <a:ext cx="4316473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285301" y="2403851"/>
            <a:ext cx="623751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1219170"/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48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4" name="Hình ảnh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1431" y="3565732"/>
            <a:ext cx="2915653" cy="2915653"/>
          </a:xfrm>
          <a:prstGeom prst="rect">
            <a:avLst/>
          </a:prstGeom>
        </p:spPr>
      </p:pic>
      <p:sp>
        <p:nvSpPr>
          <p:cNvPr id="6" name="Google Shape;157;p2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5285302" y="927673"/>
            <a:ext cx="1417580" cy="800768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defTabSz="1219170"/>
            <a:endParaRPr/>
          </a:p>
        </p:txBody>
      </p:sp>
      <p:sp>
        <p:nvSpPr>
          <p:cNvPr id="7" name="Google Shape;163;p2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6662646" y="606224"/>
            <a:ext cx="696695" cy="393592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defTabSz="1219170"/>
            <a:endParaRPr/>
          </a:p>
        </p:txBody>
      </p:sp>
      <p:sp>
        <p:nvSpPr>
          <p:cNvPr id="8" name="Google Shape;157;p2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7548391" y="1152805"/>
            <a:ext cx="1711335" cy="913343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defTabSz="1219170"/>
            <a:endParaRPr/>
          </a:p>
        </p:txBody>
      </p:sp>
    </p:spTree>
    <p:extLst>
      <p:ext uri="{BB962C8B-B14F-4D97-AF65-F5344CB8AC3E}">
        <p14:creationId xmlns:p14="http://schemas.microsoft.com/office/powerpoint/2010/main" val="3362371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chuong-trinh-rung-chuong-vang" descr="OPL20U25GSXzBJYl68kk8uQGfFKzs7yb1M4KJWUiLk6ZEvGF+qCIPSnY57AbBFCvTW2023.15.47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2420600" y="1899779"/>
            <a:ext cx="609600" cy="609600"/>
          </a:xfrm>
          <a:prstGeom prst="rect">
            <a:avLst/>
          </a:prstGeom>
        </p:spPr>
      </p:pic>
      <p:pic>
        <p:nvPicPr>
          <p:cNvPr id="2050" name="Picture 2" descr="OPL20U25GSXzBJYl68kk8uQGfFKzs7yb1M4KJWUiLk6ZEvGF+qCIPSnY57AbBFCvTW2023.15.47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41618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6000"/>
    </mc:Choice>
    <mc:Fallback xmlns="">
      <p:transition spd="slow" advTm="36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97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-757646" y="-315336"/>
            <a:ext cx="3342227" cy="8750740"/>
            <a:chOff x="-1143000" y="-533400"/>
            <a:chExt cx="3342227" cy="8750740"/>
          </a:xfrm>
        </p:grpSpPr>
        <p:pic>
          <p:nvPicPr>
            <p:cNvPr id="1030" name="Picture 6" descr="Hình ảnh có liên quan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0" b="89954" l="0" r="89894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143000" y="-533400"/>
              <a:ext cx="3219450" cy="87507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Picture 4" descr="Kết quả hình ảnh cho gold bell gif"/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295275" y="0"/>
              <a:ext cx="1524000" cy="4191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26" name="Picture 2" descr="Hình ảnh có liên quan"/>
            <p:cNvPicPr>
              <a:picLocks noChangeAspect="1" noChangeArrowheads="1" noCrop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139641">
              <a:off x="-543973" y="-214983"/>
              <a:ext cx="2743200" cy="25159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4" name="Group 3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10668000" y="0"/>
            <a:ext cx="1524000" cy="2950358"/>
            <a:chOff x="7983794" y="-214983"/>
            <a:chExt cx="1524000" cy="2950358"/>
          </a:xfrm>
        </p:grpSpPr>
        <p:pic>
          <p:nvPicPr>
            <p:cNvPr id="1028" name="Picture 4" descr="Kết quả hình ảnh cho gold bell gif"/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3794" y="-214983"/>
              <a:ext cx="1524000" cy="29503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2" descr="Hình ảnh có liên quan"/>
            <p:cNvPicPr>
              <a:picLocks noChangeAspect="1" noChangeArrowheads="1" noCrop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02869" y="0"/>
              <a:ext cx="1085850" cy="9958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2" name="WordArt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C7C069B-F8E9-4FDB-B141-2B4ABC2B765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409752" y="321980"/>
            <a:ext cx="5181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CHƠI</a:t>
            </a:r>
          </a:p>
        </p:txBody>
      </p:sp>
      <p:sp>
        <p:nvSpPr>
          <p:cNvPr id="13" name="Content Placeholder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E0B1037-AABD-4D3E-8E22-DDEDD4687C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9323" y="1261034"/>
            <a:ext cx="9155409" cy="5274986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pt-BR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ố lượng câu hỏi: </a:t>
            </a:r>
            <a:r>
              <a:rPr lang="pt-BR" altLang="en-US" sz="28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kumimoji="0" lang="pt-BR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câu</a:t>
            </a:r>
            <a:r>
              <a:rPr kumimoji="0" lang="pt-BR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pt-BR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ình thức trả lời: Lựa chọn </a:t>
            </a:r>
            <a:r>
              <a:rPr kumimoji="0" lang="pt-BR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 đáp án đúng nhất</a:t>
            </a:r>
            <a:r>
              <a:rPr kumimoji="0" lang="pt-BR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pt-BR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ời gian suy nghĩ: </a:t>
            </a:r>
            <a:r>
              <a:rPr lang="pt-BR" altLang="en-US" sz="28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kumimoji="0" lang="pt-BR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ây </a:t>
            </a:r>
            <a:r>
              <a:rPr kumimoji="0" lang="pt-BR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ỗi câu hỏi.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pt-BR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uật chơi: Mỗi</a:t>
            </a:r>
            <a:r>
              <a:rPr kumimoji="0" lang="pt-BR" altLang="en-US" sz="2800" b="1" i="0" u="none" strike="noStrike" kern="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HS có 1 bộ đáp án </a:t>
            </a:r>
            <a:r>
              <a:rPr kumimoji="0" lang="pt-BR" altLang="en-US" sz="2800" b="1" i="0" u="none" strike="noStrike" kern="0" cap="none" spc="0" normalizeH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, B, C, D</a:t>
            </a:r>
            <a:r>
              <a:rPr kumimoji="0" lang="pt-BR" altLang="en-US" sz="2800" b="1" i="0" u="none" strike="noStrike" kern="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pt-BR" altLang="en-US" sz="2800" b="1" kern="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pt-BR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au 10 giây</a:t>
            </a:r>
            <a:r>
              <a:rPr kumimoji="0" lang="pt-BR" altLang="en-US" sz="2800" b="1" i="0" u="none" strike="noStrike" kern="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suy nghĩ, HS giơ đáp án đúng.</a:t>
            </a:r>
            <a:r>
              <a:rPr lang="pt-BR" altLang="en-US" sz="28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pt-BR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ếu trả lời đúng thì được tiếp tục </a:t>
            </a:r>
            <a:r>
              <a:rPr lang="pt-BR" altLang="en-US" sz="28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ng </a:t>
            </a:r>
            <a:r>
              <a:rPr kumimoji="0" lang="pt-BR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rả lời câu tiếp theo. Nếu sai thì phải dừng cuộc chơi</a:t>
            </a:r>
            <a:r>
              <a:rPr lang="pt-BR" altLang="en-US" sz="28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ngồi xuống</a:t>
            </a:r>
            <a:r>
              <a:rPr kumimoji="0" lang="pt-BR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pt-BR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ạn trả lời đúng câu hỏi cuối cùng là người</a:t>
            </a:r>
            <a:r>
              <a:rPr kumimoji="0" lang="pt-BR" altLang="en-US" sz="2800" b="1" i="0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pt-BR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rung được chuông </a:t>
            </a:r>
            <a:r>
              <a:rPr kumimoji="0" lang="pt-BR" altLang="en-US" sz="28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àng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pt-BR" altLang="en-US" sz="2800" b="1" ker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 giáo là trọng tài</a:t>
            </a:r>
            <a:endParaRPr kumimoji="0" lang="pt-BR" altLang="en-US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endParaRPr lang="pt-BR" altLang="en-US" sz="2800" b="1" kern="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pt-BR" altLang="en-US" sz="2800" b="1" ker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endParaRPr kumimoji="0" lang="fi-FI" altLang="en-US" sz="2800" b="1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4225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6000"/>
    </mc:Choice>
    <mc:Fallback xmlns="">
      <p:transition spd="slow" advTm="36000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Picture 47" descr="OPL20U25GSXzBJYl68kk8uQGfFKzs7yb1M4KJWUiLk6ZEvGF+qCIPSnY57AbBFCvTW2023.15.47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449" y="3807799"/>
            <a:ext cx="1600200" cy="673100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" name="Oval 59" descr="OPL20U25GSXzBJYl68kk8uQGfFKzs7yb1M4KJWUiLk6ZEvGF+qCIPSnY57AbBFCvTW2023.15.47+K4lPs7H94VUqPe2XwIsfPRnrXQE//QTEXxb8/8N4CNc6FpgZahzpTjFhMzSA7T/nHJa11DE8Ng2TP3iAmRczFlmslSuUNOgUeb6yRvs0=">
            <a:hlinkHover r:id="" action="ppaction://noaction" highlightClick="1">
              <a:snd r:embed="rId9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764599" y="3847511"/>
            <a:ext cx="817563" cy="609600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+mn-cs"/>
            </a:endParaRPr>
          </a:p>
        </p:txBody>
      </p:sp>
      <p:pic>
        <p:nvPicPr>
          <p:cNvPr id="51" name="Picture 39" descr="OPL20U25GSXzBJYl68kk8uQGfFKzs7yb1M4KJWUiLk6ZEvGF+qCIPSnY57AbBFCvTW2023.15.47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4385" y="260937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" name="Oval 59" descr="OPL20U25GSXzBJYl68kk8uQGfFKzs7yb1M4KJWUiLk6ZEvGF+qCIPSnY57AbBFCvTW2023.15.47+K4lPs7H94VUqPe2XwIsfPRnrXQE//QTEXxb8/8N4CNc6FpgZahzpTjFhMzSA7T/nHJa11DE8Ng2TP3iAmRczFlmslSuUNOgUeb6yRvs0=">
            <a:hlinkHover r:id="" action="ppaction://noaction" highlightClick="1">
              <a:snd r:embed="rId9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6758100" y="271782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+mn-cs"/>
            </a:endParaRPr>
          </a:p>
        </p:txBody>
      </p:sp>
      <p:pic>
        <p:nvPicPr>
          <p:cNvPr id="65" name="Picture 39" descr="OPL20U25GSXzBJYl68kk8uQGfFKzs7yb1M4KJWUiLk6ZEvGF+qCIPSnY57AbBFCvTW2023.15.47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032" y="2643933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AutoShape 51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2603519" y="135412"/>
            <a:ext cx="9244729" cy="1543248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5123" name="Group 51" descr="OPL20U25GSXzBJYl68kk8uQGfFKzs7yb1M4KJWUiLk6ZEvGF+qCIPSnY57AbBFCvTW2023.15.47+K4lPs7H94VUqPe2XwIsfPRnrXQE//QTEXxb8/8N4CNc6FpgZahzpTjFhMzSA7T/nHJa11DE8Ng2TP3iAmRczFlmslSuUNOgUeb6yRvs0="/>
          <p:cNvGrpSpPr>
            <a:grpSpLocks/>
          </p:cNvGrpSpPr>
          <p:nvPr/>
        </p:nvGrpSpPr>
        <p:grpSpPr bwMode="auto">
          <a:xfrm>
            <a:off x="-18811" y="0"/>
            <a:ext cx="181014" cy="6858000"/>
            <a:chOff x="202295" y="-322943"/>
            <a:chExt cx="319314" cy="7180943"/>
          </a:xfrm>
        </p:grpSpPr>
        <p:sp>
          <p:nvSpPr>
            <p:cNvPr id="10" name="Rectangle 9"/>
            <p:cNvSpPr/>
            <p:nvPr/>
          </p:nvSpPr>
          <p:spPr bwMode="auto">
            <a:xfrm>
              <a:off x="202295" y="-322943"/>
              <a:ext cx="319314" cy="7165982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endParaRPr>
            </a:p>
          </p:txBody>
        </p:sp>
        <p:sp>
          <p:nvSpPr>
            <p:cNvPr id="5157" name="Rectangle 10"/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324014" y="-307983"/>
              <a:ext cx="75877" cy="7165983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+mn-cs"/>
              </a:endParaRPr>
            </a:p>
          </p:txBody>
        </p:sp>
      </p:grpSp>
      <p:sp>
        <p:nvSpPr>
          <p:cNvPr id="6171" name="AutoShape 27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06470" y="547479"/>
            <a:ext cx="2206484" cy="933316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22225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72" name="WordArt 28" descr="OPL20U25GSXzBJYl68kk8uQGfFKzs7yb1M4KJWUiLk6ZEvGF+qCIPSnY57AbBFCvTW2023.15.47+K4lPs7H94VUqPe2XwIsfPRnrXQE//QTEXxb8/8N4CNc6FpgZahzpTjFhMzSA7T/nHJa11DE8Ng2TP3iAmRczFlmslSuUNOgUeb6yRvs0="/>
          <p:cNvSpPr>
            <a:spLocks noChangeArrowheads="1" noChangeShapeType="1" noTextEdit="1"/>
          </p:cNvSpPr>
          <p:nvPr/>
        </p:nvSpPr>
        <p:spPr bwMode="auto">
          <a:xfrm>
            <a:off x="1034923" y="844482"/>
            <a:ext cx="915260" cy="33930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 err="1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42" name="Rectangle 4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F555D89-0CE2-44CE-A4E1-BADC25C85497}"/>
              </a:ext>
            </a:extLst>
          </p:cNvPr>
          <p:cNvSpPr/>
          <p:nvPr/>
        </p:nvSpPr>
        <p:spPr>
          <a:xfrm>
            <a:off x="546388" y="408596"/>
            <a:ext cx="1895188" cy="1765001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Up">
              <a:avLst/>
            </a:prstTxWarp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ung </a:t>
            </a:r>
            <a:r>
              <a:rPr kumimoji="0" lang="en-US" sz="54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huông</a:t>
            </a: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vàng</a:t>
            </a:r>
            <a:endParaRPr kumimoji="0" lang="en-US" sz="5400" b="1" i="0" u="none" strike="noStrike" kern="1200" cap="none" spc="0" normalizeH="0" baseline="0" noProof="0" dirty="0">
              <a:ln w="22225">
                <a:solidFill>
                  <a:srgbClr val="ED7D31"/>
                </a:solidFill>
                <a:prstDash val="solid"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10434462" y="5243882"/>
            <a:ext cx="1524000" cy="3228236"/>
            <a:chOff x="7983794" y="-214983"/>
            <a:chExt cx="1524000" cy="2950358"/>
          </a:xfrm>
        </p:grpSpPr>
        <p:pic>
          <p:nvPicPr>
            <p:cNvPr id="45" name="Picture 4" descr="Kết quả hình ảnh cho gold bell gif"/>
            <p:cNvPicPr>
              <a:picLocks noChangeAspect="1" noChangeArrowheads="1" noCrop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3794" y="-214983"/>
              <a:ext cx="1524000" cy="29503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6" name="Picture 2" descr="Hình ảnh có liên quan"/>
            <p:cNvPicPr>
              <a:picLocks noChangeAspect="1" noChangeArrowheads="1" noCrop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02869" y="0"/>
              <a:ext cx="1085850" cy="9958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9" name="Oval 59">
            <a:hlinkHover r:id="" action="ppaction://noaction" highlightClick="1">
              <a:snd r:embed="rId9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782430" y="2739976"/>
            <a:ext cx="838200" cy="609600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+mn-cs"/>
            </a:endParaRPr>
          </a:p>
        </p:txBody>
      </p:sp>
      <p:sp>
        <p:nvSpPr>
          <p:cNvPr id="50" name="WordArt 226"/>
          <p:cNvSpPr>
            <a:spLocks noChangeArrowheads="1" noChangeShapeType="1" noTextEdit="1"/>
          </p:cNvSpPr>
          <p:nvPr/>
        </p:nvSpPr>
        <p:spPr bwMode="auto">
          <a:xfrm>
            <a:off x="1049450" y="3947499"/>
            <a:ext cx="3841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+mn-cs"/>
              </a:rPr>
              <a:t>C</a:t>
            </a:r>
          </a:p>
        </p:txBody>
      </p:sp>
      <p:sp>
        <p:nvSpPr>
          <p:cNvPr id="53" name="WordArt 226"/>
          <p:cNvSpPr>
            <a:spLocks noChangeArrowheads="1" noChangeShapeType="1" noTextEdit="1"/>
          </p:cNvSpPr>
          <p:nvPr/>
        </p:nvSpPr>
        <p:spPr bwMode="auto">
          <a:xfrm>
            <a:off x="6994104" y="2824192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+mn-cs"/>
              </a:rPr>
              <a:t>B</a:t>
            </a:r>
          </a:p>
        </p:txBody>
      </p:sp>
      <p:pic>
        <p:nvPicPr>
          <p:cNvPr id="54" name="Picture 39" descr="Classicmode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7796" y="3751468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" name="Oval 59">
            <a:hlinkHover r:id="" action="ppaction://noaction" highlightClick="1">
              <a:snd r:embed="rId9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6783997" y="3791155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+mn-cs"/>
            </a:endParaRPr>
          </a:p>
        </p:txBody>
      </p:sp>
      <p:sp>
        <p:nvSpPr>
          <p:cNvPr id="56" name="WordArt 226"/>
          <p:cNvSpPr>
            <a:spLocks noChangeArrowheads="1" noChangeShapeType="1" noTextEdit="1"/>
          </p:cNvSpPr>
          <p:nvPr/>
        </p:nvSpPr>
        <p:spPr bwMode="auto">
          <a:xfrm>
            <a:off x="6936397" y="3937204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+mn-cs"/>
              </a:rPr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 Box 39"/>
              <p:cNvSpPr txBox="1">
                <a:spLocks noChangeArrowheads="1"/>
              </p:cNvSpPr>
              <p:nvPr/>
            </p:nvSpPr>
            <p:spPr bwMode="auto">
              <a:xfrm>
                <a:off x="2435836" y="2764801"/>
                <a:ext cx="3200400" cy="584775"/>
              </a:xfrm>
              <a:prstGeom prst="rect">
                <a:avLst/>
              </a:prstGeom>
              <a:solidFill>
                <a:srgbClr val="800080"/>
              </a:solidFill>
              <a:ln w="3175">
                <a:noFill/>
                <a:miter lim="800000"/>
                <a:headEnd/>
                <a:tailEnd/>
              </a:ln>
              <a:effectLst>
                <a:outerShdw blurRad="190500" dist="228600" dir="2700000" algn="ctr">
                  <a:srgbClr val="000000">
                    <a:alpha val="30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glow" dir="t">
                  <a:rot lat="0" lon="0" rev="4800000"/>
                </a:lightRig>
              </a:scene3d>
              <a:sp3d prstMaterial="matte">
                <a:bevelT w="127000" h="63500"/>
              </a:sp3d>
            </p:spPr>
            <p:txBody>
              <a:bodyPr>
                <a:spAutoFit/>
                <a:flatTx/>
              </a:bodyPr>
              <a:lstStyle/>
              <a:p>
                <a:pPr lvl="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𝑵𝑪</m:t>
                      </m:r>
                      <m:r>
                        <a:rPr lang="en-US" sz="3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3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𝐜𝐦</m:t>
                      </m:r>
                    </m:oMath>
                  </m:oMathPara>
                </a14:m>
                <a:endParaRPr lang="en-US" sz="32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Text 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35836" y="2764801"/>
                <a:ext cx="3200400" cy="58477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 w="3175">
                <a:noFill/>
                <a:miter lim="800000"/>
                <a:headEnd/>
                <a:tailEnd/>
              </a:ln>
              <a:effectLst>
                <a:outerShdw blurRad="190500" dist="228600" dir="2700000" algn="ctr">
                  <a:srgbClr val="000000">
                    <a:alpha val="30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 Box 40"/>
              <p:cNvSpPr txBox="1">
                <a:spLocks noChangeArrowheads="1"/>
              </p:cNvSpPr>
              <p:nvPr/>
            </p:nvSpPr>
            <p:spPr bwMode="auto">
              <a:xfrm>
                <a:off x="2443439" y="3819155"/>
                <a:ext cx="3192797" cy="584775"/>
              </a:xfrm>
              <a:prstGeom prst="rect">
                <a:avLst/>
              </a:prstGeom>
              <a:solidFill>
                <a:srgbClr val="800080"/>
              </a:solidFill>
              <a:ln w="3175">
                <a:noFill/>
                <a:miter lim="800000"/>
                <a:headEnd/>
                <a:tailEnd/>
              </a:ln>
              <a:effectLst>
                <a:outerShdw blurRad="190500" dist="228600" dir="2700000" algn="ctr">
                  <a:srgbClr val="000000">
                    <a:alpha val="30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glow" dir="t">
                  <a:rot lat="0" lon="0" rev="4800000"/>
                </a:lightRig>
              </a:scene3d>
              <a:sp3d prstMaterial="matte">
                <a:bevelT w="127000" h="63500"/>
              </a:sp3d>
            </p:spPr>
            <p:txBody>
              <a:bodyPr wrap="square">
                <a:spAutoFit/>
                <a:flatTx/>
              </a:bodyPr>
              <a:lstStyle/>
              <a:p>
                <a:pPr lvl="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𝑵𝑪</m:t>
                      </m:r>
                      <m:r>
                        <a:rPr lang="en-US" sz="3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𝟏𝟐</m:t>
                      </m:r>
                      <m:r>
                        <a:rPr lang="en-US" sz="3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𝐜𝐦</m:t>
                      </m:r>
                    </m:oMath>
                  </m:oMathPara>
                </a14:m>
                <a:endParaRPr lang="en-US" sz="32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8" name="Text 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43439" y="3819155"/>
                <a:ext cx="3192797" cy="58477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 w="3175">
                <a:noFill/>
                <a:miter lim="800000"/>
                <a:headEnd/>
                <a:tailEnd/>
              </a:ln>
              <a:effectLst>
                <a:outerShdw blurRad="190500" dist="228600" dir="2700000" algn="ctr">
                  <a:srgbClr val="000000">
                    <a:alpha val="30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 Box 41"/>
              <p:cNvSpPr txBox="1">
                <a:spLocks noChangeArrowheads="1"/>
              </p:cNvSpPr>
              <p:nvPr/>
            </p:nvSpPr>
            <p:spPr bwMode="auto">
              <a:xfrm>
                <a:off x="8436147" y="3778134"/>
                <a:ext cx="3193752" cy="584775"/>
              </a:xfrm>
              <a:prstGeom prst="rect">
                <a:avLst/>
              </a:prstGeom>
              <a:solidFill>
                <a:srgbClr val="800080"/>
              </a:solidFill>
              <a:ln w="3175">
                <a:noFill/>
                <a:miter lim="800000"/>
                <a:headEnd/>
                <a:tailEnd/>
              </a:ln>
              <a:effectLst>
                <a:outerShdw blurRad="190500" dist="228600" dir="2700000" algn="ctr">
                  <a:srgbClr val="000000">
                    <a:alpha val="30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glow" dir="t">
                  <a:rot lat="0" lon="0" rev="4800000"/>
                </a:lightRig>
              </a:scene3d>
              <a:sp3d prstMaterial="matte">
                <a:bevelT w="127000" h="63500"/>
              </a:sp3d>
            </p:spPr>
            <p:txBody>
              <a:bodyPr wrap="square">
                <a:spAutoFit/>
                <a:flatTx/>
              </a:bodyPr>
              <a:lstStyle/>
              <a:p>
                <a:pPr lvl="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𝑵𝑪</m:t>
                      </m:r>
                      <m:r>
                        <a:rPr lang="en-US" sz="3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𝟐𝟒</m:t>
                      </m:r>
                      <m:r>
                        <a:rPr lang="en-US" sz="3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𝐜𝐦</m:t>
                      </m:r>
                    </m:oMath>
                  </m:oMathPara>
                </a14:m>
                <a:endParaRPr lang="en-US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4" name="Text 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36147" y="3778134"/>
                <a:ext cx="3193752" cy="58477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 w="3175">
                <a:noFill/>
                <a:miter lim="800000"/>
                <a:headEnd/>
                <a:tailEnd/>
              </a:ln>
              <a:effectLst>
                <a:outerShdw blurRad="190500" dist="228600" dir="2700000" algn="ctr">
                  <a:srgbClr val="000000">
                    <a:alpha val="30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WordArt 226"/>
          <p:cNvSpPr>
            <a:spLocks noChangeArrowheads="1" noChangeShapeType="1" noTextEdit="1"/>
          </p:cNvSpPr>
          <p:nvPr/>
        </p:nvSpPr>
        <p:spPr bwMode="auto">
          <a:xfrm>
            <a:off x="934633" y="2829669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+mn-cs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 Box 41"/>
              <p:cNvSpPr txBox="1">
                <a:spLocks noChangeArrowheads="1"/>
              </p:cNvSpPr>
              <p:nvPr/>
            </p:nvSpPr>
            <p:spPr bwMode="auto">
              <a:xfrm>
                <a:off x="8436147" y="2705188"/>
                <a:ext cx="3193752" cy="584775"/>
              </a:xfrm>
              <a:prstGeom prst="rect">
                <a:avLst/>
              </a:prstGeom>
              <a:solidFill>
                <a:srgbClr val="800080"/>
              </a:solidFill>
              <a:ln w="3175">
                <a:noFill/>
                <a:miter lim="800000"/>
                <a:headEnd/>
                <a:tailEnd/>
              </a:ln>
              <a:effectLst>
                <a:outerShdw blurRad="190500" dist="228600" dir="2700000" algn="ctr">
                  <a:srgbClr val="000000">
                    <a:alpha val="30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glow" dir="t">
                  <a:rot lat="0" lon="0" rev="4800000"/>
                </a:lightRig>
              </a:scene3d>
              <a:sp3d prstMaterial="matte">
                <a:bevelT w="127000" h="63500"/>
              </a:sp3d>
            </p:spPr>
            <p:txBody>
              <a:bodyPr wrap="square">
                <a:spAutoFit/>
                <a:flatTx/>
              </a:bodyPr>
              <a:lstStyle/>
              <a:p>
                <a:pPr lvl="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𝑵𝑪</m:t>
                      </m:r>
                      <m:r>
                        <a:rPr lang="en-US" sz="3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3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𝐜𝐦</m:t>
                      </m:r>
                    </m:oMath>
                  </m:oMathPara>
                </a14:m>
                <a:endParaRPr lang="en-US" sz="32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9" name="Text 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36147" y="2705188"/>
                <a:ext cx="3193752" cy="584775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  <a:ln w="3175">
                <a:noFill/>
                <a:miter lim="800000"/>
                <a:headEnd/>
                <a:tailEnd/>
              </a:ln>
              <a:effectLst>
                <a:outerShdw blurRad="190500" dist="228600" dir="2700000" algn="ctr">
                  <a:srgbClr val="000000">
                    <a:alpha val="30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885" y="5010808"/>
            <a:ext cx="1556008" cy="2138513"/>
          </a:xfrm>
          <a:prstGeom prst="rect">
            <a:avLst/>
          </a:prstGeom>
        </p:spPr>
      </p:pic>
      <p:pic>
        <p:nvPicPr>
          <p:cNvPr id="32" name="ĐẾM NGƯỢC 10 GIÂY- CÓ CHUÔNG BÁO HẾT GIỜ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8949050" y="5479113"/>
            <a:ext cx="1266337" cy="995329"/>
          </a:xfrm>
          <a:prstGeom prst="rect">
            <a:avLst/>
          </a:prstGeom>
        </p:spPr>
      </p:pic>
      <p:sp>
        <p:nvSpPr>
          <p:cNvPr id="35" name="Rectangle 34"/>
          <p:cNvSpPr/>
          <p:nvPr/>
        </p:nvSpPr>
        <p:spPr>
          <a:xfrm>
            <a:off x="2744197" y="360029"/>
            <a:ext cx="9104051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32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BC 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 </a:t>
            </a:r>
            <a:r>
              <a:rPr lang="en-US" sz="32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N 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</a:t>
            </a:r>
            <a:r>
              <a:rPr lang="en-US" sz="32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sz="32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B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sz="32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sz="32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C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sz="32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N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6cm, </a:t>
            </a:r>
            <a:r>
              <a:rPr lang="en-US" sz="32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M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2cm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ẳng </a:t>
            </a:r>
            <a:r>
              <a:rPr lang="en-US" sz="32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C = ?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20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5387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9" dur="1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mph" presetSubtype="0" fill="hold" grpId="1" nodeType="clickEffect">
                                  <p:stCondLst>
                                    <p:cond delay="19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7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7" fill="hold" display="0">
                  <p:stCondLst>
                    <p:cond delay="indefinite"/>
                  </p:stCondLst>
                </p:cTn>
                <p:tgtEl>
                  <p:spTgt spid="32"/>
                </p:tgtEl>
              </p:cMediaNode>
            </p:video>
          </p:childTnLst>
        </p:cTn>
      </p:par>
    </p:tnLst>
    <p:bldLst>
      <p:bldP spid="57" grpId="0" animBg="1"/>
      <p:bldP spid="58" grpId="0" animBg="1"/>
      <p:bldP spid="58" grpId="1" animBg="1"/>
      <p:bldP spid="64" grpId="0" animBg="1"/>
      <p:bldP spid="6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heme/theme1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千图网拥有20W+精美PPT模板 更多PPT模板下载至：www.58pic.com/office/ppt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4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2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ID15 2022CD STT34

</file>

<file path=docProps/app.xml><?xml version="1.0" encoding="utf-8"?>
<Properties xmlns="http://schemas.openxmlformats.org/officeDocument/2006/extended-properties" xmlns:vt="http://schemas.openxmlformats.org/officeDocument/2006/docPropsVTypes">
  <TotalTime>2990</TotalTime>
  <Words>1420</Words>
  <Application>Microsoft Office PowerPoint</Application>
  <PresentationFormat>Widescreen</PresentationFormat>
  <Paragraphs>182</Paragraphs>
  <Slides>29</Slides>
  <Notes>22</Notes>
  <HiddenSlides>0</HiddenSlides>
  <MMClips>8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48" baseType="lpstr">
      <vt:lpstr>微软雅黑</vt:lpstr>
      <vt:lpstr>.VnTime</vt:lpstr>
      <vt:lpstr>.VnTimeH</vt:lpstr>
      <vt:lpstr>Arial</vt:lpstr>
      <vt:lpstr>Calibri</vt:lpstr>
      <vt:lpstr>Cambria Math</vt:lpstr>
      <vt:lpstr>等线</vt:lpstr>
      <vt:lpstr>等线 Light</vt:lpstr>
      <vt:lpstr>FangSong</vt:lpstr>
      <vt:lpstr>Symbol</vt:lpstr>
      <vt:lpstr>Times New Roman</vt:lpstr>
      <vt:lpstr>汉仪夏日体W</vt:lpstr>
      <vt:lpstr>4_Office Theme</vt:lpstr>
      <vt:lpstr>Default Design</vt:lpstr>
      <vt:lpstr>千图网拥有20W+精美PPT模板 更多PPT模板下载至：www.58pic.com/office/ppt​​</vt:lpstr>
      <vt:lpstr>4_Thiết kế Tùy chỉnh</vt:lpstr>
      <vt:lpstr>2_Thiết kế Tùy chỉnh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ham Nguyen Hong (FE FGW HN)</dc:creator>
  <cp:lastModifiedBy>Admin</cp:lastModifiedBy>
  <cp:revision>190</cp:revision>
  <dcterms:created xsi:type="dcterms:W3CDTF">2021-08-23T15:40:09Z</dcterms:created>
  <dcterms:modified xsi:type="dcterms:W3CDTF">2024-05-21T00:41:54Z</dcterms:modified>
</cp:coreProperties>
</file>